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489420E" w14:textId="77777777" w:rsidR="002252F3" w:rsidRDefault="002252F3"/>
    <w:tbl>
      <w:tblPr>
        <w:tblStyle w:val="Grille"/>
        <w:tblW w:w="15559" w:type="dxa"/>
        <w:tblLayout w:type="fixed"/>
        <w:tblLook w:val="04A0" w:firstRow="1" w:lastRow="0" w:firstColumn="1" w:lastColumn="0" w:noHBand="0" w:noVBand="1"/>
      </w:tblPr>
      <w:tblGrid>
        <w:gridCol w:w="534"/>
        <w:gridCol w:w="2693"/>
        <w:gridCol w:w="4678"/>
        <w:gridCol w:w="5953"/>
        <w:gridCol w:w="709"/>
        <w:gridCol w:w="992"/>
      </w:tblGrid>
      <w:tr w:rsidR="0008233A" w:rsidRPr="00235C49" w14:paraId="6C4BEB38" w14:textId="77777777" w:rsidTr="007F04FA">
        <w:tc>
          <w:tcPr>
            <w:tcW w:w="534" w:type="dxa"/>
          </w:tcPr>
          <w:p w14:paraId="317D2D28" w14:textId="77777777" w:rsidR="00F060B4" w:rsidRPr="00235C49" w:rsidRDefault="00F060B4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</w:t>
            </w:r>
          </w:p>
        </w:tc>
        <w:tc>
          <w:tcPr>
            <w:tcW w:w="2693" w:type="dxa"/>
          </w:tcPr>
          <w:p w14:paraId="2A3A2C5A" w14:textId="77777777" w:rsidR="00F060B4" w:rsidRPr="00235C49" w:rsidRDefault="00F060B4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Name</w:t>
            </w:r>
          </w:p>
        </w:tc>
        <w:tc>
          <w:tcPr>
            <w:tcW w:w="4678" w:type="dxa"/>
          </w:tcPr>
          <w:p w14:paraId="14C443DA" w14:textId="77777777" w:rsidR="00F060B4" w:rsidRPr="00235C49" w:rsidRDefault="00F060B4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SMILES</w:t>
            </w:r>
          </w:p>
        </w:tc>
        <w:tc>
          <w:tcPr>
            <w:tcW w:w="5953" w:type="dxa"/>
          </w:tcPr>
          <w:p w14:paraId="486BBCCA" w14:textId="77777777" w:rsidR="00F060B4" w:rsidRPr="00235C49" w:rsidRDefault="00F060B4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Drawing</w:t>
            </w:r>
          </w:p>
        </w:tc>
        <w:tc>
          <w:tcPr>
            <w:tcW w:w="709" w:type="dxa"/>
          </w:tcPr>
          <w:p w14:paraId="68366CDE" w14:textId="77777777" w:rsidR="00F060B4" w:rsidRPr="00235C49" w:rsidRDefault="00F060B4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Tg</w:t>
            </w:r>
          </w:p>
        </w:tc>
        <w:tc>
          <w:tcPr>
            <w:tcW w:w="992" w:type="dxa"/>
          </w:tcPr>
          <w:p w14:paraId="0AFB788A" w14:textId="77777777" w:rsidR="00F060B4" w:rsidRPr="00235C49" w:rsidRDefault="00F060B4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Source</w:t>
            </w:r>
          </w:p>
        </w:tc>
      </w:tr>
      <w:tr w:rsidR="00F060B4" w:rsidRPr="00235C49" w14:paraId="35CAB990" w14:textId="77777777" w:rsidTr="007F04FA">
        <w:tc>
          <w:tcPr>
            <w:tcW w:w="3227" w:type="dxa"/>
            <w:gridSpan w:val="2"/>
          </w:tcPr>
          <w:p w14:paraId="378BC02D" w14:textId="77777777" w:rsidR="00F060B4" w:rsidRPr="00844DAF" w:rsidRDefault="00F060B4">
            <w:pPr>
              <w:rPr>
                <w:b/>
              </w:rPr>
            </w:pPr>
            <w:r w:rsidRPr="00844DAF">
              <w:rPr>
                <w:b/>
              </w:rPr>
              <w:t>Aliphatic acrylates</w:t>
            </w:r>
          </w:p>
        </w:tc>
        <w:tc>
          <w:tcPr>
            <w:tcW w:w="4678" w:type="dxa"/>
          </w:tcPr>
          <w:p w14:paraId="07584981" w14:textId="77777777" w:rsidR="00F060B4" w:rsidRPr="00235C49" w:rsidRDefault="00F060B4">
            <w:pPr>
              <w:rPr>
                <w:sz w:val="20"/>
                <w:szCs w:val="20"/>
              </w:rPr>
            </w:pPr>
          </w:p>
        </w:tc>
        <w:tc>
          <w:tcPr>
            <w:tcW w:w="5953" w:type="dxa"/>
          </w:tcPr>
          <w:p w14:paraId="61089475" w14:textId="77777777" w:rsidR="00F060B4" w:rsidRPr="00235C49" w:rsidRDefault="00F060B4">
            <w:pPr>
              <w:rPr>
                <w:sz w:val="20"/>
                <w:szCs w:val="20"/>
              </w:rPr>
            </w:pPr>
          </w:p>
        </w:tc>
        <w:tc>
          <w:tcPr>
            <w:tcW w:w="709" w:type="dxa"/>
          </w:tcPr>
          <w:p w14:paraId="213427FE" w14:textId="77777777" w:rsidR="00F060B4" w:rsidRPr="00235C49" w:rsidRDefault="00F060B4">
            <w:pPr>
              <w:rPr>
                <w:sz w:val="20"/>
                <w:szCs w:val="20"/>
              </w:rPr>
            </w:pPr>
          </w:p>
        </w:tc>
        <w:tc>
          <w:tcPr>
            <w:tcW w:w="992" w:type="dxa"/>
          </w:tcPr>
          <w:p w14:paraId="68EF0CCB" w14:textId="77777777" w:rsidR="00F060B4" w:rsidRPr="00235C49" w:rsidRDefault="00F060B4">
            <w:pPr>
              <w:rPr>
                <w:sz w:val="20"/>
                <w:szCs w:val="20"/>
              </w:rPr>
            </w:pPr>
          </w:p>
        </w:tc>
      </w:tr>
      <w:tr w:rsidR="00F060B4" w:rsidRPr="00235C49" w14:paraId="170A69ED" w14:textId="77777777" w:rsidTr="007F04FA">
        <w:tc>
          <w:tcPr>
            <w:tcW w:w="534" w:type="dxa"/>
          </w:tcPr>
          <w:p w14:paraId="3D3D9FC8" w14:textId="77777777" w:rsidR="00F060B4" w:rsidRPr="00235C49" w:rsidRDefault="00F060B4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1</w:t>
            </w:r>
          </w:p>
        </w:tc>
        <w:tc>
          <w:tcPr>
            <w:tcW w:w="2693" w:type="dxa"/>
          </w:tcPr>
          <w:p w14:paraId="086CBA43" w14:textId="77777777" w:rsidR="00FD3785" w:rsidRPr="00235C49" w:rsidRDefault="00FD3785" w:rsidP="00FD3785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methyl acrylate)</w:t>
            </w:r>
          </w:p>
          <w:p w14:paraId="002786AA" w14:textId="77777777" w:rsidR="00F060B4" w:rsidRPr="00235C49" w:rsidRDefault="00F060B4">
            <w:pPr>
              <w:rPr>
                <w:sz w:val="20"/>
                <w:szCs w:val="20"/>
              </w:rPr>
            </w:pPr>
          </w:p>
        </w:tc>
        <w:tc>
          <w:tcPr>
            <w:tcW w:w="4678" w:type="dxa"/>
          </w:tcPr>
          <w:p w14:paraId="242CABD0" w14:textId="77777777" w:rsidR="00FD3785" w:rsidRPr="00235C49" w:rsidRDefault="00FD3785" w:rsidP="00FD3785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OC(=O)C=C</w:t>
            </w:r>
          </w:p>
          <w:p w14:paraId="0765D46B" w14:textId="77777777" w:rsidR="00F060B4" w:rsidRPr="00235C49" w:rsidRDefault="00F060B4">
            <w:pPr>
              <w:rPr>
                <w:sz w:val="20"/>
                <w:szCs w:val="20"/>
              </w:rPr>
            </w:pPr>
          </w:p>
        </w:tc>
        <w:tc>
          <w:tcPr>
            <w:tcW w:w="5953" w:type="dxa"/>
          </w:tcPr>
          <w:p w14:paraId="6892CA3D" w14:textId="7EA8A0FF" w:rsidR="00F060B4" w:rsidRPr="00235C49" w:rsidRDefault="00FD3785">
            <w:pPr>
              <w:rPr>
                <w:sz w:val="20"/>
                <w:szCs w:val="20"/>
              </w:rPr>
            </w:pPr>
            <w:r w:rsidRPr="00235C49"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2635600F" wp14:editId="5D48AE10">
                  <wp:extent cx="1024890" cy="545354"/>
                  <wp:effectExtent l="0" t="0" r="0" b="0"/>
                  <wp:docPr id="1045" name="Image 10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45" name="Image 1044"/>
                          <pic:cNvPicPr>
                            <a:picLocks noChangeAspect="1"/>
                          </pic:cNvPicPr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24890" cy="54535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6265654F" w14:textId="60C80DD9" w:rsidR="00F060B4" w:rsidRPr="00235C49" w:rsidRDefault="00FD3785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283</w:t>
            </w:r>
          </w:p>
        </w:tc>
        <w:tc>
          <w:tcPr>
            <w:tcW w:w="992" w:type="dxa"/>
          </w:tcPr>
          <w:p w14:paraId="66EC6C7A" w14:textId="75C81C04" w:rsidR="00F060B4" w:rsidRPr="00235C49" w:rsidRDefault="00FD3785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72</w:t>
            </w:r>
          </w:p>
        </w:tc>
      </w:tr>
      <w:tr w:rsidR="00F060B4" w:rsidRPr="00235C49" w14:paraId="1EF59AB3" w14:textId="77777777" w:rsidTr="007F04FA">
        <w:tc>
          <w:tcPr>
            <w:tcW w:w="534" w:type="dxa"/>
          </w:tcPr>
          <w:p w14:paraId="058E6844" w14:textId="3D2C5708" w:rsidR="00F060B4" w:rsidRPr="00235C49" w:rsidRDefault="004137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2693" w:type="dxa"/>
          </w:tcPr>
          <w:p w14:paraId="0239CBAD" w14:textId="77777777" w:rsidR="00E55B6D" w:rsidRPr="00235C49" w:rsidRDefault="00E55B6D" w:rsidP="00E55B6D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ethyl acrylate)</w:t>
            </w:r>
          </w:p>
          <w:p w14:paraId="4342B0E6" w14:textId="77777777" w:rsidR="00F060B4" w:rsidRPr="00235C49" w:rsidRDefault="00F060B4">
            <w:pPr>
              <w:rPr>
                <w:sz w:val="20"/>
                <w:szCs w:val="20"/>
              </w:rPr>
            </w:pPr>
          </w:p>
        </w:tc>
        <w:tc>
          <w:tcPr>
            <w:tcW w:w="4678" w:type="dxa"/>
          </w:tcPr>
          <w:p w14:paraId="0182ECEA" w14:textId="77777777" w:rsidR="00E55B6D" w:rsidRPr="00235C49" w:rsidRDefault="00E55B6D" w:rsidP="00E55B6D">
            <w:pPr>
              <w:rPr>
                <w:rFonts w:eastAsia="Times New Roman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sz w:val="20"/>
                <w:szCs w:val="20"/>
                <w:lang w:eastAsia="fr-FR"/>
              </w:rPr>
              <w:t>CCOC(=O)C=C</w:t>
            </w:r>
          </w:p>
          <w:p w14:paraId="70894A3C" w14:textId="77777777" w:rsidR="00F060B4" w:rsidRPr="00235C49" w:rsidRDefault="00F060B4" w:rsidP="00E55B6D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5953" w:type="dxa"/>
          </w:tcPr>
          <w:p w14:paraId="5DF1C21A" w14:textId="43343DE0" w:rsidR="00F060B4" w:rsidRPr="00235C49" w:rsidRDefault="00E55B6D">
            <w:pPr>
              <w:rPr>
                <w:sz w:val="20"/>
                <w:szCs w:val="20"/>
              </w:rPr>
            </w:pPr>
            <w:r w:rsidRPr="00235C49"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46368D52" wp14:editId="7E830947">
                  <wp:extent cx="1321347" cy="567690"/>
                  <wp:effectExtent l="0" t="0" r="0" b="0"/>
                  <wp:docPr id="15" name="Imag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Image 14"/>
                          <pic:cNvPicPr>
                            <a:picLocks noChangeAspect="1"/>
                          </pic:cNvPicPr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22644" cy="56824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1EB04546" w14:textId="16C78907" w:rsidR="00F060B4" w:rsidRPr="00235C49" w:rsidRDefault="00E55B6D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249</w:t>
            </w:r>
          </w:p>
        </w:tc>
        <w:tc>
          <w:tcPr>
            <w:tcW w:w="992" w:type="dxa"/>
          </w:tcPr>
          <w:p w14:paraId="6B5E627F" w14:textId="7FE097F9" w:rsidR="00F060B4" w:rsidRPr="00235C49" w:rsidRDefault="00E55B6D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20</w:t>
            </w:r>
          </w:p>
        </w:tc>
      </w:tr>
      <w:tr w:rsidR="00F060B4" w:rsidRPr="00235C49" w14:paraId="5E85318A" w14:textId="77777777" w:rsidTr="007F04FA">
        <w:tc>
          <w:tcPr>
            <w:tcW w:w="534" w:type="dxa"/>
          </w:tcPr>
          <w:p w14:paraId="4F3C828B" w14:textId="6913A57F" w:rsidR="00F060B4" w:rsidRPr="00235C49" w:rsidRDefault="004137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  <w:tc>
          <w:tcPr>
            <w:tcW w:w="2693" w:type="dxa"/>
          </w:tcPr>
          <w:p w14:paraId="74564861" w14:textId="77777777" w:rsidR="00E6374B" w:rsidRPr="00235C49" w:rsidRDefault="00E6374B" w:rsidP="00E6374B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propyl acrylate)</w:t>
            </w:r>
          </w:p>
          <w:p w14:paraId="5F68ED34" w14:textId="77777777" w:rsidR="00F060B4" w:rsidRPr="00235C49" w:rsidRDefault="00F060B4">
            <w:pPr>
              <w:rPr>
                <w:sz w:val="20"/>
                <w:szCs w:val="20"/>
              </w:rPr>
            </w:pPr>
          </w:p>
        </w:tc>
        <w:tc>
          <w:tcPr>
            <w:tcW w:w="4678" w:type="dxa"/>
          </w:tcPr>
          <w:p w14:paraId="6FA333EF" w14:textId="77777777" w:rsidR="00E6374B" w:rsidRPr="00235C49" w:rsidRDefault="00E6374B" w:rsidP="00E6374B">
            <w:pPr>
              <w:rPr>
                <w:rFonts w:eastAsia="Times New Roman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sz w:val="20"/>
                <w:szCs w:val="20"/>
                <w:lang w:eastAsia="fr-FR"/>
              </w:rPr>
              <w:t>CCCOC(=O)C=C</w:t>
            </w:r>
          </w:p>
          <w:p w14:paraId="5760D482" w14:textId="77777777" w:rsidR="00F060B4" w:rsidRPr="00235C49" w:rsidRDefault="00F060B4">
            <w:pPr>
              <w:rPr>
                <w:sz w:val="20"/>
                <w:szCs w:val="20"/>
              </w:rPr>
            </w:pPr>
          </w:p>
        </w:tc>
        <w:tc>
          <w:tcPr>
            <w:tcW w:w="5953" w:type="dxa"/>
          </w:tcPr>
          <w:p w14:paraId="38C5594B" w14:textId="0B24D5C7" w:rsidR="00F060B4" w:rsidRPr="00235C49" w:rsidRDefault="00E6374B">
            <w:pPr>
              <w:rPr>
                <w:sz w:val="20"/>
                <w:szCs w:val="20"/>
              </w:rPr>
            </w:pPr>
            <w:r w:rsidRPr="00235C49"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1F29D995" wp14:editId="11EEE797">
                  <wp:extent cx="1596390" cy="575097"/>
                  <wp:effectExtent l="0" t="0" r="3810" b="9525"/>
                  <wp:docPr id="1033" name="Image 10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33" name="Image 1032"/>
                          <pic:cNvPicPr>
                            <a:picLocks noChangeAspect="1"/>
                          </pic:cNvPicPr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96390" cy="5750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05FF5277" w14:textId="630C3B54" w:rsidR="00F060B4" w:rsidRPr="00235C49" w:rsidRDefault="00E6374B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236</w:t>
            </w:r>
          </w:p>
        </w:tc>
        <w:tc>
          <w:tcPr>
            <w:tcW w:w="992" w:type="dxa"/>
          </w:tcPr>
          <w:p w14:paraId="2F0B45E5" w14:textId="153745DA" w:rsidR="00F060B4" w:rsidRPr="00235C49" w:rsidRDefault="00E6374B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45</w:t>
            </w:r>
          </w:p>
        </w:tc>
      </w:tr>
      <w:tr w:rsidR="000A2172" w:rsidRPr="00235C49" w14:paraId="42B63251" w14:textId="77777777" w:rsidTr="007F04FA">
        <w:tc>
          <w:tcPr>
            <w:tcW w:w="534" w:type="dxa"/>
          </w:tcPr>
          <w:p w14:paraId="34141E9E" w14:textId="31C0DFF1" w:rsidR="000A2172" w:rsidRPr="00235C49" w:rsidRDefault="004137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</w:p>
        </w:tc>
        <w:tc>
          <w:tcPr>
            <w:tcW w:w="2693" w:type="dxa"/>
          </w:tcPr>
          <w:p w14:paraId="27782BDF" w14:textId="77777777" w:rsidR="000A2172" w:rsidRPr="00235C49" w:rsidRDefault="000A2172" w:rsidP="000A2172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isopropyl acrylate)</w:t>
            </w:r>
          </w:p>
          <w:p w14:paraId="02E763A7" w14:textId="77777777" w:rsidR="000A2172" w:rsidRPr="00235C49" w:rsidRDefault="000A2172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4678" w:type="dxa"/>
          </w:tcPr>
          <w:p w14:paraId="14DF660E" w14:textId="77777777" w:rsidR="000A2172" w:rsidRPr="00235C49" w:rsidRDefault="000A2172" w:rsidP="000A2172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C(C)OC(=O)C=C</w:t>
            </w:r>
          </w:p>
          <w:p w14:paraId="01E69F64" w14:textId="77777777" w:rsidR="000A2172" w:rsidRPr="00235C49" w:rsidRDefault="000A2172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5953" w:type="dxa"/>
          </w:tcPr>
          <w:p w14:paraId="077D68C5" w14:textId="62653A57" w:rsidR="000A2172" w:rsidRPr="00235C49" w:rsidRDefault="000A2172">
            <w:pPr>
              <w:rPr>
                <w:noProof/>
                <w:sz w:val="20"/>
                <w:szCs w:val="20"/>
              </w:rPr>
            </w:pPr>
            <w:r w:rsidRPr="00235C49"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607BFA9D" wp14:editId="25E29B3B">
                  <wp:extent cx="1367790" cy="587643"/>
                  <wp:effectExtent l="0" t="0" r="3810" b="0"/>
                  <wp:docPr id="1041" name="Image 10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41" name="Image 1040"/>
                          <pic:cNvPicPr>
                            <a:picLocks noChangeAspect="1"/>
                          </pic:cNvPicPr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67790" cy="58764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712902D5" w14:textId="4837DB29" w:rsidR="000A2172" w:rsidRPr="00235C49" w:rsidRDefault="000A2172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270</w:t>
            </w:r>
          </w:p>
        </w:tc>
        <w:tc>
          <w:tcPr>
            <w:tcW w:w="992" w:type="dxa"/>
          </w:tcPr>
          <w:p w14:paraId="4D5EA394" w14:textId="21DF82DF" w:rsidR="000A2172" w:rsidRPr="00235C49" w:rsidRDefault="000A2172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69</w:t>
            </w:r>
          </w:p>
        </w:tc>
      </w:tr>
      <w:tr w:rsidR="00F060B4" w:rsidRPr="00235C49" w14:paraId="77D200E6" w14:textId="77777777" w:rsidTr="007F04FA">
        <w:tc>
          <w:tcPr>
            <w:tcW w:w="534" w:type="dxa"/>
          </w:tcPr>
          <w:p w14:paraId="36CA62AF" w14:textId="4F5BDC1E" w:rsidR="00F060B4" w:rsidRPr="00235C49" w:rsidRDefault="004137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</w:p>
        </w:tc>
        <w:tc>
          <w:tcPr>
            <w:tcW w:w="2693" w:type="dxa"/>
          </w:tcPr>
          <w:p w14:paraId="0D38AE77" w14:textId="77777777" w:rsidR="00F060B4" w:rsidRPr="00235C49" w:rsidRDefault="00F060B4">
            <w:pPr>
              <w:rPr>
                <w:sz w:val="20"/>
                <w:szCs w:val="20"/>
              </w:rPr>
            </w:pPr>
            <w:r w:rsidRPr="00235C49">
              <w:rPr>
                <w:color w:val="000000"/>
                <w:sz w:val="20"/>
                <w:szCs w:val="20"/>
              </w:rPr>
              <w:t>Poly(butyl acrylate)</w:t>
            </w:r>
          </w:p>
        </w:tc>
        <w:tc>
          <w:tcPr>
            <w:tcW w:w="4678" w:type="dxa"/>
          </w:tcPr>
          <w:p w14:paraId="5289CB5E" w14:textId="77777777" w:rsidR="00F060B4" w:rsidRPr="00235C49" w:rsidRDefault="00F060B4">
            <w:pPr>
              <w:rPr>
                <w:sz w:val="20"/>
                <w:szCs w:val="20"/>
              </w:rPr>
            </w:pPr>
            <w:r w:rsidRPr="00235C49">
              <w:rPr>
                <w:color w:val="000000"/>
                <w:sz w:val="20"/>
                <w:szCs w:val="20"/>
              </w:rPr>
              <w:t>CCCCOC(=O)C=C</w:t>
            </w:r>
          </w:p>
        </w:tc>
        <w:tc>
          <w:tcPr>
            <w:tcW w:w="5953" w:type="dxa"/>
          </w:tcPr>
          <w:p w14:paraId="0B4BC193" w14:textId="77777777" w:rsidR="00F060B4" w:rsidRPr="00235C49" w:rsidRDefault="00F060B4">
            <w:pPr>
              <w:rPr>
                <w:sz w:val="20"/>
                <w:szCs w:val="20"/>
              </w:rPr>
            </w:pPr>
            <w:r w:rsidRPr="00235C49"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69034747" wp14:editId="3DD2597E">
                  <wp:extent cx="1675130" cy="519559"/>
                  <wp:effectExtent l="0" t="0" r="1270" b="0"/>
                  <wp:docPr id="8" name="Imag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Image 7"/>
                          <pic:cNvPicPr>
                            <a:picLocks noChangeAspect="1"/>
                          </pic:cNvPicPr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75130" cy="5195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744DD182" w14:textId="77777777" w:rsidR="00F060B4" w:rsidRPr="00235C49" w:rsidRDefault="00F060B4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219</w:t>
            </w:r>
          </w:p>
        </w:tc>
        <w:tc>
          <w:tcPr>
            <w:tcW w:w="992" w:type="dxa"/>
          </w:tcPr>
          <w:p w14:paraId="686B4F67" w14:textId="77777777" w:rsidR="00F060B4" w:rsidRPr="00235C49" w:rsidRDefault="00F060B4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3</w:t>
            </w:r>
          </w:p>
        </w:tc>
      </w:tr>
      <w:tr w:rsidR="00F060B4" w:rsidRPr="00235C49" w14:paraId="5BCE1E0D" w14:textId="77777777" w:rsidTr="007F04FA">
        <w:tc>
          <w:tcPr>
            <w:tcW w:w="534" w:type="dxa"/>
          </w:tcPr>
          <w:p w14:paraId="4E7979A1" w14:textId="12185440" w:rsidR="00F060B4" w:rsidRPr="00235C49" w:rsidRDefault="004137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</w:t>
            </w:r>
          </w:p>
        </w:tc>
        <w:tc>
          <w:tcPr>
            <w:tcW w:w="2693" w:type="dxa"/>
          </w:tcPr>
          <w:p w14:paraId="253BFBEB" w14:textId="77777777" w:rsidR="00F060B4" w:rsidRPr="00235C49" w:rsidRDefault="00F060B4">
            <w:pPr>
              <w:rPr>
                <w:sz w:val="20"/>
                <w:szCs w:val="20"/>
              </w:rPr>
            </w:pPr>
            <w:r w:rsidRPr="00235C49">
              <w:rPr>
                <w:color w:val="000000"/>
                <w:sz w:val="20"/>
                <w:szCs w:val="20"/>
              </w:rPr>
              <w:t>Poly(sec-butyl acrylate)</w:t>
            </w:r>
          </w:p>
        </w:tc>
        <w:tc>
          <w:tcPr>
            <w:tcW w:w="4678" w:type="dxa"/>
          </w:tcPr>
          <w:p w14:paraId="093C2577" w14:textId="77777777" w:rsidR="00F060B4" w:rsidRPr="00235C49" w:rsidRDefault="00F060B4">
            <w:pPr>
              <w:rPr>
                <w:sz w:val="20"/>
                <w:szCs w:val="20"/>
              </w:rPr>
            </w:pPr>
            <w:r w:rsidRPr="00235C49">
              <w:rPr>
                <w:color w:val="000000"/>
                <w:sz w:val="20"/>
                <w:szCs w:val="20"/>
              </w:rPr>
              <w:t>CC(OC(=O)C=C)CC</w:t>
            </w:r>
          </w:p>
        </w:tc>
        <w:tc>
          <w:tcPr>
            <w:tcW w:w="5953" w:type="dxa"/>
          </w:tcPr>
          <w:p w14:paraId="6375F775" w14:textId="77777777" w:rsidR="00F060B4" w:rsidRPr="00235C49" w:rsidRDefault="00F060B4">
            <w:pPr>
              <w:rPr>
                <w:sz w:val="20"/>
                <w:szCs w:val="20"/>
              </w:rPr>
            </w:pPr>
            <w:r w:rsidRPr="00235C49"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49C0036D" wp14:editId="66503F77">
                  <wp:extent cx="1675130" cy="603463"/>
                  <wp:effectExtent l="0" t="0" r="1270" b="6350"/>
                  <wp:docPr id="6" name="Imag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Image 5"/>
                          <pic:cNvPicPr>
                            <a:picLocks noChangeAspect="1"/>
                          </pic:cNvPicPr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75130" cy="60346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3FA32A4E" w14:textId="77777777" w:rsidR="00F060B4" w:rsidRPr="00235C49" w:rsidRDefault="00F060B4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250</w:t>
            </w:r>
          </w:p>
        </w:tc>
        <w:tc>
          <w:tcPr>
            <w:tcW w:w="992" w:type="dxa"/>
          </w:tcPr>
          <w:p w14:paraId="719AD444" w14:textId="77777777" w:rsidR="00F060B4" w:rsidRPr="00235C49" w:rsidRDefault="00F060B4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4</w:t>
            </w:r>
          </w:p>
        </w:tc>
      </w:tr>
      <w:tr w:rsidR="005156C2" w:rsidRPr="00235C49" w14:paraId="6E31359B" w14:textId="77777777" w:rsidTr="007F04FA">
        <w:tc>
          <w:tcPr>
            <w:tcW w:w="534" w:type="dxa"/>
          </w:tcPr>
          <w:p w14:paraId="6AF8B0A2" w14:textId="4A64DD90" w:rsidR="005156C2" w:rsidRPr="00235C49" w:rsidRDefault="004137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</w:t>
            </w:r>
          </w:p>
        </w:tc>
        <w:tc>
          <w:tcPr>
            <w:tcW w:w="2693" w:type="dxa"/>
          </w:tcPr>
          <w:p w14:paraId="47ADBE1E" w14:textId="77777777" w:rsidR="005156C2" w:rsidRPr="00235C49" w:rsidRDefault="005156C2" w:rsidP="005156C2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isobutyl acrylate)</w:t>
            </w:r>
          </w:p>
          <w:p w14:paraId="619D279E" w14:textId="77777777" w:rsidR="005156C2" w:rsidRPr="00235C49" w:rsidRDefault="005156C2" w:rsidP="00882CA8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4678" w:type="dxa"/>
          </w:tcPr>
          <w:p w14:paraId="1DE8D851" w14:textId="77777777" w:rsidR="005156C2" w:rsidRPr="00235C49" w:rsidRDefault="005156C2" w:rsidP="005156C2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=CC(=O)OCC(C)C</w:t>
            </w:r>
          </w:p>
          <w:p w14:paraId="6505C079" w14:textId="77777777" w:rsidR="005156C2" w:rsidRPr="00235C49" w:rsidRDefault="005156C2" w:rsidP="00882CA8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5953" w:type="dxa"/>
          </w:tcPr>
          <w:p w14:paraId="28B5C743" w14:textId="5E273637" w:rsidR="005156C2" w:rsidRPr="00235C49" w:rsidRDefault="005156C2">
            <w:pPr>
              <w:rPr>
                <w:noProof/>
                <w:sz w:val="20"/>
                <w:szCs w:val="20"/>
              </w:rPr>
            </w:pPr>
            <w:r w:rsidRPr="00235C49"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2157B3CC" wp14:editId="4360862E">
                  <wp:extent cx="1596390" cy="832899"/>
                  <wp:effectExtent l="0" t="0" r="3810" b="5715"/>
                  <wp:docPr id="17" name="Imag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Image 16"/>
                          <pic:cNvPicPr>
                            <a:picLocks noChangeAspect="1"/>
                          </pic:cNvPicPr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96390" cy="8328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60AA1EFE" w14:textId="08BF52BA" w:rsidR="005156C2" w:rsidRPr="00235C49" w:rsidRDefault="005156C2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249</w:t>
            </w:r>
          </w:p>
        </w:tc>
        <w:tc>
          <w:tcPr>
            <w:tcW w:w="992" w:type="dxa"/>
          </w:tcPr>
          <w:p w14:paraId="7973E550" w14:textId="2ED55EFF" w:rsidR="005156C2" w:rsidRPr="00235C49" w:rsidRDefault="005156C2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28</w:t>
            </w:r>
          </w:p>
        </w:tc>
      </w:tr>
      <w:tr w:rsidR="00832263" w:rsidRPr="00235C49" w14:paraId="0CFA826B" w14:textId="77777777" w:rsidTr="007F04FA">
        <w:tc>
          <w:tcPr>
            <w:tcW w:w="534" w:type="dxa"/>
          </w:tcPr>
          <w:p w14:paraId="33C232D5" w14:textId="1A94ADA3" w:rsidR="00832263" w:rsidRPr="00235C49" w:rsidRDefault="004137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</w:t>
            </w:r>
          </w:p>
        </w:tc>
        <w:tc>
          <w:tcPr>
            <w:tcW w:w="2693" w:type="dxa"/>
          </w:tcPr>
          <w:p w14:paraId="2D5A3A6C" w14:textId="77777777" w:rsidR="00832263" w:rsidRPr="00235C49" w:rsidRDefault="00832263" w:rsidP="00832263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tert-butyl acrylate)</w:t>
            </w:r>
          </w:p>
          <w:p w14:paraId="3C24D1D9" w14:textId="77777777" w:rsidR="00832263" w:rsidRPr="00235C49" w:rsidRDefault="00832263" w:rsidP="00391D90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4678" w:type="dxa"/>
          </w:tcPr>
          <w:p w14:paraId="3768FA90" w14:textId="77777777" w:rsidR="00832263" w:rsidRPr="00235C49" w:rsidRDefault="00832263" w:rsidP="00832263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=CC(=O)OC(C)(C)C</w:t>
            </w:r>
          </w:p>
          <w:p w14:paraId="6B933BB6" w14:textId="77777777" w:rsidR="00832263" w:rsidRPr="00235C49" w:rsidRDefault="00832263" w:rsidP="00391D90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5953" w:type="dxa"/>
          </w:tcPr>
          <w:p w14:paraId="0A6692B5" w14:textId="4039B487" w:rsidR="00832263" w:rsidRPr="00235C49" w:rsidRDefault="00832263">
            <w:pPr>
              <w:rPr>
                <w:noProof/>
                <w:sz w:val="20"/>
                <w:szCs w:val="20"/>
              </w:rPr>
            </w:pPr>
            <w:r w:rsidRPr="00235C49"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00CF7C8F" wp14:editId="471B6279">
                  <wp:extent cx="1253490" cy="543793"/>
                  <wp:effectExtent l="0" t="0" r="0" b="0"/>
                  <wp:docPr id="1106" name="Image 11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06" name="Image 1105"/>
                          <pic:cNvPicPr>
                            <a:picLocks noChangeAspect="1"/>
                          </pic:cNvPicPr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53490" cy="54379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1C16D849" w14:textId="14BB772E" w:rsidR="00832263" w:rsidRPr="00235C49" w:rsidRDefault="00832263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311</w:t>
            </w:r>
          </w:p>
        </w:tc>
        <w:tc>
          <w:tcPr>
            <w:tcW w:w="992" w:type="dxa"/>
          </w:tcPr>
          <w:p w14:paraId="33743AA4" w14:textId="76D7D62E" w:rsidR="00832263" w:rsidRPr="00235C49" w:rsidRDefault="00832263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124</w:t>
            </w:r>
          </w:p>
        </w:tc>
      </w:tr>
      <w:tr w:rsidR="00391D90" w:rsidRPr="00235C49" w14:paraId="02C50968" w14:textId="77777777" w:rsidTr="007F04FA">
        <w:tc>
          <w:tcPr>
            <w:tcW w:w="534" w:type="dxa"/>
          </w:tcPr>
          <w:p w14:paraId="3838C30F" w14:textId="54D61543" w:rsidR="00391D90" w:rsidRPr="00235C49" w:rsidRDefault="004137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</w:t>
            </w:r>
          </w:p>
        </w:tc>
        <w:tc>
          <w:tcPr>
            <w:tcW w:w="2693" w:type="dxa"/>
          </w:tcPr>
          <w:p w14:paraId="4674F4FC" w14:textId="77777777" w:rsidR="00391D90" w:rsidRPr="00235C49" w:rsidRDefault="00391D90" w:rsidP="00391D90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2-methylbutyl acrylate)</w:t>
            </w:r>
          </w:p>
          <w:p w14:paraId="749FE486" w14:textId="77777777" w:rsidR="00391D90" w:rsidRPr="00235C49" w:rsidRDefault="00391D90" w:rsidP="00882CA8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4678" w:type="dxa"/>
          </w:tcPr>
          <w:p w14:paraId="72C0527A" w14:textId="77777777" w:rsidR="00391D90" w:rsidRPr="00235C49" w:rsidRDefault="00391D90" w:rsidP="00391D90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=CC(=O)OCC(C)CC</w:t>
            </w:r>
          </w:p>
          <w:p w14:paraId="350ECCDC" w14:textId="77777777" w:rsidR="00391D90" w:rsidRPr="00235C49" w:rsidRDefault="00391D90" w:rsidP="00882CA8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5953" w:type="dxa"/>
          </w:tcPr>
          <w:p w14:paraId="13D5E838" w14:textId="2A84C571" w:rsidR="00391D90" w:rsidRPr="00235C49" w:rsidRDefault="00391D90">
            <w:pPr>
              <w:rPr>
                <w:noProof/>
                <w:sz w:val="20"/>
                <w:szCs w:val="20"/>
              </w:rPr>
            </w:pPr>
            <w:r w:rsidRPr="00235C49"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429747D5" wp14:editId="3424ADE9">
                  <wp:extent cx="1824990" cy="819782"/>
                  <wp:effectExtent l="0" t="0" r="3810" b="0"/>
                  <wp:docPr id="54" name="Image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4" name="Image 53"/>
                          <pic:cNvPicPr>
                            <a:picLocks noChangeAspect="1"/>
                          </pic:cNvPicPr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4990" cy="81978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103A6D16" w14:textId="5729100D" w:rsidR="00391D90" w:rsidRPr="00235C49" w:rsidRDefault="00391D90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241</w:t>
            </w:r>
          </w:p>
        </w:tc>
        <w:tc>
          <w:tcPr>
            <w:tcW w:w="992" w:type="dxa"/>
          </w:tcPr>
          <w:p w14:paraId="2C779612" w14:textId="5D59ABB2" w:rsidR="00391D90" w:rsidRPr="00235C49" w:rsidRDefault="00391D90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35</w:t>
            </w:r>
          </w:p>
        </w:tc>
      </w:tr>
      <w:tr w:rsidR="00556FE1" w:rsidRPr="00235C49" w14:paraId="722A92B5" w14:textId="77777777" w:rsidTr="007F04FA">
        <w:tc>
          <w:tcPr>
            <w:tcW w:w="534" w:type="dxa"/>
          </w:tcPr>
          <w:p w14:paraId="208373DD" w14:textId="33FA9D62" w:rsidR="00556FE1" w:rsidRPr="00235C49" w:rsidRDefault="004137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10</w:t>
            </w:r>
          </w:p>
        </w:tc>
        <w:tc>
          <w:tcPr>
            <w:tcW w:w="2693" w:type="dxa"/>
          </w:tcPr>
          <w:p w14:paraId="19C2D080" w14:textId="77777777" w:rsidR="00556FE1" w:rsidRPr="00235C49" w:rsidRDefault="00556FE1" w:rsidP="00556FE1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3-methylbutyl acrylate)</w:t>
            </w:r>
          </w:p>
          <w:p w14:paraId="6E00A1C0" w14:textId="77777777" w:rsidR="00556FE1" w:rsidRPr="00235C49" w:rsidRDefault="00556FE1" w:rsidP="00882CA8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4678" w:type="dxa"/>
          </w:tcPr>
          <w:p w14:paraId="47312E12" w14:textId="77777777" w:rsidR="00556FE1" w:rsidRPr="00235C49" w:rsidRDefault="00556FE1" w:rsidP="00556FE1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=CC(=O)OCCC(C)C</w:t>
            </w:r>
          </w:p>
          <w:p w14:paraId="294A32FF" w14:textId="77777777" w:rsidR="00556FE1" w:rsidRPr="00235C49" w:rsidRDefault="00556FE1" w:rsidP="00882CA8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5953" w:type="dxa"/>
          </w:tcPr>
          <w:p w14:paraId="1E931803" w14:textId="46B038DC" w:rsidR="00556FE1" w:rsidRPr="00235C49" w:rsidRDefault="00556FE1">
            <w:pPr>
              <w:rPr>
                <w:noProof/>
                <w:sz w:val="20"/>
                <w:szCs w:val="20"/>
              </w:rPr>
            </w:pPr>
            <w:r w:rsidRPr="00235C49"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718225C9" wp14:editId="1B3FAF3C">
                  <wp:extent cx="1824990" cy="566040"/>
                  <wp:effectExtent l="0" t="0" r="3810" b="0"/>
                  <wp:docPr id="56" name="Image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6" name="Image 55"/>
                          <pic:cNvPicPr>
                            <a:picLocks noChangeAspect="1"/>
                          </pic:cNvPicPr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4990" cy="5660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0C0CE77C" w14:textId="61C587C7" w:rsidR="00556FE1" w:rsidRPr="00235C49" w:rsidRDefault="00556FE1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228</w:t>
            </w:r>
          </w:p>
        </w:tc>
        <w:tc>
          <w:tcPr>
            <w:tcW w:w="992" w:type="dxa"/>
          </w:tcPr>
          <w:p w14:paraId="661942F5" w14:textId="71F6CFDB" w:rsidR="00556FE1" w:rsidRPr="00235C49" w:rsidRDefault="00556FE1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36</w:t>
            </w:r>
          </w:p>
        </w:tc>
      </w:tr>
      <w:tr w:rsidR="00550BFD" w:rsidRPr="00235C49" w14:paraId="0621598A" w14:textId="77777777" w:rsidTr="007F04FA">
        <w:tc>
          <w:tcPr>
            <w:tcW w:w="534" w:type="dxa"/>
          </w:tcPr>
          <w:p w14:paraId="7661FB10" w14:textId="30747D9D" w:rsidR="00550BFD" w:rsidRPr="00235C49" w:rsidRDefault="004137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</w:t>
            </w:r>
          </w:p>
        </w:tc>
        <w:tc>
          <w:tcPr>
            <w:tcW w:w="2693" w:type="dxa"/>
          </w:tcPr>
          <w:p w14:paraId="2BF360A1" w14:textId="77777777" w:rsidR="00550BFD" w:rsidRPr="00235C49" w:rsidRDefault="00550BFD" w:rsidP="00550BFD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3-pentyl acrylate)</w:t>
            </w:r>
          </w:p>
          <w:p w14:paraId="27E99CA9" w14:textId="77777777" w:rsidR="00550BFD" w:rsidRPr="00235C49" w:rsidRDefault="00550BFD" w:rsidP="008826FE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4678" w:type="dxa"/>
          </w:tcPr>
          <w:p w14:paraId="09B41B90" w14:textId="77777777" w:rsidR="00550BFD" w:rsidRPr="00235C49" w:rsidRDefault="00550BFD" w:rsidP="00550BFD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=CC(=O)OC(CC)CC</w:t>
            </w:r>
          </w:p>
          <w:p w14:paraId="482BBF02" w14:textId="77777777" w:rsidR="00550BFD" w:rsidRPr="00235C49" w:rsidRDefault="00550BFD" w:rsidP="008826FE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5953" w:type="dxa"/>
          </w:tcPr>
          <w:p w14:paraId="514B91BB" w14:textId="61E896E3" w:rsidR="00550BFD" w:rsidRPr="00235C49" w:rsidRDefault="00550BFD">
            <w:pPr>
              <w:rPr>
                <w:noProof/>
                <w:sz w:val="20"/>
                <w:szCs w:val="20"/>
              </w:rPr>
            </w:pPr>
            <w:r w:rsidRPr="00235C49"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32F15FE7" wp14:editId="126F4DF7">
                  <wp:extent cx="1596390" cy="694083"/>
                  <wp:effectExtent l="0" t="0" r="3810" b="0"/>
                  <wp:docPr id="1031" name="Image 10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31" name="Image 1030"/>
                          <pic:cNvPicPr>
                            <a:picLocks noChangeAspect="1"/>
                          </pic:cNvPicPr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96390" cy="6940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5B22A340" w14:textId="5D9221BA" w:rsidR="00550BFD" w:rsidRPr="00235C49" w:rsidRDefault="00550BFD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267</w:t>
            </w:r>
          </w:p>
        </w:tc>
        <w:tc>
          <w:tcPr>
            <w:tcW w:w="992" w:type="dxa"/>
          </w:tcPr>
          <w:p w14:paraId="5ADDB2CD" w14:textId="7F39F782" w:rsidR="00550BFD" w:rsidRPr="00235C49" w:rsidRDefault="00550BFD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43</w:t>
            </w:r>
          </w:p>
        </w:tc>
      </w:tr>
      <w:tr w:rsidR="008826FE" w:rsidRPr="00235C49" w14:paraId="4676FF26" w14:textId="77777777" w:rsidTr="007F04FA">
        <w:tc>
          <w:tcPr>
            <w:tcW w:w="534" w:type="dxa"/>
          </w:tcPr>
          <w:p w14:paraId="5E2FE4A1" w14:textId="0003AEAE" w:rsidR="008826FE" w:rsidRPr="00235C49" w:rsidRDefault="004137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</w:t>
            </w:r>
          </w:p>
        </w:tc>
        <w:tc>
          <w:tcPr>
            <w:tcW w:w="2693" w:type="dxa"/>
          </w:tcPr>
          <w:p w14:paraId="55D95D4E" w14:textId="77777777" w:rsidR="008826FE" w:rsidRPr="00235C49" w:rsidRDefault="008826FE" w:rsidP="008826FE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2-ethylbutyl acrylate)</w:t>
            </w:r>
          </w:p>
          <w:p w14:paraId="6E62E7A7" w14:textId="77777777" w:rsidR="008826FE" w:rsidRPr="00235C49" w:rsidRDefault="008826FE" w:rsidP="00882CA8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4678" w:type="dxa"/>
          </w:tcPr>
          <w:p w14:paraId="56B6F336" w14:textId="77777777" w:rsidR="008826FE" w:rsidRPr="00235C49" w:rsidRDefault="008826FE" w:rsidP="008826FE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=CC(=O)OCC(CC)CC</w:t>
            </w:r>
          </w:p>
          <w:p w14:paraId="635DD279" w14:textId="77777777" w:rsidR="008826FE" w:rsidRPr="00235C49" w:rsidRDefault="008826FE" w:rsidP="00882CA8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5953" w:type="dxa"/>
          </w:tcPr>
          <w:p w14:paraId="21605FE0" w14:textId="39F32EC2" w:rsidR="008826FE" w:rsidRPr="00235C49" w:rsidRDefault="008826FE">
            <w:pPr>
              <w:rPr>
                <w:noProof/>
                <w:sz w:val="20"/>
                <w:szCs w:val="20"/>
              </w:rPr>
            </w:pPr>
            <w:r w:rsidRPr="00235C49"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41558937" wp14:editId="49B29537">
                  <wp:extent cx="1824990" cy="975931"/>
                  <wp:effectExtent l="0" t="0" r="3810" b="0"/>
                  <wp:docPr id="1037" name="Image 10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37" name="Image 1036"/>
                          <pic:cNvPicPr>
                            <a:picLocks noChangeAspect="1"/>
                          </pic:cNvPicPr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5307" cy="97610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094AC7C8" w14:textId="0EDD5760" w:rsidR="008826FE" w:rsidRPr="00235C49" w:rsidRDefault="008826FE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223</w:t>
            </w:r>
          </w:p>
        </w:tc>
        <w:tc>
          <w:tcPr>
            <w:tcW w:w="992" w:type="dxa"/>
          </w:tcPr>
          <w:p w14:paraId="14DEE800" w14:textId="4A24C22C" w:rsidR="008826FE" w:rsidRPr="00235C49" w:rsidRDefault="00550BFD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</w:t>
            </w:r>
            <w:r w:rsidR="008826FE" w:rsidRPr="00235C49">
              <w:rPr>
                <w:sz w:val="20"/>
                <w:szCs w:val="20"/>
              </w:rPr>
              <w:t>65</w:t>
            </w:r>
          </w:p>
        </w:tc>
      </w:tr>
      <w:tr w:rsidR="00F060B4" w:rsidRPr="00235C49" w14:paraId="28AD7726" w14:textId="77777777" w:rsidTr="007F04FA">
        <w:tc>
          <w:tcPr>
            <w:tcW w:w="534" w:type="dxa"/>
          </w:tcPr>
          <w:p w14:paraId="0D63C18D" w14:textId="2850F6FE" w:rsidR="00F060B4" w:rsidRPr="00235C49" w:rsidRDefault="004137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3</w:t>
            </w:r>
          </w:p>
        </w:tc>
        <w:tc>
          <w:tcPr>
            <w:tcW w:w="2693" w:type="dxa"/>
          </w:tcPr>
          <w:p w14:paraId="2D03721B" w14:textId="77777777" w:rsidR="00882CA8" w:rsidRPr="00235C49" w:rsidRDefault="00882CA8" w:rsidP="00882CA8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1,3-dimethylbutyl acrylate)</w:t>
            </w:r>
          </w:p>
          <w:p w14:paraId="4704F61E" w14:textId="77777777" w:rsidR="00F060B4" w:rsidRPr="00235C49" w:rsidRDefault="00F060B4">
            <w:pPr>
              <w:rPr>
                <w:sz w:val="20"/>
                <w:szCs w:val="20"/>
              </w:rPr>
            </w:pPr>
          </w:p>
        </w:tc>
        <w:tc>
          <w:tcPr>
            <w:tcW w:w="4678" w:type="dxa"/>
          </w:tcPr>
          <w:p w14:paraId="58D986D6" w14:textId="77777777" w:rsidR="00882CA8" w:rsidRPr="00235C49" w:rsidRDefault="00882CA8" w:rsidP="00882CA8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=CC(=O)OCC(C)C(C)CC</w:t>
            </w:r>
          </w:p>
          <w:p w14:paraId="2462CA12" w14:textId="77777777" w:rsidR="00F060B4" w:rsidRPr="00235C49" w:rsidRDefault="00F060B4">
            <w:pPr>
              <w:rPr>
                <w:sz w:val="20"/>
                <w:szCs w:val="20"/>
              </w:rPr>
            </w:pPr>
          </w:p>
        </w:tc>
        <w:tc>
          <w:tcPr>
            <w:tcW w:w="5953" w:type="dxa"/>
          </w:tcPr>
          <w:p w14:paraId="7CEEE0F6" w14:textId="6A5CE7B0" w:rsidR="00F060B4" w:rsidRPr="00235C49" w:rsidRDefault="00882CA8">
            <w:pPr>
              <w:rPr>
                <w:sz w:val="20"/>
                <w:szCs w:val="20"/>
              </w:rPr>
            </w:pPr>
            <w:r w:rsidRPr="00235C49"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09313F28" wp14:editId="3133DBB2">
                  <wp:extent cx="1939290" cy="764790"/>
                  <wp:effectExtent l="0" t="0" r="0" b="0"/>
                  <wp:docPr id="40" name="Image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0" name="Image 39"/>
                          <pic:cNvPicPr>
                            <a:picLocks noChangeAspect="1"/>
                          </pic:cNvPicPr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40399" cy="76522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7339480F" w14:textId="2C16996F" w:rsidR="00F060B4" w:rsidRPr="00235C49" w:rsidRDefault="00882CA8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258</w:t>
            </w:r>
          </w:p>
        </w:tc>
        <w:tc>
          <w:tcPr>
            <w:tcW w:w="992" w:type="dxa"/>
          </w:tcPr>
          <w:p w14:paraId="778E49AD" w14:textId="0EE5C66A" w:rsidR="00F060B4" w:rsidRPr="00235C49" w:rsidRDefault="00882CA8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15</w:t>
            </w:r>
          </w:p>
        </w:tc>
      </w:tr>
      <w:tr w:rsidR="00857061" w:rsidRPr="00235C49" w14:paraId="449BD507" w14:textId="77777777" w:rsidTr="007F04FA">
        <w:tc>
          <w:tcPr>
            <w:tcW w:w="534" w:type="dxa"/>
          </w:tcPr>
          <w:p w14:paraId="1777FEDA" w14:textId="45204771" w:rsidR="00857061" w:rsidRPr="00235C49" w:rsidRDefault="004137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4</w:t>
            </w:r>
          </w:p>
        </w:tc>
        <w:tc>
          <w:tcPr>
            <w:tcW w:w="2693" w:type="dxa"/>
          </w:tcPr>
          <w:p w14:paraId="7151F365" w14:textId="77777777" w:rsidR="00857061" w:rsidRPr="00235C49" w:rsidRDefault="00857061" w:rsidP="00857061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n-pentyl acrylate)</w:t>
            </w:r>
          </w:p>
          <w:p w14:paraId="7178AF4F" w14:textId="77777777" w:rsidR="00857061" w:rsidRPr="00235C49" w:rsidRDefault="00857061" w:rsidP="002735CA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4678" w:type="dxa"/>
          </w:tcPr>
          <w:p w14:paraId="022C182F" w14:textId="77777777" w:rsidR="00857061" w:rsidRPr="00235C49" w:rsidRDefault="00857061" w:rsidP="00857061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=CC(=O)OCCCCC</w:t>
            </w:r>
          </w:p>
          <w:p w14:paraId="3DEA59CB" w14:textId="77777777" w:rsidR="00857061" w:rsidRPr="00235C49" w:rsidRDefault="00857061" w:rsidP="002735CA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5953" w:type="dxa"/>
          </w:tcPr>
          <w:p w14:paraId="62839065" w14:textId="1D79FE21" w:rsidR="00857061" w:rsidRPr="00235C49" w:rsidRDefault="00857061">
            <w:pPr>
              <w:rPr>
                <w:noProof/>
                <w:sz w:val="20"/>
                <w:szCs w:val="20"/>
              </w:rPr>
            </w:pPr>
            <w:r w:rsidRPr="00235C49"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6C16E731" wp14:editId="5E9DE1B5">
                  <wp:extent cx="2053590" cy="559194"/>
                  <wp:effectExtent l="0" t="0" r="3810" b="0"/>
                  <wp:docPr id="1053" name="Image 10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53" name="Image 1052"/>
                          <pic:cNvPicPr>
                            <a:picLocks noChangeAspect="1"/>
                          </pic:cNvPicPr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53590" cy="5591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6C474FC0" w14:textId="70A87965" w:rsidR="00857061" w:rsidRPr="00235C49" w:rsidRDefault="00857061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216</w:t>
            </w:r>
          </w:p>
        </w:tc>
        <w:tc>
          <w:tcPr>
            <w:tcW w:w="992" w:type="dxa"/>
          </w:tcPr>
          <w:p w14:paraId="06CB6985" w14:textId="0A460BFC" w:rsidR="00857061" w:rsidRPr="00235C49" w:rsidRDefault="00857061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74</w:t>
            </w:r>
          </w:p>
        </w:tc>
      </w:tr>
      <w:tr w:rsidR="002735CA" w:rsidRPr="00235C49" w14:paraId="4EAC366F" w14:textId="77777777" w:rsidTr="007F04FA">
        <w:tc>
          <w:tcPr>
            <w:tcW w:w="534" w:type="dxa"/>
          </w:tcPr>
          <w:p w14:paraId="6E23CDA9" w14:textId="02618133" w:rsidR="002735CA" w:rsidRPr="00235C49" w:rsidRDefault="004137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</w:t>
            </w:r>
          </w:p>
        </w:tc>
        <w:tc>
          <w:tcPr>
            <w:tcW w:w="2693" w:type="dxa"/>
          </w:tcPr>
          <w:p w14:paraId="6CEF735A" w14:textId="77777777" w:rsidR="002735CA" w:rsidRPr="00235C49" w:rsidRDefault="002735CA" w:rsidP="002735CA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2-methylpentyl acrylate)</w:t>
            </w:r>
          </w:p>
          <w:p w14:paraId="6E95B96A" w14:textId="77777777" w:rsidR="002735CA" w:rsidRPr="00235C49" w:rsidRDefault="002735CA" w:rsidP="00EA2C86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4678" w:type="dxa"/>
          </w:tcPr>
          <w:p w14:paraId="0801F7DE" w14:textId="77777777" w:rsidR="002735CA" w:rsidRPr="00235C49" w:rsidRDefault="002735CA" w:rsidP="002735CA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=CC(=O)OCC(C)CCC</w:t>
            </w:r>
          </w:p>
          <w:p w14:paraId="00F6FC71" w14:textId="77777777" w:rsidR="002735CA" w:rsidRPr="00235C49" w:rsidRDefault="002735CA" w:rsidP="00EA2C86">
            <w:pPr>
              <w:rPr>
                <w:rFonts w:eastAsia="Times New Roman"/>
                <w:sz w:val="20"/>
                <w:szCs w:val="20"/>
                <w:lang w:eastAsia="fr-FR"/>
              </w:rPr>
            </w:pPr>
          </w:p>
        </w:tc>
        <w:tc>
          <w:tcPr>
            <w:tcW w:w="5953" w:type="dxa"/>
          </w:tcPr>
          <w:p w14:paraId="1E3F21F1" w14:textId="1876740B" w:rsidR="002735CA" w:rsidRPr="00235C49" w:rsidRDefault="002735CA">
            <w:pPr>
              <w:rPr>
                <w:noProof/>
                <w:sz w:val="20"/>
                <w:szCs w:val="20"/>
              </w:rPr>
            </w:pPr>
            <w:r w:rsidRPr="00235C49"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134E8AD0" wp14:editId="575A2D2A">
                  <wp:extent cx="1939290" cy="764790"/>
                  <wp:effectExtent l="0" t="0" r="0" b="0"/>
                  <wp:docPr id="59" name="Image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9" name="Image 58"/>
                          <pic:cNvPicPr>
                            <a:picLocks noChangeAspect="1"/>
                          </pic:cNvPicPr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39290" cy="7647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7705D871" w14:textId="4E8EAA5B" w:rsidR="002735CA" w:rsidRPr="00235C49" w:rsidRDefault="002735CA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235</w:t>
            </w:r>
          </w:p>
        </w:tc>
        <w:tc>
          <w:tcPr>
            <w:tcW w:w="992" w:type="dxa"/>
          </w:tcPr>
          <w:p w14:paraId="364D4DBE" w14:textId="14B89D75" w:rsidR="002735CA" w:rsidRPr="00235C49" w:rsidRDefault="007E02EE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37</w:t>
            </w:r>
          </w:p>
        </w:tc>
      </w:tr>
      <w:tr w:rsidR="00EA2C86" w:rsidRPr="00235C49" w14:paraId="1B097879" w14:textId="77777777" w:rsidTr="007F04FA">
        <w:tc>
          <w:tcPr>
            <w:tcW w:w="534" w:type="dxa"/>
          </w:tcPr>
          <w:p w14:paraId="35314EF8" w14:textId="71A633BA" w:rsidR="00EA2C86" w:rsidRPr="00235C49" w:rsidRDefault="004137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</w:t>
            </w:r>
          </w:p>
        </w:tc>
        <w:tc>
          <w:tcPr>
            <w:tcW w:w="2693" w:type="dxa"/>
          </w:tcPr>
          <w:p w14:paraId="4F7628AA" w14:textId="77777777" w:rsidR="00EA2C86" w:rsidRPr="00235C49" w:rsidRDefault="00EA2C86" w:rsidP="00EA2C86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hexyl acrylate)</w:t>
            </w:r>
          </w:p>
          <w:p w14:paraId="3FAF52F7" w14:textId="77777777" w:rsidR="00EA2C86" w:rsidRPr="00235C49" w:rsidRDefault="00EA2C86" w:rsidP="0078751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4678" w:type="dxa"/>
          </w:tcPr>
          <w:p w14:paraId="2E4020A7" w14:textId="77777777" w:rsidR="00EA2C86" w:rsidRPr="00235C49" w:rsidRDefault="00EA2C86" w:rsidP="00EA2C86">
            <w:pPr>
              <w:rPr>
                <w:rFonts w:eastAsia="Times New Roman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sz w:val="20"/>
                <w:szCs w:val="20"/>
                <w:lang w:eastAsia="fr-FR"/>
              </w:rPr>
              <w:t>C=CC(=O)OCCCCCC</w:t>
            </w:r>
          </w:p>
          <w:p w14:paraId="440EA386" w14:textId="77777777" w:rsidR="00EA2C86" w:rsidRPr="00235C49" w:rsidRDefault="00EA2C86" w:rsidP="0078751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5953" w:type="dxa"/>
          </w:tcPr>
          <w:p w14:paraId="00A424B3" w14:textId="42C921AD" w:rsidR="00EA2C86" w:rsidRPr="00235C49" w:rsidRDefault="00EA2C86">
            <w:pPr>
              <w:rPr>
                <w:noProof/>
                <w:sz w:val="20"/>
                <w:szCs w:val="20"/>
              </w:rPr>
            </w:pPr>
            <w:r w:rsidRPr="00235C49"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391DBD05" wp14:editId="3B72018C">
                  <wp:extent cx="2296510" cy="554990"/>
                  <wp:effectExtent l="0" t="0" r="0" b="3810"/>
                  <wp:docPr id="16" name="Imag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Image 15"/>
                          <pic:cNvPicPr>
                            <a:picLocks noChangeAspect="1"/>
                          </pic:cNvPicPr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96510" cy="5549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34209269" w14:textId="6D316BC0" w:rsidR="00EA2C86" w:rsidRPr="00235C49" w:rsidRDefault="00EA2C86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216</w:t>
            </w:r>
          </w:p>
        </w:tc>
        <w:tc>
          <w:tcPr>
            <w:tcW w:w="992" w:type="dxa"/>
          </w:tcPr>
          <w:p w14:paraId="609DA680" w14:textId="1BFF90B9" w:rsidR="00EA2C86" w:rsidRPr="00235C49" w:rsidRDefault="00EA2C86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27</w:t>
            </w:r>
          </w:p>
        </w:tc>
      </w:tr>
      <w:tr w:rsidR="00D91570" w:rsidRPr="00235C49" w14:paraId="44A45CE2" w14:textId="77777777" w:rsidTr="007F04FA">
        <w:tc>
          <w:tcPr>
            <w:tcW w:w="534" w:type="dxa"/>
          </w:tcPr>
          <w:p w14:paraId="51EEBBD4" w14:textId="101B5B3D" w:rsidR="00D91570" w:rsidRPr="00235C49" w:rsidRDefault="004137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7</w:t>
            </w:r>
          </w:p>
        </w:tc>
        <w:tc>
          <w:tcPr>
            <w:tcW w:w="2693" w:type="dxa"/>
          </w:tcPr>
          <w:p w14:paraId="7DAD3F3E" w14:textId="77777777" w:rsidR="00D91570" w:rsidRPr="00235C49" w:rsidRDefault="00D91570" w:rsidP="00D91570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2-ethylhexyl acrylate)</w:t>
            </w:r>
          </w:p>
          <w:p w14:paraId="4EA88C35" w14:textId="77777777" w:rsidR="00D91570" w:rsidRPr="00235C49" w:rsidRDefault="00D91570" w:rsidP="000A2172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4678" w:type="dxa"/>
          </w:tcPr>
          <w:p w14:paraId="4D9EB5A9" w14:textId="77777777" w:rsidR="00D91570" w:rsidRPr="00235C49" w:rsidRDefault="00D91570" w:rsidP="00D91570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CCCC(COC(=O)C=C)CC</w:t>
            </w:r>
          </w:p>
          <w:p w14:paraId="33179F14" w14:textId="77777777" w:rsidR="00D91570" w:rsidRPr="00235C49" w:rsidRDefault="00D91570" w:rsidP="000A2172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5953" w:type="dxa"/>
          </w:tcPr>
          <w:p w14:paraId="2C3E833B" w14:textId="7D36F769" w:rsidR="00D91570" w:rsidRPr="00235C49" w:rsidRDefault="00D91570">
            <w:pPr>
              <w:rPr>
                <w:noProof/>
                <w:sz w:val="20"/>
                <w:szCs w:val="20"/>
              </w:rPr>
            </w:pPr>
            <w:r w:rsidRPr="00235C49"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40BE6CA2" wp14:editId="59A03FAA">
                  <wp:extent cx="2282190" cy="960422"/>
                  <wp:effectExtent l="0" t="0" r="3810" b="5080"/>
                  <wp:docPr id="1110" name="Image 11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10" name="Image 1109"/>
                          <pic:cNvPicPr>
                            <a:picLocks noChangeAspect="1"/>
                          </pic:cNvPicPr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2190" cy="96042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753D346A" w14:textId="5CAC029D" w:rsidR="00D91570" w:rsidRPr="00235C49" w:rsidRDefault="00D91570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221</w:t>
            </w:r>
          </w:p>
        </w:tc>
        <w:tc>
          <w:tcPr>
            <w:tcW w:w="992" w:type="dxa"/>
          </w:tcPr>
          <w:p w14:paraId="4810B95F" w14:textId="4DED224B" w:rsidR="00D91570" w:rsidRPr="00235C49" w:rsidRDefault="00D91570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133</w:t>
            </w:r>
          </w:p>
        </w:tc>
      </w:tr>
      <w:tr w:rsidR="000A2172" w:rsidRPr="00235C49" w14:paraId="6CEC6B2D" w14:textId="77777777" w:rsidTr="007F04FA">
        <w:tc>
          <w:tcPr>
            <w:tcW w:w="534" w:type="dxa"/>
          </w:tcPr>
          <w:p w14:paraId="7ADDBCBD" w14:textId="0487F686" w:rsidR="000A2172" w:rsidRPr="00235C49" w:rsidRDefault="004137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8</w:t>
            </w:r>
          </w:p>
        </w:tc>
        <w:tc>
          <w:tcPr>
            <w:tcW w:w="2693" w:type="dxa"/>
          </w:tcPr>
          <w:p w14:paraId="454BF675" w14:textId="77777777" w:rsidR="000A2172" w:rsidRPr="00235C49" w:rsidRDefault="000A2172" w:rsidP="000A2172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heptyl acrylate)</w:t>
            </w:r>
          </w:p>
          <w:p w14:paraId="279E9D37" w14:textId="77777777" w:rsidR="000A2172" w:rsidRPr="00235C49" w:rsidRDefault="000A2172" w:rsidP="0078751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4678" w:type="dxa"/>
          </w:tcPr>
          <w:p w14:paraId="114F9F98" w14:textId="77777777" w:rsidR="000A2172" w:rsidRPr="00235C49" w:rsidRDefault="000A2172" w:rsidP="000A2172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CCCCCCOC(=O)C=C</w:t>
            </w:r>
          </w:p>
          <w:p w14:paraId="0B0218E1" w14:textId="77777777" w:rsidR="000A2172" w:rsidRPr="00235C49" w:rsidRDefault="000A2172" w:rsidP="0078751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5953" w:type="dxa"/>
          </w:tcPr>
          <w:p w14:paraId="6A8137AB" w14:textId="3CBD7D34" w:rsidR="000A2172" w:rsidRPr="00235C49" w:rsidRDefault="000A2172">
            <w:pPr>
              <w:rPr>
                <w:noProof/>
                <w:sz w:val="20"/>
                <w:szCs w:val="20"/>
              </w:rPr>
            </w:pPr>
            <w:r w:rsidRPr="00235C49"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4C790BB5" wp14:editId="2D980A68">
                  <wp:extent cx="2625090" cy="574548"/>
                  <wp:effectExtent l="0" t="0" r="0" b="10160"/>
                  <wp:docPr id="1039" name="Image 10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39" name="Image 1038"/>
                          <pic:cNvPicPr>
                            <a:picLocks noChangeAspect="1"/>
                          </pic:cNvPicPr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25090" cy="5745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7A418358" w14:textId="0E3AB7CE" w:rsidR="000A2172" w:rsidRPr="00235C49" w:rsidRDefault="000A2172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213</w:t>
            </w:r>
          </w:p>
        </w:tc>
        <w:tc>
          <w:tcPr>
            <w:tcW w:w="992" w:type="dxa"/>
          </w:tcPr>
          <w:p w14:paraId="3E58BA35" w14:textId="7DAA1061" w:rsidR="000A2172" w:rsidRPr="00235C49" w:rsidRDefault="000A2172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67</w:t>
            </w:r>
          </w:p>
        </w:tc>
      </w:tr>
      <w:tr w:rsidR="00787517" w:rsidRPr="00235C49" w14:paraId="13595DC1" w14:textId="77777777" w:rsidTr="007F04FA">
        <w:tc>
          <w:tcPr>
            <w:tcW w:w="534" w:type="dxa"/>
          </w:tcPr>
          <w:p w14:paraId="677EDA0E" w14:textId="6F093178" w:rsidR="00787517" w:rsidRPr="00235C49" w:rsidRDefault="004137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9</w:t>
            </w:r>
          </w:p>
        </w:tc>
        <w:tc>
          <w:tcPr>
            <w:tcW w:w="2693" w:type="dxa"/>
          </w:tcPr>
          <w:p w14:paraId="77A2AFA8" w14:textId="77777777" w:rsidR="00787517" w:rsidRPr="00235C49" w:rsidRDefault="00787517" w:rsidP="0078751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2-heptyl acrylate)</w:t>
            </w:r>
          </w:p>
          <w:p w14:paraId="08804719" w14:textId="77777777" w:rsidR="00787517" w:rsidRPr="00235C49" w:rsidRDefault="00787517" w:rsidP="0008233A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4678" w:type="dxa"/>
          </w:tcPr>
          <w:p w14:paraId="36D697B5" w14:textId="77777777" w:rsidR="00787517" w:rsidRPr="00235C49" w:rsidRDefault="00787517" w:rsidP="0078751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=CC(=O)OC(C)CCCCC</w:t>
            </w:r>
          </w:p>
          <w:p w14:paraId="3C342ECC" w14:textId="77777777" w:rsidR="00787517" w:rsidRPr="00235C49" w:rsidRDefault="00787517" w:rsidP="0008233A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5953" w:type="dxa"/>
          </w:tcPr>
          <w:p w14:paraId="38F42219" w14:textId="64F03A68" w:rsidR="00787517" w:rsidRPr="00235C49" w:rsidRDefault="00787517">
            <w:pPr>
              <w:rPr>
                <w:noProof/>
                <w:sz w:val="20"/>
                <w:szCs w:val="20"/>
              </w:rPr>
            </w:pPr>
            <w:r w:rsidRPr="00235C49"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6EFD922D" wp14:editId="4EF270F2">
                  <wp:extent cx="2167890" cy="526099"/>
                  <wp:effectExtent l="0" t="0" r="0" b="7620"/>
                  <wp:docPr id="48" name="Image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8" name="Image 47"/>
                          <pic:cNvPicPr>
                            <a:picLocks noChangeAspect="1"/>
                          </pic:cNvPicPr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67890" cy="5260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08CCF8B2" w14:textId="6186CC80" w:rsidR="00787517" w:rsidRPr="00235C49" w:rsidRDefault="00787517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235</w:t>
            </w:r>
          </w:p>
        </w:tc>
        <w:tc>
          <w:tcPr>
            <w:tcW w:w="992" w:type="dxa"/>
          </w:tcPr>
          <w:p w14:paraId="3A6D6F73" w14:textId="45E3CBBB" w:rsidR="00787517" w:rsidRPr="00235C49" w:rsidRDefault="00787517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25</w:t>
            </w:r>
          </w:p>
        </w:tc>
      </w:tr>
      <w:tr w:rsidR="0031282C" w:rsidRPr="00235C49" w14:paraId="32DFA4BE" w14:textId="77777777" w:rsidTr="007F04FA">
        <w:trPr>
          <w:trHeight w:val="1154"/>
        </w:trPr>
        <w:tc>
          <w:tcPr>
            <w:tcW w:w="534" w:type="dxa"/>
          </w:tcPr>
          <w:p w14:paraId="4D499DD7" w14:textId="4EBBAAAD" w:rsidR="0031282C" w:rsidRPr="00235C49" w:rsidRDefault="004137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</w:t>
            </w:r>
          </w:p>
        </w:tc>
        <w:tc>
          <w:tcPr>
            <w:tcW w:w="2693" w:type="dxa"/>
          </w:tcPr>
          <w:p w14:paraId="3EF82F1C" w14:textId="77777777" w:rsidR="0031282C" w:rsidRPr="00235C49" w:rsidRDefault="0031282C" w:rsidP="0031282C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n-octyl acrylate)</w:t>
            </w:r>
          </w:p>
          <w:p w14:paraId="1C391E65" w14:textId="77777777" w:rsidR="0031282C" w:rsidRPr="00235C49" w:rsidRDefault="0031282C" w:rsidP="001175D5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4678" w:type="dxa"/>
          </w:tcPr>
          <w:p w14:paraId="6551F940" w14:textId="77777777" w:rsidR="0031282C" w:rsidRPr="00235C49" w:rsidRDefault="0031282C" w:rsidP="0031282C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CCCCCCCOC(=O)C=C</w:t>
            </w:r>
          </w:p>
          <w:p w14:paraId="564FC1A3" w14:textId="77777777" w:rsidR="0031282C" w:rsidRPr="00235C49" w:rsidRDefault="0031282C" w:rsidP="001175D5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5953" w:type="dxa"/>
          </w:tcPr>
          <w:p w14:paraId="4CC465DA" w14:textId="1B4743C4" w:rsidR="0031282C" w:rsidRPr="00235C49" w:rsidRDefault="0031282C" w:rsidP="001B3418">
            <w:pPr>
              <w:rPr>
                <w:noProof/>
                <w:sz w:val="20"/>
                <w:szCs w:val="20"/>
              </w:rPr>
            </w:pPr>
            <w:r w:rsidRPr="00235C49"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17FF7A04" wp14:editId="7D15FE31">
                  <wp:extent cx="2853690" cy="576602"/>
                  <wp:effectExtent l="0" t="0" r="0" b="7620"/>
                  <wp:docPr id="1108" name="Image 11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08" name="Image 1107"/>
                          <pic:cNvPicPr>
                            <a:picLocks noChangeAspect="1"/>
                          </pic:cNvPicPr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53690" cy="57660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25843BA8" w14:textId="52342AA0" w:rsidR="0031282C" w:rsidRPr="00235C49" w:rsidRDefault="0031282C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208</w:t>
            </w:r>
          </w:p>
        </w:tc>
        <w:tc>
          <w:tcPr>
            <w:tcW w:w="992" w:type="dxa"/>
          </w:tcPr>
          <w:p w14:paraId="5CF15F3E" w14:textId="365413B8" w:rsidR="0031282C" w:rsidRPr="00235C49" w:rsidRDefault="0031282C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128</w:t>
            </w:r>
          </w:p>
        </w:tc>
      </w:tr>
      <w:tr w:rsidR="001B3418" w:rsidRPr="00235C49" w14:paraId="68578FF9" w14:textId="77777777" w:rsidTr="007F04FA">
        <w:trPr>
          <w:trHeight w:val="1154"/>
        </w:trPr>
        <w:tc>
          <w:tcPr>
            <w:tcW w:w="534" w:type="dxa"/>
          </w:tcPr>
          <w:p w14:paraId="32085B4A" w14:textId="108F7FD9" w:rsidR="001B3418" w:rsidRPr="00235C49" w:rsidRDefault="004137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1</w:t>
            </w:r>
          </w:p>
        </w:tc>
        <w:tc>
          <w:tcPr>
            <w:tcW w:w="2693" w:type="dxa"/>
          </w:tcPr>
          <w:p w14:paraId="43B784BF" w14:textId="77777777" w:rsidR="001B3418" w:rsidRPr="00235C49" w:rsidRDefault="001B3418" w:rsidP="001175D5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nonyl acrylate)</w:t>
            </w:r>
          </w:p>
          <w:p w14:paraId="05A2EBF2" w14:textId="77777777" w:rsidR="001B3418" w:rsidRPr="00235C49" w:rsidRDefault="001B3418" w:rsidP="001B3418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4678" w:type="dxa"/>
          </w:tcPr>
          <w:p w14:paraId="726C6C66" w14:textId="77777777" w:rsidR="001B3418" w:rsidRPr="00235C49" w:rsidRDefault="001B3418" w:rsidP="001175D5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=CC(=O)OCCCCCCCCC</w:t>
            </w:r>
          </w:p>
          <w:p w14:paraId="56425005" w14:textId="77777777" w:rsidR="001B3418" w:rsidRPr="00235C49" w:rsidRDefault="001B3418" w:rsidP="001B3418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5953" w:type="dxa"/>
          </w:tcPr>
          <w:p w14:paraId="4904B6FE" w14:textId="100E3CE9" w:rsidR="001B3418" w:rsidRPr="00235C49" w:rsidRDefault="001B3418" w:rsidP="001B3418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0D436F12" wp14:editId="04EAD13C">
                  <wp:extent cx="2853690" cy="522126"/>
                  <wp:effectExtent l="0" t="0" r="0" b="11430"/>
                  <wp:docPr id="1061" name="Image 10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61" name="Image 1060"/>
                          <pic:cNvPicPr>
                            <a:picLocks noChangeAspect="1"/>
                          </pic:cNvPicPr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56076" cy="52256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54ED0CAF" w14:textId="543BB8D2" w:rsidR="001B3418" w:rsidRPr="00235C49" w:rsidRDefault="001B3418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215</w:t>
            </w:r>
          </w:p>
        </w:tc>
        <w:tc>
          <w:tcPr>
            <w:tcW w:w="992" w:type="dxa"/>
          </w:tcPr>
          <w:p w14:paraId="250C6A52" w14:textId="122E41CF" w:rsidR="001B3418" w:rsidRPr="00235C49" w:rsidRDefault="001B3418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73</w:t>
            </w:r>
          </w:p>
        </w:tc>
      </w:tr>
      <w:tr w:rsidR="001B3418" w:rsidRPr="00235C49" w14:paraId="076D6AD6" w14:textId="77777777" w:rsidTr="007F04FA">
        <w:tc>
          <w:tcPr>
            <w:tcW w:w="534" w:type="dxa"/>
          </w:tcPr>
          <w:p w14:paraId="32F1E3B9" w14:textId="6C2868DE" w:rsidR="001B3418" w:rsidRPr="00235C49" w:rsidRDefault="004137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2</w:t>
            </w:r>
          </w:p>
        </w:tc>
        <w:tc>
          <w:tcPr>
            <w:tcW w:w="2693" w:type="dxa"/>
          </w:tcPr>
          <w:p w14:paraId="3FA2204C" w14:textId="77777777" w:rsidR="001B3418" w:rsidRPr="00235C49" w:rsidRDefault="001B3418" w:rsidP="0008233A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dodecyl acrylate)</w:t>
            </w:r>
          </w:p>
          <w:p w14:paraId="04BA064E" w14:textId="77777777" w:rsidR="001B3418" w:rsidRPr="00235C49" w:rsidRDefault="001B3418" w:rsidP="001630DF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4678" w:type="dxa"/>
          </w:tcPr>
          <w:p w14:paraId="76FA0061" w14:textId="77777777" w:rsidR="001B3418" w:rsidRPr="00235C49" w:rsidRDefault="001B3418" w:rsidP="0008233A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CCCCCCCCCCCOC(C=C)=O</w:t>
            </w:r>
          </w:p>
          <w:p w14:paraId="6F90867F" w14:textId="77777777" w:rsidR="001B3418" w:rsidRPr="00235C49" w:rsidRDefault="001B3418" w:rsidP="001630DF">
            <w:pPr>
              <w:rPr>
                <w:rFonts w:eastAsia="Times New Roman"/>
                <w:sz w:val="20"/>
                <w:szCs w:val="20"/>
                <w:lang w:eastAsia="fr-FR"/>
              </w:rPr>
            </w:pPr>
          </w:p>
        </w:tc>
        <w:tc>
          <w:tcPr>
            <w:tcW w:w="5953" w:type="dxa"/>
          </w:tcPr>
          <w:p w14:paraId="16849DC4" w14:textId="1E19E90A" w:rsidR="001B3418" w:rsidRPr="00235C49" w:rsidRDefault="001B3418">
            <w:pPr>
              <w:rPr>
                <w:noProof/>
                <w:sz w:val="20"/>
                <w:szCs w:val="20"/>
              </w:rPr>
            </w:pPr>
            <w:r w:rsidRPr="00235C49"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630DEA9D" wp14:editId="0768FE27">
                  <wp:extent cx="3666490" cy="537011"/>
                  <wp:effectExtent l="0" t="0" r="0" b="0"/>
                  <wp:docPr id="10" name="Imag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Image 9"/>
                          <pic:cNvPicPr>
                            <a:picLocks noChangeAspect="1"/>
                          </pic:cNvPicPr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68685" cy="53733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78A523C5" w14:textId="6FED79C7" w:rsidR="001B3418" w:rsidRPr="00235C49" w:rsidRDefault="001B3418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270</w:t>
            </w:r>
          </w:p>
        </w:tc>
        <w:tc>
          <w:tcPr>
            <w:tcW w:w="992" w:type="dxa"/>
          </w:tcPr>
          <w:p w14:paraId="725A25EA" w14:textId="0465C0E8" w:rsidR="001B3418" w:rsidRPr="00235C49" w:rsidRDefault="001B3418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16</w:t>
            </w:r>
          </w:p>
        </w:tc>
      </w:tr>
      <w:tr w:rsidR="001B3418" w:rsidRPr="00235C49" w14:paraId="4359459B" w14:textId="77777777" w:rsidTr="007F04FA">
        <w:tc>
          <w:tcPr>
            <w:tcW w:w="534" w:type="dxa"/>
          </w:tcPr>
          <w:p w14:paraId="5D8F7961" w14:textId="654BFFF6" w:rsidR="001B3418" w:rsidRPr="00235C49" w:rsidRDefault="004137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3</w:t>
            </w:r>
          </w:p>
        </w:tc>
        <w:tc>
          <w:tcPr>
            <w:tcW w:w="2693" w:type="dxa"/>
          </w:tcPr>
          <w:p w14:paraId="653D734E" w14:textId="77777777" w:rsidR="001B3418" w:rsidRPr="00235C49" w:rsidRDefault="001B3418" w:rsidP="00B97AB2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tetradecyl acrylate)</w:t>
            </w:r>
          </w:p>
          <w:p w14:paraId="643079A5" w14:textId="77777777" w:rsidR="001B3418" w:rsidRPr="00235C49" w:rsidRDefault="001B3418" w:rsidP="006454C0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4678" w:type="dxa"/>
          </w:tcPr>
          <w:p w14:paraId="7D6C1EA1" w14:textId="77777777" w:rsidR="001B3418" w:rsidRPr="00235C49" w:rsidRDefault="001B3418" w:rsidP="00B97AB2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=CC(=O)OCCCCCCCCCCCCCC</w:t>
            </w:r>
          </w:p>
          <w:p w14:paraId="32B78F00" w14:textId="77777777" w:rsidR="001B3418" w:rsidRPr="00235C49" w:rsidRDefault="001B3418" w:rsidP="006454C0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5953" w:type="dxa"/>
          </w:tcPr>
          <w:p w14:paraId="46F5C798" w14:textId="3235C58F" w:rsidR="001B3418" w:rsidRPr="00235C49" w:rsidRDefault="001B3418">
            <w:pPr>
              <w:rPr>
                <w:noProof/>
                <w:sz w:val="20"/>
                <w:szCs w:val="20"/>
              </w:rPr>
            </w:pPr>
            <w:r w:rsidRPr="00235C49"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53E8CC33" wp14:editId="23B2B878">
                  <wp:extent cx="3666490" cy="475740"/>
                  <wp:effectExtent l="0" t="0" r="0" b="6985"/>
                  <wp:docPr id="1070" name="Image 10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70" name="Image 1069"/>
                          <pic:cNvPicPr>
                            <a:picLocks noChangeAspect="1"/>
                          </pic:cNvPicPr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67871" cy="47591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5DF6EED4" w14:textId="2B5117BB" w:rsidR="001B3418" w:rsidRPr="00235C49" w:rsidRDefault="001B3418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297</w:t>
            </w:r>
          </w:p>
        </w:tc>
        <w:tc>
          <w:tcPr>
            <w:tcW w:w="992" w:type="dxa"/>
          </w:tcPr>
          <w:p w14:paraId="65352856" w14:textId="61083A06" w:rsidR="001B3418" w:rsidRPr="00235C49" w:rsidRDefault="001B3418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46</w:t>
            </w:r>
          </w:p>
        </w:tc>
      </w:tr>
      <w:tr w:rsidR="001B3418" w:rsidRPr="00235C49" w14:paraId="67CEE572" w14:textId="77777777" w:rsidTr="007F04FA">
        <w:tc>
          <w:tcPr>
            <w:tcW w:w="534" w:type="dxa"/>
          </w:tcPr>
          <w:p w14:paraId="030972D4" w14:textId="2FA76F30" w:rsidR="001B3418" w:rsidRPr="00235C49" w:rsidRDefault="004137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4</w:t>
            </w:r>
          </w:p>
        </w:tc>
        <w:tc>
          <w:tcPr>
            <w:tcW w:w="2693" w:type="dxa"/>
          </w:tcPr>
          <w:p w14:paraId="3E76ADCB" w14:textId="77777777" w:rsidR="001B3418" w:rsidRPr="00235C49" w:rsidRDefault="001B3418" w:rsidP="006454C0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hexadecyl acrylate)</w:t>
            </w:r>
          </w:p>
          <w:p w14:paraId="1C86D0F6" w14:textId="77777777" w:rsidR="001B3418" w:rsidRPr="00235C49" w:rsidRDefault="001B3418" w:rsidP="00041228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4678" w:type="dxa"/>
          </w:tcPr>
          <w:p w14:paraId="0B61B7E2" w14:textId="77777777" w:rsidR="001B3418" w:rsidRPr="00235C49" w:rsidRDefault="001B3418" w:rsidP="006454C0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CCCCCCCCCCCCCCCOC(=O)C=C</w:t>
            </w:r>
          </w:p>
          <w:p w14:paraId="7B0B2BB5" w14:textId="77777777" w:rsidR="001B3418" w:rsidRPr="00235C49" w:rsidRDefault="001B3418" w:rsidP="00041228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5953" w:type="dxa"/>
          </w:tcPr>
          <w:p w14:paraId="7698B463" w14:textId="74978206" w:rsidR="001B3418" w:rsidRPr="00235C49" w:rsidRDefault="001B3418">
            <w:pPr>
              <w:rPr>
                <w:noProof/>
                <w:sz w:val="20"/>
                <w:szCs w:val="20"/>
              </w:rPr>
            </w:pPr>
            <w:r w:rsidRPr="00235C49"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73641032" wp14:editId="606D8D5F">
                  <wp:extent cx="3675634" cy="427228"/>
                  <wp:effectExtent l="0" t="0" r="7620" b="5080"/>
                  <wp:docPr id="50" name="Image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0" name="Image 49"/>
                          <pic:cNvPicPr>
                            <a:picLocks noChangeAspect="1"/>
                          </pic:cNvPicPr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75634" cy="4272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5B4D410F" w14:textId="11169B84" w:rsidR="001B3418" w:rsidRPr="00235C49" w:rsidRDefault="001B3418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308</w:t>
            </w:r>
          </w:p>
        </w:tc>
        <w:tc>
          <w:tcPr>
            <w:tcW w:w="992" w:type="dxa"/>
          </w:tcPr>
          <w:p w14:paraId="3DC5C978" w14:textId="2B58CABB" w:rsidR="001B3418" w:rsidRPr="00235C49" w:rsidRDefault="001B3418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26</w:t>
            </w:r>
          </w:p>
        </w:tc>
      </w:tr>
      <w:tr w:rsidR="00D4576C" w:rsidRPr="00235C49" w14:paraId="7A4242F5" w14:textId="77777777" w:rsidTr="007F04FA">
        <w:tc>
          <w:tcPr>
            <w:tcW w:w="534" w:type="dxa"/>
          </w:tcPr>
          <w:p w14:paraId="15DE8DA9" w14:textId="456150B7" w:rsidR="00D4576C" w:rsidRPr="00235C49" w:rsidRDefault="004137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5</w:t>
            </w:r>
          </w:p>
        </w:tc>
        <w:tc>
          <w:tcPr>
            <w:tcW w:w="2693" w:type="dxa"/>
          </w:tcPr>
          <w:p w14:paraId="2229355F" w14:textId="77777777" w:rsidR="00D4576C" w:rsidRPr="00235C49" w:rsidRDefault="00D4576C" w:rsidP="00D4576C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octadecyl acrylate)</w:t>
            </w:r>
          </w:p>
          <w:p w14:paraId="15ED4245" w14:textId="77777777" w:rsidR="00D4576C" w:rsidRPr="00235C49" w:rsidRDefault="00D4576C" w:rsidP="00041228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4678" w:type="dxa"/>
          </w:tcPr>
          <w:p w14:paraId="464D4C7C" w14:textId="77777777" w:rsidR="00D4576C" w:rsidRPr="00235C49" w:rsidRDefault="00D4576C" w:rsidP="00D4576C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CCCCCCCCCCCCCCCCCOC(C=C)=O</w:t>
            </w:r>
          </w:p>
          <w:p w14:paraId="4A141B8B" w14:textId="77777777" w:rsidR="00D4576C" w:rsidRPr="00235C49" w:rsidRDefault="00D4576C" w:rsidP="00041228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5953" w:type="dxa"/>
          </w:tcPr>
          <w:p w14:paraId="00719278" w14:textId="0E800BD1" w:rsidR="00D4576C" w:rsidRPr="00235C49" w:rsidRDefault="00D4576C">
            <w:pPr>
              <w:rPr>
                <w:noProof/>
                <w:sz w:val="20"/>
                <w:szCs w:val="20"/>
              </w:rPr>
            </w:pPr>
            <w:r w:rsidRPr="00235C49"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6151FB69" wp14:editId="76ECBB0E">
                  <wp:extent cx="3645408" cy="389636"/>
                  <wp:effectExtent l="0" t="0" r="0" b="0"/>
                  <wp:docPr id="129" name="Image 1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9" name="Image 128"/>
                          <pic:cNvPicPr>
                            <a:picLocks noChangeAspect="1"/>
                          </pic:cNvPicPr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45408" cy="38963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200CB972" w14:textId="1E7C0C89" w:rsidR="00D4576C" w:rsidRPr="00235C49" w:rsidRDefault="00D4576C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311</w:t>
            </w:r>
          </w:p>
        </w:tc>
        <w:tc>
          <w:tcPr>
            <w:tcW w:w="992" w:type="dxa"/>
          </w:tcPr>
          <w:p w14:paraId="23331891" w14:textId="17F9B54B" w:rsidR="00D4576C" w:rsidRPr="00235C49" w:rsidRDefault="00D4576C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125</w:t>
            </w:r>
          </w:p>
        </w:tc>
      </w:tr>
      <w:tr w:rsidR="006E0A37" w:rsidRPr="00235C49" w14:paraId="2D9C0BA0" w14:textId="77777777" w:rsidTr="007F04FA">
        <w:tc>
          <w:tcPr>
            <w:tcW w:w="534" w:type="dxa"/>
          </w:tcPr>
          <w:p w14:paraId="3B5CEBAB" w14:textId="416252DF" w:rsidR="006E0A37" w:rsidRPr="00235C49" w:rsidRDefault="004137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6</w:t>
            </w:r>
          </w:p>
        </w:tc>
        <w:tc>
          <w:tcPr>
            <w:tcW w:w="2693" w:type="dxa"/>
          </w:tcPr>
          <w:p w14:paraId="3CBA8DF8" w14:textId="77777777" w:rsidR="006E0A37" w:rsidRPr="00235C49" w:rsidRDefault="006E0A37" w:rsidP="006E0A3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cyclohexyl acrylate)</w:t>
            </w:r>
          </w:p>
          <w:p w14:paraId="76C9DFA0" w14:textId="77777777" w:rsidR="006E0A37" w:rsidRPr="00235C49" w:rsidRDefault="006E0A37" w:rsidP="00041228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4678" w:type="dxa"/>
          </w:tcPr>
          <w:p w14:paraId="4063E0F1" w14:textId="77777777" w:rsidR="006E0A37" w:rsidRPr="00235C49" w:rsidRDefault="006E0A37" w:rsidP="006E0A3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=CC(=O)OC1CCCCC1</w:t>
            </w:r>
          </w:p>
          <w:p w14:paraId="3994FB88" w14:textId="77777777" w:rsidR="006E0A37" w:rsidRPr="00235C49" w:rsidRDefault="006E0A37" w:rsidP="00041228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5953" w:type="dxa"/>
          </w:tcPr>
          <w:p w14:paraId="2382545E" w14:textId="217D8F7E" w:rsidR="006E0A37" w:rsidRPr="00235C49" w:rsidRDefault="006E0A37">
            <w:pPr>
              <w:rPr>
                <w:noProof/>
                <w:sz w:val="20"/>
                <w:szCs w:val="20"/>
              </w:rPr>
            </w:pPr>
            <w:r w:rsidRPr="00235C49"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68F6912A" wp14:editId="3F2F67EF">
                  <wp:extent cx="1511742" cy="643890"/>
                  <wp:effectExtent l="0" t="0" r="12700" b="0"/>
                  <wp:docPr id="1112" name="Image 11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12" name="Image 1111"/>
                          <pic:cNvPicPr>
                            <a:picLocks noChangeAspect="1"/>
                          </pic:cNvPicPr>
                        </pic:nvPicPr>
                        <pic:blipFill>
                          <a:blip r:embed="rId3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11742" cy="6438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59EB6A52" w14:textId="5676BD62" w:rsidR="006E0A37" w:rsidRPr="00235C49" w:rsidRDefault="006E0A37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289</w:t>
            </w:r>
          </w:p>
        </w:tc>
        <w:tc>
          <w:tcPr>
            <w:tcW w:w="992" w:type="dxa"/>
          </w:tcPr>
          <w:p w14:paraId="375AB344" w14:textId="244C44A6" w:rsidR="006E0A37" w:rsidRPr="00235C49" w:rsidRDefault="006E0A37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135</w:t>
            </w:r>
          </w:p>
        </w:tc>
      </w:tr>
      <w:tr w:rsidR="001B3418" w:rsidRPr="00235C49" w14:paraId="3B12CF3D" w14:textId="77777777" w:rsidTr="007F04FA">
        <w:tc>
          <w:tcPr>
            <w:tcW w:w="534" w:type="dxa"/>
          </w:tcPr>
          <w:p w14:paraId="45799B53" w14:textId="74121F68" w:rsidR="001B3418" w:rsidRPr="00235C49" w:rsidRDefault="004137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7</w:t>
            </w:r>
          </w:p>
        </w:tc>
        <w:tc>
          <w:tcPr>
            <w:tcW w:w="2693" w:type="dxa"/>
          </w:tcPr>
          <w:p w14:paraId="16EA724C" w14:textId="77777777" w:rsidR="001B3418" w:rsidRPr="00235C49" w:rsidRDefault="001B3418" w:rsidP="00041228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fluromethyl acrylate)</w:t>
            </w:r>
          </w:p>
          <w:p w14:paraId="654889B4" w14:textId="77777777" w:rsidR="001B3418" w:rsidRPr="00235C49" w:rsidRDefault="001B3418" w:rsidP="001630DF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4678" w:type="dxa"/>
          </w:tcPr>
          <w:p w14:paraId="3CDC3FFA" w14:textId="16D94072" w:rsidR="001B3418" w:rsidRPr="00235C49" w:rsidRDefault="004B5D37" w:rsidP="00041228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4B5D37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=CC(OCF)=O</w:t>
            </w:r>
          </w:p>
          <w:p w14:paraId="2AD7B454" w14:textId="77777777" w:rsidR="001B3418" w:rsidRPr="00235C49" w:rsidRDefault="001B3418" w:rsidP="001630DF">
            <w:pPr>
              <w:rPr>
                <w:rFonts w:eastAsia="Times New Roman"/>
                <w:sz w:val="20"/>
                <w:szCs w:val="20"/>
                <w:lang w:eastAsia="fr-FR"/>
              </w:rPr>
            </w:pPr>
          </w:p>
        </w:tc>
        <w:tc>
          <w:tcPr>
            <w:tcW w:w="5953" w:type="dxa"/>
          </w:tcPr>
          <w:p w14:paraId="302DD09C" w14:textId="321E44EE" w:rsidR="001B3418" w:rsidRPr="00235C49" w:rsidRDefault="004B5D37">
            <w:pPr>
              <w:rPr>
                <w:noProof/>
                <w:sz w:val="20"/>
                <w:szCs w:val="20"/>
              </w:rPr>
            </w:pPr>
            <w:r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358BBB96" wp14:editId="6ACC107F">
                  <wp:extent cx="1367790" cy="570733"/>
                  <wp:effectExtent l="0" t="0" r="3810" b="0"/>
                  <wp:docPr id="30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7790" cy="5707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68A8BF32" w14:textId="688F2F63" w:rsidR="001B3418" w:rsidRPr="00235C49" w:rsidRDefault="001B3418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288</w:t>
            </w:r>
          </w:p>
        </w:tc>
        <w:tc>
          <w:tcPr>
            <w:tcW w:w="992" w:type="dxa"/>
          </w:tcPr>
          <w:p w14:paraId="2CBBC8CB" w14:textId="5819D370" w:rsidR="001B3418" w:rsidRPr="00235C49" w:rsidRDefault="001B3418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21</w:t>
            </w:r>
          </w:p>
        </w:tc>
      </w:tr>
      <w:tr w:rsidR="001B3418" w:rsidRPr="00235C49" w14:paraId="1AD792F9" w14:textId="77777777" w:rsidTr="007F04FA">
        <w:tc>
          <w:tcPr>
            <w:tcW w:w="534" w:type="dxa"/>
          </w:tcPr>
          <w:p w14:paraId="54C15785" w14:textId="764BD648" w:rsidR="001B3418" w:rsidRPr="00235C49" w:rsidRDefault="004137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8</w:t>
            </w:r>
          </w:p>
        </w:tc>
        <w:tc>
          <w:tcPr>
            <w:tcW w:w="2693" w:type="dxa"/>
          </w:tcPr>
          <w:p w14:paraId="0629B882" w14:textId="77777777" w:rsidR="001B3418" w:rsidRPr="00235C49" w:rsidRDefault="001B3418" w:rsidP="004F366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2,2,2trifluoroethyl acrylate)</w:t>
            </w:r>
          </w:p>
          <w:p w14:paraId="18475AC4" w14:textId="77777777" w:rsidR="001B3418" w:rsidRPr="00235C49" w:rsidRDefault="001B3418" w:rsidP="001630DF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4678" w:type="dxa"/>
          </w:tcPr>
          <w:p w14:paraId="153E5198" w14:textId="77777777" w:rsidR="001B3418" w:rsidRPr="00235C49" w:rsidRDefault="001B3418" w:rsidP="004F366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=CC(=O)OCC(F)(F)F</w:t>
            </w:r>
          </w:p>
          <w:p w14:paraId="0471E128" w14:textId="77777777" w:rsidR="001B3418" w:rsidRPr="00235C49" w:rsidRDefault="001B3418" w:rsidP="001630DF">
            <w:pPr>
              <w:rPr>
                <w:rFonts w:eastAsia="Times New Roman"/>
                <w:sz w:val="20"/>
                <w:szCs w:val="20"/>
                <w:lang w:eastAsia="fr-FR"/>
              </w:rPr>
            </w:pPr>
          </w:p>
        </w:tc>
        <w:tc>
          <w:tcPr>
            <w:tcW w:w="5953" w:type="dxa"/>
          </w:tcPr>
          <w:p w14:paraId="1FD767BE" w14:textId="4700CE3E" w:rsidR="001B3418" w:rsidRPr="00235C49" w:rsidRDefault="001B3418">
            <w:pPr>
              <w:rPr>
                <w:noProof/>
                <w:sz w:val="20"/>
                <w:szCs w:val="20"/>
              </w:rPr>
            </w:pPr>
            <w:r w:rsidRPr="00235C49"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04F5048E" wp14:editId="74A289CE">
                  <wp:extent cx="1596390" cy="868589"/>
                  <wp:effectExtent l="0" t="0" r="3810" b="0"/>
                  <wp:docPr id="1083" name="Image 10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83" name="Image 1082"/>
                          <pic:cNvPicPr>
                            <a:picLocks noChangeAspect="1"/>
                          </pic:cNvPicPr>
                        </pic:nvPicPr>
                        <pic:blipFill>
                          <a:blip r:embed="rId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97301" cy="8690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25B39DF2" w14:textId="12CCF615" w:rsidR="001B3418" w:rsidRPr="00235C49" w:rsidRDefault="001B3418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263</w:t>
            </w:r>
          </w:p>
        </w:tc>
        <w:tc>
          <w:tcPr>
            <w:tcW w:w="992" w:type="dxa"/>
          </w:tcPr>
          <w:p w14:paraId="76BF100C" w14:textId="5C095081" w:rsidR="001B3418" w:rsidRPr="00235C49" w:rsidRDefault="001B3418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53</w:t>
            </w:r>
          </w:p>
        </w:tc>
      </w:tr>
      <w:tr w:rsidR="002A0269" w:rsidRPr="00235C49" w14:paraId="55471BAF" w14:textId="77777777" w:rsidTr="007F04FA">
        <w:tc>
          <w:tcPr>
            <w:tcW w:w="534" w:type="dxa"/>
          </w:tcPr>
          <w:p w14:paraId="454B46FB" w14:textId="566891F3" w:rsidR="002A0269" w:rsidRPr="00235C49" w:rsidRDefault="004137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9</w:t>
            </w:r>
          </w:p>
        </w:tc>
        <w:tc>
          <w:tcPr>
            <w:tcW w:w="2693" w:type="dxa"/>
          </w:tcPr>
          <w:p w14:paraId="6CD99EDE" w14:textId="77777777" w:rsidR="002A0269" w:rsidRPr="00235C49" w:rsidRDefault="002A0269" w:rsidP="002A0269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heptafluoro-2-propyl acrylate)</w:t>
            </w:r>
          </w:p>
          <w:p w14:paraId="73EED86F" w14:textId="77777777" w:rsidR="002A0269" w:rsidRPr="00235C49" w:rsidRDefault="002A0269" w:rsidP="00783758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4678" w:type="dxa"/>
          </w:tcPr>
          <w:p w14:paraId="39D04D3B" w14:textId="77777777" w:rsidR="002A0269" w:rsidRPr="00235C49" w:rsidRDefault="002A0269" w:rsidP="002A0269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=CC(=O)OC(F)(C(F)(F)F)C(F)(F)F</w:t>
            </w:r>
          </w:p>
          <w:p w14:paraId="2CF1FE94" w14:textId="77777777" w:rsidR="002A0269" w:rsidRPr="00235C49" w:rsidRDefault="002A0269" w:rsidP="00783758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5953" w:type="dxa"/>
          </w:tcPr>
          <w:p w14:paraId="5AC04F1A" w14:textId="2A592E8C" w:rsidR="002A0269" w:rsidRPr="00235C49" w:rsidRDefault="002A0269">
            <w:pPr>
              <w:rPr>
                <w:noProof/>
                <w:sz w:val="20"/>
                <w:szCs w:val="20"/>
              </w:rPr>
            </w:pPr>
            <w:r w:rsidRPr="00235C49"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3A5B7DF6" wp14:editId="2AEF8B42">
                  <wp:extent cx="1628452" cy="1164590"/>
                  <wp:effectExtent l="0" t="0" r="0" b="3810"/>
                  <wp:docPr id="46" name="Image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6" name="Image 45"/>
                          <pic:cNvPicPr>
                            <a:picLocks noChangeAspect="1"/>
                          </pic:cNvPicPr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28879" cy="116489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1EA78265" w14:textId="73B092B9" w:rsidR="002A0269" w:rsidRPr="00235C49" w:rsidRDefault="002A0269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283</w:t>
            </w:r>
          </w:p>
        </w:tc>
        <w:tc>
          <w:tcPr>
            <w:tcW w:w="992" w:type="dxa"/>
          </w:tcPr>
          <w:p w14:paraId="1B423064" w14:textId="57F9A895" w:rsidR="002A0269" w:rsidRPr="00235C49" w:rsidRDefault="002A0269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24</w:t>
            </w:r>
          </w:p>
        </w:tc>
      </w:tr>
      <w:tr w:rsidR="00783758" w:rsidRPr="00235C49" w14:paraId="133B9B6E" w14:textId="77777777" w:rsidTr="007F04FA">
        <w:tc>
          <w:tcPr>
            <w:tcW w:w="534" w:type="dxa"/>
          </w:tcPr>
          <w:p w14:paraId="50350F58" w14:textId="04B3F29E" w:rsidR="00783758" w:rsidRPr="00235C49" w:rsidRDefault="004137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0</w:t>
            </w:r>
          </w:p>
        </w:tc>
        <w:tc>
          <w:tcPr>
            <w:tcW w:w="2693" w:type="dxa"/>
          </w:tcPr>
          <w:p w14:paraId="0124829D" w14:textId="77777777" w:rsidR="00783758" w:rsidRPr="00235C49" w:rsidRDefault="00783758" w:rsidP="00783758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2,2,3,3-tetrafluoropropyl acrylate)</w:t>
            </w:r>
          </w:p>
          <w:p w14:paraId="1E9A8A99" w14:textId="77777777" w:rsidR="00783758" w:rsidRPr="00235C49" w:rsidRDefault="00783758" w:rsidP="00CA6C1B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4678" w:type="dxa"/>
          </w:tcPr>
          <w:p w14:paraId="66602969" w14:textId="77777777" w:rsidR="00783758" w:rsidRPr="00235C49" w:rsidRDefault="00783758" w:rsidP="00783758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FC(F)C(F)(F)COC(=O)C(=C)</w:t>
            </w:r>
          </w:p>
          <w:p w14:paraId="29C3CB14" w14:textId="77777777" w:rsidR="00783758" w:rsidRPr="00235C49" w:rsidRDefault="00783758" w:rsidP="00CA6C1B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5953" w:type="dxa"/>
          </w:tcPr>
          <w:p w14:paraId="57527A48" w14:textId="64BEEEB0" w:rsidR="00783758" w:rsidRPr="00235C49" w:rsidRDefault="00783758">
            <w:pPr>
              <w:rPr>
                <w:noProof/>
                <w:sz w:val="20"/>
                <w:szCs w:val="20"/>
              </w:rPr>
            </w:pPr>
            <w:r w:rsidRPr="00235C49"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0BD7BE51" wp14:editId="102E3463">
                  <wp:extent cx="1939290" cy="867577"/>
                  <wp:effectExtent l="0" t="0" r="0" b="0"/>
                  <wp:docPr id="1118" name="Image 11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18" name="Image 1117"/>
                          <pic:cNvPicPr>
                            <a:picLocks noChangeAspect="1"/>
                          </pic:cNvPicPr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40471" cy="8681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122A08F5" w14:textId="12218C5F" w:rsidR="00783758" w:rsidRPr="00235C49" w:rsidRDefault="00783758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249</w:t>
            </w:r>
          </w:p>
        </w:tc>
        <w:tc>
          <w:tcPr>
            <w:tcW w:w="992" w:type="dxa"/>
          </w:tcPr>
          <w:p w14:paraId="71A64896" w14:textId="2C12C937" w:rsidR="00783758" w:rsidRPr="00235C49" w:rsidRDefault="00783758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123</w:t>
            </w:r>
          </w:p>
        </w:tc>
      </w:tr>
      <w:tr w:rsidR="003354C6" w:rsidRPr="00235C49" w14:paraId="6DB602E1" w14:textId="77777777" w:rsidTr="007F04FA">
        <w:tc>
          <w:tcPr>
            <w:tcW w:w="534" w:type="dxa"/>
          </w:tcPr>
          <w:p w14:paraId="34948758" w14:textId="066F5AFD" w:rsidR="003354C6" w:rsidRPr="00235C49" w:rsidRDefault="004137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1</w:t>
            </w:r>
          </w:p>
        </w:tc>
        <w:tc>
          <w:tcPr>
            <w:tcW w:w="2693" w:type="dxa"/>
          </w:tcPr>
          <w:p w14:paraId="773BD446" w14:textId="77777777" w:rsidR="003354C6" w:rsidRPr="00235C49" w:rsidRDefault="003354C6" w:rsidP="001175D5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1H,1H-pentafluropropyl acrylate)</w:t>
            </w:r>
          </w:p>
          <w:p w14:paraId="4118F869" w14:textId="77777777" w:rsidR="003354C6" w:rsidRPr="00235C49" w:rsidRDefault="003354C6" w:rsidP="002A0269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4678" w:type="dxa"/>
          </w:tcPr>
          <w:p w14:paraId="4D4B8467" w14:textId="77777777" w:rsidR="003354C6" w:rsidRPr="00235C49" w:rsidRDefault="003354C6" w:rsidP="001175D5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=CC(=O)OCC(F)(F)C(F)(F)F</w:t>
            </w:r>
          </w:p>
          <w:p w14:paraId="75FEABE2" w14:textId="77777777" w:rsidR="003354C6" w:rsidRPr="00235C49" w:rsidRDefault="003354C6" w:rsidP="002A0269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5953" w:type="dxa"/>
          </w:tcPr>
          <w:p w14:paraId="4614F1D7" w14:textId="652350BD" w:rsidR="003354C6" w:rsidRPr="00235C49" w:rsidRDefault="003354C6">
            <w:pPr>
              <w:rPr>
                <w:noProof/>
                <w:sz w:val="20"/>
                <w:szCs w:val="20"/>
              </w:rPr>
            </w:pPr>
            <w:r w:rsidRPr="00235C49"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16DD3D07" wp14:editId="407AEB44">
                  <wp:extent cx="2053590" cy="903150"/>
                  <wp:effectExtent l="0" t="0" r="3810" b="11430"/>
                  <wp:docPr id="1" name="Image 10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57" name="Image 1056"/>
                          <pic:cNvPicPr>
                            <a:picLocks noChangeAspect="1"/>
                          </pic:cNvPicPr>
                        </pic:nvPicPr>
                        <pic:blipFill>
                          <a:blip r:embed="rId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53590" cy="9031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2C8E9EF2" w14:textId="46A0729C" w:rsidR="003354C6" w:rsidRPr="00235C49" w:rsidRDefault="003354C6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247</w:t>
            </w:r>
          </w:p>
        </w:tc>
        <w:tc>
          <w:tcPr>
            <w:tcW w:w="992" w:type="dxa"/>
          </w:tcPr>
          <w:p w14:paraId="76747B95" w14:textId="14599B86" w:rsidR="003354C6" w:rsidRPr="00235C49" w:rsidRDefault="003354C6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42</w:t>
            </w:r>
          </w:p>
        </w:tc>
      </w:tr>
      <w:tr w:rsidR="00014A73" w:rsidRPr="00235C49" w14:paraId="59A1BA42" w14:textId="77777777" w:rsidTr="007F04FA">
        <w:tc>
          <w:tcPr>
            <w:tcW w:w="534" w:type="dxa"/>
          </w:tcPr>
          <w:p w14:paraId="04E2071C" w14:textId="7902493D" w:rsidR="00014A73" w:rsidRPr="00235C49" w:rsidRDefault="004137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2</w:t>
            </w:r>
          </w:p>
        </w:tc>
        <w:tc>
          <w:tcPr>
            <w:tcW w:w="2693" w:type="dxa"/>
          </w:tcPr>
          <w:p w14:paraId="6FF5CA77" w14:textId="77777777" w:rsidR="00014A73" w:rsidRPr="00235C49" w:rsidRDefault="00014A73" w:rsidP="00014A73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1H,1H,3H-hexaflurobutyl acrylate)</w:t>
            </w:r>
          </w:p>
          <w:p w14:paraId="6E376388" w14:textId="77777777" w:rsidR="00014A73" w:rsidRPr="00235C49" w:rsidRDefault="00014A73" w:rsidP="002A0269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4678" w:type="dxa"/>
          </w:tcPr>
          <w:p w14:paraId="29C2673F" w14:textId="77777777" w:rsidR="00014A73" w:rsidRPr="00235C49" w:rsidRDefault="00014A73" w:rsidP="00014A73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=CC(=O)OCC(F)(F)C(F)C(F)(F)F</w:t>
            </w:r>
          </w:p>
          <w:p w14:paraId="5DF2589B" w14:textId="77777777" w:rsidR="00014A73" w:rsidRPr="00235C49" w:rsidRDefault="00014A73" w:rsidP="002A0269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5953" w:type="dxa"/>
          </w:tcPr>
          <w:p w14:paraId="353E2A6B" w14:textId="0ADE08FB" w:rsidR="00014A73" w:rsidRPr="00235C49" w:rsidRDefault="00014A73">
            <w:pPr>
              <w:rPr>
                <w:noProof/>
                <w:sz w:val="20"/>
                <w:szCs w:val="20"/>
                <w:lang w:eastAsia="fr-FR"/>
              </w:rPr>
            </w:pPr>
            <w:r w:rsidRPr="00235C49"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030B3059" wp14:editId="059EA603">
                  <wp:extent cx="2396490" cy="971848"/>
                  <wp:effectExtent l="0" t="0" r="0" b="0"/>
                  <wp:docPr id="1063" name="Image 10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63" name="Image 1062"/>
                          <pic:cNvPicPr>
                            <a:picLocks noChangeAspect="1"/>
                          </pic:cNvPicPr>
                        </pic:nvPicPr>
                        <pic:blipFill>
                          <a:blip r:embed="rId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96490" cy="9718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2CEE2B3B" w14:textId="43653C27" w:rsidR="00014A73" w:rsidRPr="00235C49" w:rsidRDefault="00014A73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251</w:t>
            </w:r>
          </w:p>
        </w:tc>
        <w:tc>
          <w:tcPr>
            <w:tcW w:w="992" w:type="dxa"/>
          </w:tcPr>
          <w:p w14:paraId="47FD408A" w14:textId="1DC18700" w:rsidR="00014A73" w:rsidRPr="00235C49" w:rsidRDefault="00014A73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68</w:t>
            </w:r>
          </w:p>
        </w:tc>
      </w:tr>
      <w:tr w:rsidR="003354C6" w:rsidRPr="00235C49" w14:paraId="18119006" w14:textId="77777777" w:rsidTr="007F04FA">
        <w:tc>
          <w:tcPr>
            <w:tcW w:w="534" w:type="dxa"/>
          </w:tcPr>
          <w:p w14:paraId="016B0E6A" w14:textId="67C0A53D" w:rsidR="003354C6" w:rsidRPr="00235C49" w:rsidRDefault="004137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3</w:t>
            </w:r>
          </w:p>
        </w:tc>
        <w:tc>
          <w:tcPr>
            <w:tcW w:w="2693" w:type="dxa"/>
          </w:tcPr>
          <w:p w14:paraId="69ED9AFD" w14:textId="77777777" w:rsidR="003354C6" w:rsidRPr="00235C49" w:rsidRDefault="003354C6" w:rsidP="002A0269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1H,1H-heptafluorobutyl acrylate)</w:t>
            </w:r>
          </w:p>
          <w:p w14:paraId="0314A71E" w14:textId="77777777" w:rsidR="003354C6" w:rsidRPr="00235C49" w:rsidRDefault="003354C6" w:rsidP="00CA6C1B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4678" w:type="dxa"/>
          </w:tcPr>
          <w:p w14:paraId="4A5BDCA0" w14:textId="09CAC923" w:rsidR="003354C6" w:rsidRPr="00235C49" w:rsidRDefault="00EE7444" w:rsidP="00EE7444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=CC(OCC(F)(C(F)(C(F)(F)F)F)F)=O</w:t>
            </w:r>
          </w:p>
        </w:tc>
        <w:tc>
          <w:tcPr>
            <w:tcW w:w="5953" w:type="dxa"/>
          </w:tcPr>
          <w:p w14:paraId="412BCA57" w14:textId="0D5190C8" w:rsidR="003354C6" w:rsidRPr="00235C49" w:rsidRDefault="00EE7444">
            <w:pPr>
              <w:rPr>
                <w:noProof/>
                <w:sz w:val="20"/>
                <w:szCs w:val="20"/>
              </w:rPr>
            </w:pPr>
            <w:r w:rsidRPr="00235C49"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55BF72C6" wp14:editId="2AE72A5E">
                  <wp:extent cx="2396490" cy="982892"/>
                  <wp:effectExtent l="0" t="0" r="0" b="8255"/>
                  <wp:docPr id="3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96490" cy="9828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47FE3F86" w14:textId="5192E9C2" w:rsidR="003354C6" w:rsidRPr="00235C49" w:rsidRDefault="003354C6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243</w:t>
            </w:r>
          </w:p>
        </w:tc>
        <w:tc>
          <w:tcPr>
            <w:tcW w:w="992" w:type="dxa"/>
          </w:tcPr>
          <w:p w14:paraId="7FD7E24D" w14:textId="0C1E9058" w:rsidR="003354C6" w:rsidRPr="00235C49" w:rsidRDefault="003354C6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22</w:t>
            </w:r>
          </w:p>
        </w:tc>
      </w:tr>
      <w:tr w:rsidR="00F1326D" w:rsidRPr="00235C49" w14:paraId="27322547" w14:textId="77777777" w:rsidTr="007F04FA">
        <w:tc>
          <w:tcPr>
            <w:tcW w:w="534" w:type="dxa"/>
          </w:tcPr>
          <w:p w14:paraId="04ECF873" w14:textId="64900D91" w:rsidR="00F1326D" w:rsidRPr="00235C49" w:rsidRDefault="004137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4</w:t>
            </w:r>
          </w:p>
        </w:tc>
        <w:tc>
          <w:tcPr>
            <w:tcW w:w="2693" w:type="dxa"/>
          </w:tcPr>
          <w:p w14:paraId="3AF3BAD2" w14:textId="77777777" w:rsidR="00F1326D" w:rsidRPr="00235C49" w:rsidRDefault="00F1326D" w:rsidP="00F1326D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1H,1H,5H-octafluoropentyl acrylate)</w:t>
            </w:r>
          </w:p>
          <w:p w14:paraId="1204072E" w14:textId="77777777" w:rsidR="00F1326D" w:rsidRPr="00235C49" w:rsidRDefault="00F1326D" w:rsidP="00F1326D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4678" w:type="dxa"/>
          </w:tcPr>
          <w:p w14:paraId="68C586D4" w14:textId="77777777" w:rsidR="00F1326D" w:rsidRPr="00235C49" w:rsidRDefault="00F1326D" w:rsidP="00F1326D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=CC(=O)OCC(F)(F)C(F)(F)C(F)(F)C(F)F</w:t>
            </w:r>
          </w:p>
          <w:p w14:paraId="3F943A6A" w14:textId="77777777" w:rsidR="00F1326D" w:rsidRPr="00235C49" w:rsidRDefault="00F1326D" w:rsidP="00F1326D">
            <w:pPr>
              <w:rPr>
                <w:rFonts w:eastAsia="Times New Roman"/>
                <w:sz w:val="20"/>
                <w:szCs w:val="20"/>
                <w:lang w:eastAsia="fr-FR"/>
              </w:rPr>
            </w:pPr>
          </w:p>
        </w:tc>
        <w:tc>
          <w:tcPr>
            <w:tcW w:w="5953" w:type="dxa"/>
          </w:tcPr>
          <w:p w14:paraId="3491D205" w14:textId="225BD8B2" w:rsidR="00F1326D" w:rsidRPr="00235C49" w:rsidRDefault="00F1326D">
            <w:pPr>
              <w:rPr>
                <w:noProof/>
                <w:sz w:val="20"/>
                <w:szCs w:val="20"/>
              </w:rPr>
            </w:pPr>
            <w:r w:rsidRPr="00235C49"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3894DF42" wp14:editId="1DAA300E">
                  <wp:extent cx="2625090" cy="907438"/>
                  <wp:effectExtent l="0" t="0" r="0" b="6985"/>
                  <wp:docPr id="1069" name="Image 10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69" name="Image 1068"/>
                          <pic:cNvPicPr>
                            <a:picLocks noChangeAspect="1"/>
                          </pic:cNvPicPr>
                        </pic:nvPicPr>
                        <pic:blipFill>
                          <a:blip r:embed="rId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26655" cy="90797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5932D7AA" w14:textId="7CD2540B" w:rsidR="00F1326D" w:rsidRPr="00235C49" w:rsidRDefault="00F1326D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238</w:t>
            </w:r>
          </w:p>
        </w:tc>
        <w:tc>
          <w:tcPr>
            <w:tcW w:w="992" w:type="dxa"/>
          </w:tcPr>
          <w:p w14:paraId="0E888A66" w14:textId="0E1A648A" w:rsidR="00F1326D" w:rsidRPr="00235C49" w:rsidRDefault="00F1326D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41</w:t>
            </w:r>
          </w:p>
        </w:tc>
      </w:tr>
      <w:tr w:rsidR="009D1220" w:rsidRPr="00235C49" w14:paraId="158F7129" w14:textId="77777777" w:rsidTr="007F04FA">
        <w:tc>
          <w:tcPr>
            <w:tcW w:w="534" w:type="dxa"/>
          </w:tcPr>
          <w:p w14:paraId="442DDC50" w14:textId="05656FE9" w:rsidR="009D1220" w:rsidRPr="00235C49" w:rsidRDefault="004137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5</w:t>
            </w:r>
          </w:p>
        </w:tc>
        <w:tc>
          <w:tcPr>
            <w:tcW w:w="2693" w:type="dxa"/>
          </w:tcPr>
          <w:p w14:paraId="42DA1EDE" w14:textId="77777777" w:rsidR="00F1326D" w:rsidRPr="00235C49" w:rsidRDefault="00F1326D" w:rsidP="00F1326D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1H,1H-nonafluoropentyl acrylate)</w:t>
            </w:r>
          </w:p>
          <w:p w14:paraId="2E69CB5F" w14:textId="77777777" w:rsidR="009D1220" w:rsidRPr="00235C49" w:rsidRDefault="009D1220" w:rsidP="00CA6C1B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4678" w:type="dxa"/>
          </w:tcPr>
          <w:p w14:paraId="2CCCE809" w14:textId="77777777" w:rsidR="00F1326D" w:rsidRPr="00235C49" w:rsidRDefault="00F1326D" w:rsidP="00F1326D">
            <w:pPr>
              <w:rPr>
                <w:rFonts w:eastAsia="Times New Roman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sz w:val="20"/>
                <w:szCs w:val="20"/>
                <w:lang w:eastAsia="fr-FR"/>
              </w:rPr>
              <w:t>C=CC(=O)OCC(F)(F)C(F)(F)C(F)(F)C(F)(F)F</w:t>
            </w:r>
          </w:p>
          <w:p w14:paraId="2BABBAFA" w14:textId="77777777" w:rsidR="009D1220" w:rsidRPr="00235C49" w:rsidRDefault="009D1220" w:rsidP="00CA6C1B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5953" w:type="dxa"/>
          </w:tcPr>
          <w:p w14:paraId="7630DCE3" w14:textId="0DD20ECC" w:rsidR="009D1220" w:rsidRPr="00235C49" w:rsidRDefault="00F1326D">
            <w:pPr>
              <w:rPr>
                <w:noProof/>
                <w:sz w:val="20"/>
                <w:szCs w:val="20"/>
                <w:lang w:eastAsia="fr-FR"/>
              </w:rPr>
            </w:pPr>
            <w:r w:rsidRPr="00235C49"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4E8E5CC9" wp14:editId="3BDBC98E">
                  <wp:extent cx="2597468" cy="897890"/>
                  <wp:effectExtent l="0" t="0" r="0" b="0"/>
                  <wp:docPr id="7" name="Imag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Image 8"/>
                          <pic:cNvPicPr>
                            <a:picLocks noChangeAspect="1"/>
                          </pic:cNvPicPr>
                        </pic:nvPicPr>
                        <pic:blipFill>
                          <a:blip r:embed="rId4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98647" cy="89829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4B96E906" w14:textId="4BEE65FA" w:rsidR="009D1220" w:rsidRPr="00235C49" w:rsidRDefault="00F1326D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236</w:t>
            </w:r>
          </w:p>
        </w:tc>
        <w:tc>
          <w:tcPr>
            <w:tcW w:w="992" w:type="dxa"/>
          </w:tcPr>
          <w:p w14:paraId="77766F0E" w14:textId="258FC7F8" w:rsidR="009D1220" w:rsidRPr="00235C49" w:rsidRDefault="002E12FA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</w:t>
            </w:r>
            <w:r w:rsidR="00F1326D" w:rsidRPr="00235C49">
              <w:rPr>
                <w:sz w:val="20"/>
                <w:szCs w:val="20"/>
              </w:rPr>
              <w:t>40</w:t>
            </w:r>
          </w:p>
        </w:tc>
      </w:tr>
      <w:tr w:rsidR="00960965" w:rsidRPr="00235C49" w14:paraId="493AA313" w14:textId="77777777" w:rsidTr="007F04FA">
        <w:tc>
          <w:tcPr>
            <w:tcW w:w="534" w:type="dxa"/>
          </w:tcPr>
          <w:p w14:paraId="35FEE796" w14:textId="1F82F744" w:rsidR="00960965" w:rsidRPr="00235C49" w:rsidRDefault="004137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6</w:t>
            </w:r>
          </w:p>
        </w:tc>
        <w:tc>
          <w:tcPr>
            <w:tcW w:w="2693" w:type="dxa"/>
          </w:tcPr>
          <w:p w14:paraId="57AA0AA2" w14:textId="77777777" w:rsidR="00960965" w:rsidRPr="00235C49" w:rsidRDefault="00960965" w:rsidP="00960965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1H,1H-undecafluorohexyl acrylate)</w:t>
            </w:r>
          </w:p>
          <w:p w14:paraId="0F07349F" w14:textId="77777777" w:rsidR="00960965" w:rsidRPr="00235C49" w:rsidRDefault="00960965" w:rsidP="00E133BA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4678" w:type="dxa"/>
          </w:tcPr>
          <w:p w14:paraId="1A47DF78" w14:textId="77777777" w:rsidR="00960965" w:rsidRPr="00235C49" w:rsidRDefault="00960965" w:rsidP="00960965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=CC(=O)OCC(F)(F)C(F)(F)C(F)(F)C(F)(F)C(F)(F)F</w:t>
            </w:r>
          </w:p>
          <w:p w14:paraId="227A640C" w14:textId="77777777" w:rsidR="00960965" w:rsidRPr="00235C49" w:rsidRDefault="00960965" w:rsidP="00E133BA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5953" w:type="dxa"/>
          </w:tcPr>
          <w:p w14:paraId="4C5CE13F" w14:textId="7E42A71D" w:rsidR="00960965" w:rsidRPr="00235C49" w:rsidRDefault="00960965">
            <w:pPr>
              <w:rPr>
                <w:noProof/>
                <w:sz w:val="20"/>
                <w:szCs w:val="20"/>
              </w:rPr>
            </w:pPr>
            <w:r w:rsidRPr="00235C49"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5E11EC49" wp14:editId="26A174A7">
                  <wp:extent cx="2853690" cy="937032"/>
                  <wp:effectExtent l="0" t="0" r="0" b="3175"/>
                  <wp:docPr id="1094" name="Image 10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94" name="Image 1093"/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55257" cy="93754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223A1344" w14:textId="3166D02E" w:rsidR="00960965" w:rsidRPr="00235C49" w:rsidRDefault="00960965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234</w:t>
            </w:r>
          </w:p>
        </w:tc>
        <w:tc>
          <w:tcPr>
            <w:tcW w:w="992" w:type="dxa"/>
          </w:tcPr>
          <w:p w14:paraId="2901E854" w14:textId="504D3AB1" w:rsidR="00960965" w:rsidRPr="00235C49" w:rsidRDefault="00960965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56</w:t>
            </w:r>
          </w:p>
        </w:tc>
      </w:tr>
      <w:tr w:rsidR="00E133BA" w:rsidRPr="00235C49" w14:paraId="0BABB705" w14:textId="77777777" w:rsidTr="007F04FA">
        <w:tc>
          <w:tcPr>
            <w:tcW w:w="534" w:type="dxa"/>
          </w:tcPr>
          <w:p w14:paraId="1E5458A2" w14:textId="7E54B953" w:rsidR="00E133BA" w:rsidRPr="00235C49" w:rsidRDefault="004137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7</w:t>
            </w:r>
          </w:p>
        </w:tc>
        <w:tc>
          <w:tcPr>
            <w:tcW w:w="2693" w:type="dxa"/>
          </w:tcPr>
          <w:p w14:paraId="1546BA17" w14:textId="77777777" w:rsidR="00E133BA" w:rsidRPr="00235C49" w:rsidRDefault="00E133BA" w:rsidP="00E133BA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5,5,5-trifluoro-3-oxapentyl acrylate)</w:t>
            </w:r>
          </w:p>
          <w:p w14:paraId="24D8F088" w14:textId="77777777" w:rsidR="00E133BA" w:rsidRPr="00235C49" w:rsidRDefault="00E133BA" w:rsidP="002E12FA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4678" w:type="dxa"/>
          </w:tcPr>
          <w:p w14:paraId="3F0D9577" w14:textId="7A407898" w:rsidR="00E133BA" w:rsidRPr="00235C49" w:rsidRDefault="001E4905" w:rsidP="00E133BA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1E4905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=CC(OCCOCC(F)(F)F)=O</w:t>
            </w:r>
          </w:p>
          <w:p w14:paraId="3190554B" w14:textId="77777777" w:rsidR="00E133BA" w:rsidRPr="00235C49" w:rsidRDefault="00E133BA" w:rsidP="002E12FA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5953" w:type="dxa"/>
          </w:tcPr>
          <w:p w14:paraId="0924E774" w14:textId="0CBA7B9B" w:rsidR="00E133BA" w:rsidRPr="00235C49" w:rsidRDefault="001E4905">
            <w:pPr>
              <w:rPr>
                <w:noProof/>
                <w:sz w:val="20"/>
                <w:szCs w:val="20"/>
              </w:rPr>
            </w:pPr>
            <w:r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4E17518A" wp14:editId="38988E01">
                  <wp:extent cx="2510790" cy="596735"/>
                  <wp:effectExtent l="0" t="0" r="3810" b="0"/>
                  <wp:docPr id="31" name="Imag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10790" cy="5967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67D0125F" w14:textId="072BC49C" w:rsidR="00E133BA" w:rsidRPr="00235C49" w:rsidRDefault="00E133BA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235</w:t>
            </w:r>
          </w:p>
        </w:tc>
        <w:tc>
          <w:tcPr>
            <w:tcW w:w="992" w:type="dxa"/>
          </w:tcPr>
          <w:p w14:paraId="345DC06C" w14:textId="35224800" w:rsidR="00E133BA" w:rsidRPr="00235C49" w:rsidRDefault="00E133BA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54</w:t>
            </w:r>
          </w:p>
        </w:tc>
      </w:tr>
      <w:tr w:rsidR="009D1220" w:rsidRPr="00235C49" w14:paraId="7227004D" w14:textId="77777777" w:rsidTr="007F04FA">
        <w:tc>
          <w:tcPr>
            <w:tcW w:w="534" w:type="dxa"/>
          </w:tcPr>
          <w:p w14:paraId="617AC219" w14:textId="1356AC40" w:rsidR="009D1220" w:rsidRPr="00235C49" w:rsidRDefault="004137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8</w:t>
            </w:r>
          </w:p>
        </w:tc>
        <w:tc>
          <w:tcPr>
            <w:tcW w:w="2693" w:type="dxa"/>
          </w:tcPr>
          <w:p w14:paraId="03B971F3" w14:textId="77777777" w:rsidR="002E12FA" w:rsidRPr="00235C49" w:rsidRDefault="002E12FA" w:rsidP="002E12FA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4,4,5,5-tetrafluoro-3-oxapentyl acrylate)</w:t>
            </w:r>
          </w:p>
          <w:p w14:paraId="3D751FE2" w14:textId="77777777" w:rsidR="009D1220" w:rsidRPr="00235C49" w:rsidRDefault="009D1220" w:rsidP="00CA6C1B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4678" w:type="dxa"/>
          </w:tcPr>
          <w:p w14:paraId="24B56253" w14:textId="058F7E14" w:rsidR="002E12FA" w:rsidRPr="00235C49" w:rsidRDefault="008D1A5C" w:rsidP="002E12FA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8D1A5C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=CC(OCCOC(F)(F)C(F)F)=O</w:t>
            </w:r>
          </w:p>
          <w:p w14:paraId="51550308" w14:textId="77777777" w:rsidR="009D1220" w:rsidRPr="00235C49" w:rsidRDefault="009D1220" w:rsidP="00CA6C1B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5953" w:type="dxa"/>
          </w:tcPr>
          <w:p w14:paraId="45623341" w14:textId="23D4725F" w:rsidR="009D1220" w:rsidRPr="00235C49" w:rsidRDefault="008D1A5C">
            <w:pPr>
              <w:rPr>
                <w:noProof/>
                <w:sz w:val="20"/>
                <w:szCs w:val="20"/>
                <w:lang w:eastAsia="fr-FR"/>
              </w:rPr>
            </w:pPr>
            <w:r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0DF59990" wp14:editId="00769843">
                  <wp:extent cx="2510790" cy="866954"/>
                  <wp:effectExtent l="0" t="0" r="3810" b="0"/>
                  <wp:docPr id="1123" name="Imag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10790" cy="8669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63552D49" w14:textId="5D89C39F" w:rsidR="009D1220" w:rsidRPr="00235C49" w:rsidRDefault="002E12FA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251</w:t>
            </w:r>
          </w:p>
        </w:tc>
        <w:tc>
          <w:tcPr>
            <w:tcW w:w="992" w:type="dxa"/>
          </w:tcPr>
          <w:p w14:paraId="55B74034" w14:textId="092290D1" w:rsidR="009D1220" w:rsidRPr="00235C49" w:rsidRDefault="002E12FA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47</w:t>
            </w:r>
          </w:p>
        </w:tc>
      </w:tr>
      <w:tr w:rsidR="00003541" w:rsidRPr="00235C49" w14:paraId="5D7484F7" w14:textId="77777777" w:rsidTr="007F04FA">
        <w:tc>
          <w:tcPr>
            <w:tcW w:w="534" w:type="dxa"/>
          </w:tcPr>
          <w:p w14:paraId="74918EC1" w14:textId="40A8FD8A" w:rsidR="00003541" w:rsidRDefault="00DD433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9</w:t>
            </w:r>
          </w:p>
        </w:tc>
        <w:tc>
          <w:tcPr>
            <w:tcW w:w="2693" w:type="dxa"/>
          </w:tcPr>
          <w:p w14:paraId="0F1E7907" w14:textId="5B8DEBB8" w:rsidR="00003541" w:rsidRPr="00235C49" w:rsidRDefault="00003541" w:rsidP="009D1220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003541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2,2,3,3,5,5,5-heptafluoro-4-oxapentyl acrylate)</w:t>
            </w:r>
          </w:p>
        </w:tc>
        <w:tc>
          <w:tcPr>
            <w:tcW w:w="4678" w:type="dxa"/>
          </w:tcPr>
          <w:p w14:paraId="1F15BF36" w14:textId="2790EA06" w:rsidR="00003541" w:rsidRPr="004A5F88" w:rsidRDefault="00003541" w:rsidP="009D1220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003541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=CC(OCC(F)(F)C(F)(F)OC(F)(F)F)=O</w:t>
            </w:r>
          </w:p>
        </w:tc>
        <w:tc>
          <w:tcPr>
            <w:tcW w:w="5953" w:type="dxa"/>
          </w:tcPr>
          <w:p w14:paraId="205540E7" w14:textId="142683A2" w:rsidR="00003541" w:rsidRDefault="00003541">
            <w:pPr>
              <w:rPr>
                <w:noProof/>
                <w:sz w:val="20"/>
                <w:szCs w:val="20"/>
                <w:lang w:eastAsia="fr-FR"/>
              </w:rPr>
            </w:pPr>
            <w:r>
              <w:rPr>
                <w:noProof/>
                <w:lang w:eastAsia="fr-FR"/>
              </w:rPr>
              <w:drawing>
                <wp:inline distT="0" distB="0" distL="0" distR="0" wp14:anchorId="2494906E" wp14:editId="291087B8">
                  <wp:extent cx="2625090" cy="907439"/>
                  <wp:effectExtent l="0" t="0" r="0" b="6985"/>
                  <wp:docPr id="1051" name="Image 10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51" name="Image 1050"/>
                          <pic:cNvPicPr>
                            <a:picLocks noChangeAspect="1"/>
                          </pic:cNvPicPr>
                        </pic:nvPicPr>
                        <pic:blipFill>
                          <a:blip r:embed="rId4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25090" cy="90743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01A79FEF" w14:textId="7A3376C8" w:rsidR="00003541" w:rsidRPr="00235C49" w:rsidRDefault="00003541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18</w:t>
            </w:r>
          </w:p>
        </w:tc>
        <w:tc>
          <w:tcPr>
            <w:tcW w:w="992" w:type="dxa"/>
          </w:tcPr>
          <w:p w14:paraId="16AF4847" w14:textId="2360C7CD" w:rsidR="00003541" w:rsidRPr="00235C49" w:rsidRDefault="00003541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#23</w:t>
            </w:r>
          </w:p>
        </w:tc>
      </w:tr>
      <w:tr w:rsidR="009D1220" w:rsidRPr="00235C49" w14:paraId="20C2B81D" w14:textId="77777777" w:rsidTr="007F04FA">
        <w:tc>
          <w:tcPr>
            <w:tcW w:w="534" w:type="dxa"/>
          </w:tcPr>
          <w:p w14:paraId="40361F73" w14:textId="6482942E" w:rsidR="009D1220" w:rsidRPr="00235C49" w:rsidRDefault="00DD433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0</w:t>
            </w:r>
          </w:p>
        </w:tc>
        <w:tc>
          <w:tcPr>
            <w:tcW w:w="2693" w:type="dxa"/>
          </w:tcPr>
          <w:p w14:paraId="75F91A08" w14:textId="77777777" w:rsidR="009D1220" w:rsidRPr="00235C49" w:rsidRDefault="009D1220" w:rsidP="009D1220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1H,1H-nonafluoro-4-oxahexyl acrylate)</w:t>
            </w:r>
          </w:p>
          <w:p w14:paraId="776148F4" w14:textId="77777777" w:rsidR="009D1220" w:rsidRPr="00235C49" w:rsidRDefault="009D1220" w:rsidP="00CA6C1B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4678" w:type="dxa"/>
          </w:tcPr>
          <w:p w14:paraId="7A06464D" w14:textId="67876355" w:rsidR="009D1220" w:rsidRPr="00235C49" w:rsidRDefault="004A5F88" w:rsidP="009D1220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4A5F88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=CC(OCC(F)(F)C(F)(F)OC(F)(F)C(F)(F)F)=O</w:t>
            </w:r>
          </w:p>
          <w:p w14:paraId="6A38B219" w14:textId="77777777" w:rsidR="009D1220" w:rsidRPr="00235C49" w:rsidRDefault="009D1220" w:rsidP="00CA6C1B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5953" w:type="dxa"/>
          </w:tcPr>
          <w:p w14:paraId="1C1553DB" w14:textId="457085A6" w:rsidR="009D1220" w:rsidRPr="00235C49" w:rsidRDefault="004A5F88">
            <w:pPr>
              <w:rPr>
                <w:noProof/>
                <w:sz w:val="20"/>
                <w:szCs w:val="20"/>
                <w:lang w:eastAsia="fr-FR"/>
              </w:rPr>
            </w:pPr>
            <w:r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07F0913F" wp14:editId="5977010F">
                  <wp:extent cx="2832100" cy="927100"/>
                  <wp:effectExtent l="0" t="0" r="12700" b="12700"/>
                  <wp:docPr id="1124" name="Imag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32100" cy="927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793ECC2D" w14:textId="5DC3E9B6" w:rsidR="009D1220" w:rsidRPr="00235C49" w:rsidRDefault="009D1220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224</w:t>
            </w:r>
          </w:p>
        </w:tc>
        <w:tc>
          <w:tcPr>
            <w:tcW w:w="992" w:type="dxa"/>
          </w:tcPr>
          <w:p w14:paraId="792BCF75" w14:textId="3FE9E121" w:rsidR="009D1220" w:rsidRPr="00235C49" w:rsidRDefault="009D1220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39</w:t>
            </w:r>
          </w:p>
        </w:tc>
      </w:tr>
      <w:tr w:rsidR="00C74383" w:rsidRPr="00235C49" w14:paraId="3ECFDD1E" w14:textId="77777777" w:rsidTr="007F04FA">
        <w:tc>
          <w:tcPr>
            <w:tcW w:w="534" w:type="dxa"/>
          </w:tcPr>
          <w:p w14:paraId="2901B0E8" w14:textId="1D9CA947" w:rsidR="00C74383" w:rsidRPr="00235C49" w:rsidRDefault="004137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  <w:r w:rsidR="00DD4333">
              <w:rPr>
                <w:sz w:val="20"/>
                <w:szCs w:val="20"/>
              </w:rPr>
              <w:t>1</w:t>
            </w:r>
          </w:p>
        </w:tc>
        <w:tc>
          <w:tcPr>
            <w:tcW w:w="2693" w:type="dxa"/>
          </w:tcPr>
          <w:p w14:paraId="1C5A0C15" w14:textId="77777777" w:rsidR="00C74383" w:rsidRPr="00235C49" w:rsidRDefault="00C74383" w:rsidP="00C74383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5,5,6,6,7,7,7-heptafluoro-3-oxaheptyl acrylate)</w:t>
            </w:r>
          </w:p>
          <w:p w14:paraId="40EC8DBF" w14:textId="77777777" w:rsidR="00C74383" w:rsidRPr="00235C49" w:rsidRDefault="00C74383" w:rsidP="00FA66A1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4678" w:type="dxa"/>
          </w:tcPr>
          <w:p w14:paraId="091BAA47" w14:textId="3EB40A3A" w:rsidR="00C74383" w:rsidRPr="00235C49" w:rsidRDefault="00B159F4" w:rsidP="00C74383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B159F4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=CC(OCCOCC(F)(F)C(F)(F)C(F)(F)F)=O</w:t>
            </w:r>
          </w:p>
          <w:p w14:paraId="4E06AD94" w14:textId="77777777" w:rsidR="00C74383" w:rsidRPr="00235C49" w:rsidRDefault="00C74383" w:rsidP="00FA66A1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5953" w:type="dxa"/>
          </w:tcPr>
          <w:p w14:paraId="713DF4C2" w14:textId="53EFE741" w:rsidR="00C74383" w:rsidRPr="00235C49" w:rsidRDefault="00B159F4">
            <w:pPr>
              <w:rPr>
                <w:noProof/>
                <w:sz w:val="20"/>
                <w:szCs w:val="20"/>
              </w:rPr>
            </w:pPr>
            <w:r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1B160321" wp14:editId="3C20DDF5">
                  <wp:extent cx="2832100" cy="812800"/>
                  <wp:effectExtent l="0" t="0" r="12700" b="0"/>
                  <wp:docPr id="1128" name="Imag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32100" cy="812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70E3A930" w14:textId="05601F91" w:rsidR="00C74383" w:rsidRPr="00235C49" w:rsidRDefault="00C74383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228</w:t>
            </w:r>
          </w:p>
        </w:tc>
        <w:tc>
          <w:tcPr>
            <w:tcW w:w="992" w:type="dxa"/>
          </w:tcPr>
          <w:p w14:paraId="68DE9A3C" w14:textId="53A7B2E0" w:rsidR="00C74383" w:rsidRPr="00235C49" w:rsidRDefault="00C74383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66</w:t>
            </w:r>
          </w:p>
        </w:tc>
      </w:tr>
      <w:tr w:rsidR="005D4C6A" w:rsidRPr="00235C49" w14:paraId="0B78DD0A" w14:textId="77777777" w:rsidTr="007F04FA">
        <w:tc>
          <w:tcPr>
            <w:tcW w:w="534" w:type="dxa"/>
          </w:tcPr>
          <w:p w14:paraId="3A0884E6" w14:textId="6924C188" w:rsidR="005D4C6A" w:rsidRPr="00235C49" w:rsidRDefault="004137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  <w:r w:rsidR="00DD4333">
              <w:rPr>
                <w:sz w:val="20"/>
                <w:szCs w:val="20"/>
              </w:rPr>
              <w:t>2</w:t>
            </w:r>
          </w:p>
        </w:tc>
        <w:tc>
          <w:tcPr>
            <w:tcW w:w="2693" w:type="dxa"/>
          </w:tcPr>
          <w:p w14:paraId="368FAAB2" w14:textId="77777777" w:rsidR="005D4C6A" w:rsidRPr="00235C49" w:rsidRDefault="005D4C6A" w:rsidP="005D4C6A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7,7,8,8-tetrafluoro-3,6-dioxaoctyl acrylate)</w:t>
            </w:r>
          </w:p>
          <w:p w14:paraId="73DF447E" w14:textId="77777777" w:rsidR="005D4C6A" w:rsidRPr="00235C49" w:rsidRDefault="005D4C6A" w:rsidP="00FA66A1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4678" w:type="dxa"/>
          </w:tcPr>
          <w:p w14:paraId="4D12DD1E" w14:textId="41BB634C" w:rsidR="005D4C6A" w:rsidRPr="00235C49" w:rsidRDefault="00BD7C8A" w:rsidP="005D4C6A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BD7C8A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=CC(OCCOCCOC(F)(F)C(F)F)=O</w:t>
            </w:r>
          </w:p>
          <w:p w14:paraId="575386EA" w14:textId="77777777" w:rsidR="005D4C6A" w:rsidRPr="00235C49" w:rsidRDefault="005D4C6A" w:rsidP="00FA66A1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5953" w:type="dxa"/>
          </w:tcPr>
          <w:p w14:paraId="3A6BA3A3" w14:textId="519A9B3C" w:rsidR="005D4C6A" w:rsidRPr="00235C49" w:rsidRDefault="00BD7C8A">
            <w:pPr>
              <w:rPr>
                <w:noProof/>
                <w:sz w:val="20"/>
                <w:szCs w:val="20"/>
              </w:rPr>
            </w:pPr>
            <w:r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617E98D8" wp14:editId="453CD472">
                  <wp:extent cx="3275187" cy="910590"/>
                  <wp:effectExtent l="0" t="0" r="1905" b="3810"/>
                  <wp:docPr id="1131" name="Imag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75187" cy="910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4E717BE1" w14:textId="66A45273" w:rsidR="005D4C6A" w:rsidRPr="00235C49" w:rsidRDefault="005D4C6A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233</w:t>
            </w:r>
          </w:p>
        </w:tc>
        <w:tc>
          <w:tcPr>
            <w:tcW w:w="992" w:type="dxa"/>
          </w:tcPr>
          <w:p w14:paraId="72AA5481" w14:textId="48FBEFCD" w:rsidR="005D4C6A" w:rsidRPr="00235C49" w:rsidRDefault="005D4C6A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76</w:t>
            </w:r>
          </w:p>
        </w:tc>
      </w:tr>
      <w:tr w:rsidR="009D1220" w:rsidRPr="00235C49" w14:paraId="62D522E8" w14:textId="77777777" w:rsidTr="007F04FA">
        <w:tc>
          <w:tcPr>
            <w:tcW w:w="534" w:type="dxa"/>
          </w:tcPr>
          <w:p w14:paraId="6B81A77F" w14:textId="16D12D2D" w:rsidR="009D1220" w:rsidRPr="00235C49" w:rsidRDefault="004137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  <w:r w:rsidR="00DD4333">
              <w:rPr>
                <w:sz w:val="20"/>
                <w:szCs w:val="20"/>
              </w:rPr>
              <w:t>3</w:t>
            </w:r>
          </w:p>
        </w:tc>
        <w:tc>
          <w:tcPr>
            <w:tcW w:w="2693" w:type="dxa"/>
          </w:tcPr>
          <w:p w14:paraId="342DCA47" w14:textId="77777777" w:rsidR="00FA66A1" w:rsidRPr="00235C49" w:rsidRDefault="00FA66A1" w:rsidP="00FA66A1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1H,1H-tridecafluoro-4-oxaoctyl acrylate)</w:t>
            </w:r>
          </w:p>
          <w:p w14:paraId="6803B429" w14:textId="77777777" w:rsidR="009D1220" w:rsidRPr="00235C49" w:rsidRDefault="009D1220" w:rsidP="00CA6C1B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4678" w:type="dxa"/>
          </w:tcPr>
          <w:p w14:paraId="14DD7733" w14:textId="7468E427" w:rsidR="00FA66A1" w:rsidRPr="00235C49" w:rsidRDefault="00FE1151" w:rsidP="00FA66A1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FE1151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=CC(OCC(F)(F)C(F)(F)OC(F)(F)C(F)(F)C(F)(F)C(F)(F)F)=O</w:t>
            </w:r>
          </w:p>
          <w:p w14:paraId="71238100" w14:textId="77777777" w:rsidR="009D1220" w:rsidRPr="00235C49" w:rsidRDefault="009D1220" w:rsidP="00CA6C1B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5953" w:type="dxa"/>
          </w:tcPr>
          <w:p w14:paraId="7A18E3B8" w14:textId="020509A2" w:rsidR="009D1220" w:rsidRPr="00235C49" w:rsidRDefault="00FE1151">
            <w:pPr>
              <w:rPr>
                <w:noProof/>
                <w:sz w:val="20"/>
                <w:szCs w:val="20"/>
                <w:lang w:eastAsia="fr-FR"/>
              </w:rPr>
            </w:pPr>
            <w:r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02FC90C4" wp14:editId="7877045E">
                  <wp:extent cx="2980690" cy="828712"/>
                  <wp:effectExtent l="0" t="0" r="0" b="9525"/>
                  <wp:docPr id="1132" name="Imag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80690" cy="8287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27E4FA76" w14:textId="0F3299C0" w:rsidR="009D1220" w:rsidRPr="00235C49" w:rsidRDefault="00FA66A1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205</w:t>
            </w:r>
          </w:p>
        </w:tc>
        <w:tc>
          <w:tcPr>
            <w:tcW w:w="992" w:type="dxa"/>
          </w:tcPr>
          <w:p w14:paraId="16695B02" w14:textId="23411366" w:rsidR="009D1220" w:rsidRPr="00235C49" w:rsidRDefault="00FA66A1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55</w:t>
            </w:r>
          </w:p>
        </w:tc>
      </w:tr>
      <w:tr w:rsidR="003354C6" w:rsidRPr="00235C49" w14:paraId="28D54A5B" w14:textId="77777777" w:rsidTr="007F04FA">
        <w:tc>
          <w:tcPr>
            <w:tcW w:w="534" w:type="dxa"/>
          </w:tcPr>
          <w:p w14:paraId="6E900813" w14:textId="4326A7E8" w:rsidR="003354C6" w:rsidRPr="00235C49" w:rsidRDefault="004137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  <w:r w:rsidR="00DD4333">
              <w:rPr>
                <w:sz w:val="20"/>
                <w:szCs w:val="20"/>
              </w:rPr>
              <w:t>4</w:t>
            </w:r>
          </w:p>
        </w:tc>
        <w:tc>
          <w:tcPr>
            <w:tcW w:w="2693" w:type="dxa"/>
          </w:tcPr>
          <w:p w14:paraId="182D7C1B" w14:textId="77777777" w:rsidR="003354C6" w:rsidRPr="00235C49" w:rsidRDefault="003354C6" w:rsidP="00CA6C1B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cyanomethyl acrylate)</w:t>
            </w:r>
          </w:p>
          <w:p w14:paraId="2692A2B0" w14:textId="77777777" w:rsidR="003354C6" w:rsidRPr="00235C49" w:rsidRDefault="003354C6" w:rsidP="001630DF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4678" w:type="dxa"/>
          </w:tcPr>
          <w:p w14:paraId="47BFEF33" w14:textId="77777777" w:rsidR="003354C6" w:rsidRPr="00235C49" w:rsidRDefault="003354C6" w:rsidP="00CA6C1B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=CC(=O)OCC#N</w:t>
            </w:r>
          </w:p>
          <w:p w14:paraId="6277EF0F" w14:textId="77777777" w:rsidR="003354C6" w:rsidRPr="00235C49" w:rsidRDefault="003354C6" w:rsidP="001630DF">
            <w:pPr>
              <w:rPr>
                <w:rFonts w:eastAsia="Times New Roman"/>
                <w:sz w:val="20"/>
                <w:szCs w:val="20"/>
                <w:lang w:eastAsia="fr-FR"/>
              </w:rPr>
            </w:pPr>
          </w:p>
        </w:tc>
        <w:tc>
          <w:tcPr>
            <w:tcW w:w="5953" w:type="dxa"/>
          </w:tcPr>
          <w:p w14:paraId="2E1B0A56" w14:textId="088193B4" w:rsidR="003354C6" w:rsidRPr="00235C49" w:rsidRDefault="003354C6">
            <w:pPr>
              <w:rPr>
                <w:noProof/>
                <w:sz w:val="20"/>
                <w:szCs w:val="20"/>
              </w:rPr>
            </w:pPr>
            <w:r w:rsidRPr="00235C49"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6E0C282B" wp14:editId="1CD9409F">
                  <wp:extent cx="1723390" cy="757876"/>
                  <wp:effectExtent l="0" t="0" r="3810" b="4445"/>
                  <wp:docPr id="1114" name="Image 11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14" name="Image 1113"/>
                          <pic:cNvPicPr>
                            <a:picLocks noChangeAspect="1"/>
                          </pic:cNvPicPr>
                        </pic:nvPicPr>
                        <pic:blipFill>
                          <a:blip r:embed="rId5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24255" cy="75825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5E6850B2" w14:textId="23FED481" w:rsidR="003354C6" w:rsidRPr="00235C49" w:rsidRDefault="003354C6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296</w:t>
            </w:r>
          </w:p>
        </w:tc>
        <w:tc>
          <w:tcPr>
            <w:tcW w:w="992" w:type="dxa"/>
          </w:tcPr>
          <w:p w14:paraId="62EC9321" w14:textId="022B114A" w:rsidR="003354C6" w:rsidRPr="00235C49" w:rsidRDefault="003354C6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136</w:t>
            </w:r>
          </w:p>
        </w:tc>
      </w:tr>
      <w:tr w:rsidR="003354C6" w:rsidRPr="00235C49" w14:paraId="5387326A" w14:textId="77777777" w:rsidTr="007F04FA">
        <w:tc>
          <w:tcPr>
            <w:tcW w:w="534" w:type="dxa"/>
          </w:tcPr>
          <w:p w14:paraId="6DFF738B" w14:textId="67118BF8" w:rsidR="003354C6" w:rsidRPr="00235C49" w:rsidRDefault="004137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  <w:r w:rsidR="00DD4333">
              <w:rPr>
                <w:sz w:val="20"/>
                <w:szCs w:val="20"/>
              </w:rPr>
              <w:t>5</w:t>
            </w:r>
          </w:p>
        </w:tc>
        <w:tc>
          <w:tcPr>
            <w:tcW w:w="2693" w:type="dxa"/>
          </w:tcPr>
          <w:p w14:paraId="5F041F53" w14:textId="77777777" w:rsidR="003354C6" w:rsidRPr="00235C49" w:rsidRDefault="003354C6" w:rsidP="001630DF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2-cyanoethyl acrylate)</w:t>
            </w:r>
          </w:p>
          <w:p w14:paraId="7C0090AE" w14:textId="77777777" w:rsidR="003354C6" w:rsidRPr="00235C49" w:rsidRDefault="003354C6">
            <w:pPr>
              <w:rPr>
                <w:sz w:val="20"/>
                <w:szCs w:val="20"/>
              </w:rPr>
            </w:pPr>
          </w:p>
        </w:tc>
        <w:tc>
          <w:tcPr>
            <w:tcW w:w="4678" w:type="dxa"/>
          </w:tcPr>
          <w:p w14:paraId="6CED9730" w14:textId="77777777" w:rsidR="003354C6" w:rsidRPr="00235C49" w:rsidRDefault="003354C6" w:rsidP="001630DF">
            <w:pPr>
              <w:rPr>
                <w:rFonts w:eastAsia="Times New Roman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sz w:val="20"/>
                <w:szCs w:val="20"/>
                <w:lang w:eastAsia="fr-FR"/>
              </w:rPr>
              <w:t>C=CC(=O)OCCC#N</w:t>
            </w:r>
          </w:p>
          <w:p w14:paraId="3CBB66B6" w14:textId="77777777" w:rsidR="003354C6" w:rsidRPr="00235C49" w:rsidRDefault="003354C6">
            <w:pPr>
              <w:rPr>
                <w:sz w:val="20"/>
                <w:szCs w:val="20"/>
              </w:rPr>
            </w:pPr>
          </w:p>
        </w:tc>
        <w:tc>
          <w:tcPr>
            <w:tcW w:w="5953" w:type="dxa"/>
          </w:tcPr>
          <w:p w14:paraId="7C602590" w14:textId="56245573" w:rsidR="003354C6" w:rsidRPr="00235C49" w:rsidRDefault="003354C6">
            <w:pPr>
              <w:rPr>
                <w:sz w:val="20"/>
                <w:szCs w:val="20"/>
              </w:rPr>
            </w:pPr>
            <w:r w:rsidRPr="00235C49"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4AEEFF4F" wp14:editId="323792CB">
                  <wp:extent cx="1785815" cy="542290"/>
                  <wp:effectExtent l="0" t="0" r="0" b="0"/>
                  <wp:docPr id="34" name="Imag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4" name="Image 33"/>
                          <pic:cNvPicPr>
                            <a:picLocks noChangeAspect="1"/>
                          </pic:cNvPicPr>
                        </pic:nvPicPr>
                        <pic:blipFill>
                          <a:blip r:embed="rId5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85977" cy="54233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0F8DF02A" w14:textId="456C9E6D" w:rsidR="003354C6" w:rsidRPr="00235C49" w:rsidRDefault="003354C6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277</w:t>
            </w:r>
          </w:p>
        </w:tc>
        <w:tc>
          <w:tcPr>
            <w:tcW w:w="992" w:type="dxa"/>
          </w:tcPr>
          <w:p w14:paraId="53432FA2" w14:textId="5DBF8572" w:rsidR="003354C6" w:rsidRPr="00235C49" w:rsidRDefault="003354C6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11</w:t>
            </w:r>
          </w:p>
        </w:tc>
      </w:tr>
      <w:tr w:rsidR="003354C6" w:rsidRPr="00235C49" w14:paraId="29757470" w14:textId="77777777" w:rsidTr="007F04FA">
        <w:tc>
          <w:tcPr>
            <w:tcW w:w="534" w:type="dxa"/>
          </w:tcPr>
          <w:p w14:paraId="7F369F74" w14:textId="7FF9080F" w:rsidR="003354C6" w:rsidRPr="00235C49" w:rsidRDefault="004137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  <w:r w:rsidR="00DD4333">
              <w:rPr>
                <w:sz w:val="20"/>
                <w:szCs w:val="20"/>
              </w:rPr>
              <w:t>6</w:t>
            </w:r>
          </w:p>
        </w:tc>
        <w:tc>
          <w:tcPr>
            <w:tcW w:w="2693" w:type="dxa"/>
          </w:tcPr>
          <w:p w14:paraId="431B8EFB" w14:textId="77777777" w:rsidR="003354C6" w:rsidRPr="00235C49" w:rsidRDefault="003354C6" w:rsidP="00CF65B1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2-cyanoisopropyl acrylate)</w:t>
            </w:r>
          </w:p>
          <w:p w14:paraId="6D9030CE" w14:textId="77777777" w:rsidR="003354C6" w:rsidRPr="00235C49" w:rsidRDefault="003354C6" w:rsidP="00A758A1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4678" w:type="dxa"/>
          </w:tcPr>
          <w:p w14:paraId="372966EB" w14:textId="77777777" w:rsidR="003354C6" w:rsidRPr="00235C49" w:rsidRDefault="003354C6" w:rsidP="00CF65B1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=CC(=O)OC(C)C#N</w:t>
            </w:r>
          </w:p>
          <w:p w14:paraId="4FAD3EDA" w14:textId="77777777" w:rsidR="003354C6" w:rsidRPr="00235C49" w:rsidRDefault="003354C6" w:rsidP="00A758A1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5953" w:type="dxa"/>
          </w:tcPr>
          <w:p w14:paraId="44512050" w14:textId="42DA6495" w:rsidR="003354C6" w:rsidRPr="00235C49" w:rsidRDefault="003354C6">
            <w:pPr>
              <w:rPr>
                <w:noProof/>
                <w:sz w:val="20"/>
                <w:szCs w:val="20"/>
              </w:rPr>
            </w:pPr>
            <w:r w:rsidRPr="00235C49"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4F51875D" wp14:editId="68104495">
                  <wp:extent cx="1596390" cy="715957"/>
                  <wp:effectExtent l="0" t="0" r="3810" b="0"/>
                  <wp:docPr id="38" name="Image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8" name="Image 37"/>
                          <pic:cNvPicPr>
                            <a:picLocks noChangeAspect="1"/>
                          </pic:cNvPicPr>
                        </pic:nvPicPr>
                        <pic:blipFill>
                          <a:blip r:embed="rId5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97086" cy="71626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77518536" w14:textId="53240136" w:rsidR="003354C6" w:rsidRPr="00235C49" w:rsidRDefault="003354C6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339</w:t>
            </w:r>
          </w:p>
        </w:tc>
        <w:tc>
          <w:tcPr>
            <w:tcW w:w="992" w:type="dxa"/>
          </w:tcPr>
          <w:p w14:paraId="0D7054E4" w14:textId="274F62D7" w:rsidR="003354C6" w:rsidRPr="00235C49" w:rsidRDefault="003354C6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14</w:t>
            </w:r>
          </w:p>
        </w:tc>
      </w:tr>
      <w:tr w:rsidR="003354C6" w:rsidRPr="00235C49" w14:paraId="43E1102F" w14:textId="77777777" w:rsidTr="007F04FA">
        <w:tc>
          <w:tcPr>
            <w:tcW w:w="534" w:type="dxa"/>
          </w:tcPr>
          <w:p w14:paraId="25BCDE70" w14:textId="00900262" w:rsidR="003354C6" w:rsidRPr="00235C49" w:rsidRDefault="004137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  <w:r w:rsidR="00DD4333">
              <w:rPr>
                <w:sz w:val="20"/>
                <w:szCs w:val="20"/>
              </w:rPr>
              <w:t>7</w:t>
            </w:r>
          </w:p>
        </w:tc>
        <w:tc>
          <w:tcPr>
            <w:tcW w:w="2693" w:type="dxa"/>
          </w:tcPr>
          <w:p w14:paraId="3033AABB" w14:textId="77777777" w:rsidR="003354C6" w:rsidRPr="00235C49" w:rsidRDefault="003354C6" w:rsidP="00A758A1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2-cyanoisobutyl acrylate)</w:t>
            </w:r>
          </w:p>
          <w:p w14:paraId="59AE338C" w14:textId="77777777" w:rsidR="003354C6" w:rsidRPr="00235C49" w:rsidRDefault="003354C6">
            <w:pPr>
              <w:rPr>
                <w:sz w:val="20"/>
                <w:szCs w:val="20"/>
              </w:rPr>
            </w:pPr>
          </w:p>
        </w:tc>
        <w:tc>
          <w:tcPr>
            <w:tcW w:w="4678" w:type="dxa"/>
          </w:tcPr>
          <w:p w14:paraId="444DB8C4" w14:textId="77777777" w:rsidR="003354C6" w:rsidRPr="00235C49" w:rsidRDefault="003354C6" w:rsidP="00A758A1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=CC(=O)OCC(C)C#N</w:t>
            </w:r>
          </w:p>
          <w:p w14:paraId="0AFC58EE" w14:textId="77777777" w:rsidR="003354C6" w:rsidRPr="00235C49" w:rsidRDefault="003354C6">
            <w:pPr>
              <w:rPr>
                <w:sz w:val="20"/>
                <w:szCs w:val="20"/>
              </w:rPr>
            </w:pPr>
          </w:p>
        </w:tc>
        <w:tc>
          <w:tcPr>
            <w:tcW w:w="5953" w:type="dxa"/>
          </w:tcPr>
          <w:p w14:paraId="0DEC587D" w14:textId="533EB98A" w:rsidR="003354C6" w:rsidRPr="00235C49" w:rsidRDefault="003354C6">
            <w:pPr>
              <w:rPr>
                <w:sz w:val="20"/>
                <w:szCs w:val="20"/>
              </w:rPr>
            </w:pPr>
            <w:r w:rsidRPr="00235C49"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2860BE79" wp14:editId="317C01DD">
                  <wp:extent cx="1983877" cy="872490"/>
                  <wp:effectExtent l="0" t="0" r="0" b="0"/>
                  <wp:docPr id="32" name="Imag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2" name="Image 31"/>
                          <pic:cNvPicPr>
                            <a:picLocks noChangeAspect="1"/>
                          </pic:cNvPicPr>
                        </pic:nvPicPr>
                        <pic:blipFill>
                          <a:blip r:embed="rId5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85210" cy="8730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3F0B6576" w14:textId="74B611CA" w:rsidR="003354C6" w:rsidRPr="00235C49" w:rsidRDefault="003354C6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324</w:t>
            </w:r>
          </w:p>
        </w:tc>
        <w:tc>
          <w:tcPr>
            <w:tcW w:w="992" w:type="dxa"/>
          </w:tcPr>
          <w:p w14:paraId="33404698" w14:textId="07D56361" w:rsidR="003354C6" w:rsidRPr="00235C49" w:rsidRDefault="003354C6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10</w:t>
            </w:r>
          </w:p>
        </w:tc>
      </w:tr>
      <w:tr w:rsidR="003354C6" w:rsidRPr="00235C49" w14:paraId="3C9BE2E2" w14:textId="77777777" w:rsidTr="007F04FA">
        <w:tc>
          <w:tcPr>
            <w:tcW w:w="534" w:type="dxa"/>
          </w:tcPr>
          <w:p w14:paraId="26F200BF" w14:textId="47096560" w:rsidR="003354C6" w:rsidRPr="00235C49" w:rsidRDefault="004137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  <w:r w:rsidR="00DD4333">
              <w:rPr>
                <w:sz w:val="20"/>
                <w:szCs w:val="20"/>
              </w:rPr>
              <w:t>8</w:t>
            </w:r>
          </w:p>
        </w:tc>
        <w:tc>
          <w:tcPr>
            <w:tcW w:w="2693" w:type="dxa"/>
          </w:tcPr>
          <w:p w14:paraId="6E397F8E" w14:textId="77777777" w:rsidR="003354C6" w:rsidRPr="00235C49" w:rsidRDefault="003354C6" w:rsidP="00BB5EE0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4-cyanobutyl acrylate)</w:t>
            </w:r>
          </w:p>
          <w:p w14:paraId="2D13612D" w14:textId="77777777" w:rsidR="003354C6" w:rsidRPr="00235C49" w:rsidRDefault="003354C6" w:rsidP="00D22329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4678" w:type="dxa"/>
          </w:tcPr>
          <w:p w14:paraId="6D9DD866" w14:textId="77777777" w:rsidR="003354C6" w:rsidRPr="00235C49" w:rsidRDefault="003354C6" w:rsidP="00BB5EE0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=CC(=O)OCCCC#N</w:t>
            </w:r>
          </w:p>
          <w:p w14:paraId="5B83C141" w14:textId="77777777" w:rsidR="003354C6" w:rsidRPr="00235C49" w:rsidRDefault="003354C6" w:rsidP="00D22329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5953" w:type="dxa"/>
          </w:tcPr>
          <w:p w14:paraId="6899C682" w14:textId="581B2FD7" w:rsidR="003354C6" w:rsidRPr="00235C49" w:rsidRDefault="003354C6">
            <w:pPr>
              <w:rPr>
                <w:noProof/>
                <w:sz w:val="20"/>
                <w:szCs w:val="20"/>
              </w:rPr>
            </w:pPr>
            <w:r w:rsidRPr="00235C49"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26073355" wp14:editId="5198D11C">
                  <wp:extent cx="1999889" cy="681990"/>
                  <wp:effectExtent l="0" t="0" r="6985" b="3810"/>
                  <wp:docPr id="1059" name="Image 10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59" name="Image 1058"/>
                          <pic:cNvPicPr>
                            <a:picLocks noChangeAspect="1"/>
                          </pic:cNvPicPr>
                        </pic:nvPicPr>
                        <pic:blipFill>
                          <a:blip r:embed="rId5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0766" cy="68228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6E6158A4" w14:textId="2EDF5968" w:rsidR="003354C6" w:rsidRPr="00235C49" w:rsidRDefault="003354C6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233</w:t>
            </w:r>
          </w:p>
        </w:tc>
        <w:tc>
          <w:tcPr>
            <w:tcW w:w="992" w:type="dxa"/>
          </w:tcPr>
          <w:p w14:paraId="27928F9B" w14:textId="4975B722" w:rsidR="003354C6" w:rsidRPr="00235C49" w:rsidRDefault="003354C6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60</w:t>
            </w:r>
          </w:p>
        </w:tc>
      </w:tr>
      <w:tr w:rsidR="003354C6" w:rsidRPr="00235C49" w14:paraId="7193652A" w14:textId="77777777" w:rsidTr="007F04FA">
        <w:tc>
          <w:tcPr>
            <w:tcW w:w="534" w:type="dxa"/>
          </w:tcPr>
          <w:p w14:paraId="33772C7C" w14:textId="11187958" w:rsidR="003354C6" w:rsidRPr="00235C49" w:rsidRDefault="004137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  <w:r w:rsidR="00DD4333">
              <w:rPr>
                <w:sz w:val="20"/>
                <w:szCs w:val="20"/>
              </w:rPr>
              <w:t>9</w:t>
            </w:r>
          </w:p>
        </w:tc>
        <w:tc>
          <w:tcPr>
            <w:tcW w:w="2693" w:type="dxa"/>
          </w:tcPr>
          <w:p w14:paraId="1882F24D" w14:textId="77777777" w:rsidR="003354C6" w:rsidRPr="00235C49" w:rsidRDefault="003354C6" w:rsidP="00D22329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2-cyanohexyl acrylate)</w:t>
            </w:r>
          </w:p>
          <w:p w14:paraId="7DF25BD2" w14:textId="77777777" w:rsidR="003354C6" w:rsidRPr="00235C49" w:rsidRDefault="003354C6">
            <w:pPr>
              <w:rPr>
                <w:sz w:val="20"/>
                <w:szCs w:val="20"/>
              </w:rPr>
            </w:pPr>
          </w:p>
        </w:tc>
        <w:tc>
          <w:tcPr>
            <w:tcW w:w="4678" w:type="dxa"/>
          </w:tcPr>
          <w:p w14:paraId="19F62F62" w14:textId="70596EE8" w:rsidR="003354C6" w:rsidRPr="00235C49" w:rsidRDefault="00BD1188" w:rsidP="00D22329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=CC(OCC(C#N)CCCC)=O</w:t>
            </w:r>
          </w:p>
          <w:p w14:paraId="55B99221" w14:textId="77777777" w:rsidR="003354C6" w:rsidRPr="00235C49" w:rsidRDefault="003354C6">
            <w:pPr>
              <w:rPr>
                <w:sz w:val="20"/>
                <w:szCs w:val="20"/>
              </w:rPr>
            </w:pPr>
          </w:p>
        </w:tc>
        <w:tc>
          <w:tcPr>
            <w:tcW w:w="5953" w:type="dxa"/>
          </w:tcPr>
          <w:p w14:paraId="4B27EC28" w14:textId="03D270B0" w:rsidR="003354C6" w:rsidRPr="00235C49" w:rsidRDefault="00BD1188">
            <w:pPr>
              <w:rPr>
                <w:sz w:val="20"/>
                <w:szCs w:val="20"/>
              </w:rPr>
            </w:pPr>
            <w:r w:rsidRPr="00235C49"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7A292D45" wp14:editId="5339FF60">
                  <wp:extent cx="2282190" cy="1135978"/>
                  <wp:effectExtent l="0" t="0" r="3810" b="7620"/>
                  <wp:docPr id="23" name="Imag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2190" cy="11359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559B9126" w14:textId="148490AE" w:rsidR="003354C6" w:rsidRPr="00235C49" w:rsidRDefault="003354C6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358</w:t>
            </w:r>
          </w:p>
        </w:tc>
        <w:tc>
          <w:tcPr>
            <w:tcW w:w="992" w:type="dxa"/>
          </w:tcPr>
          <w:p w14:paraId="4C1C37BF" w14:textId="3CAF2107" w:rsidR="003354C6" w:rsidRPr="00235C49" w:rsidRDefault="003354C6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12</w:t>
            </w:r>
          </w:p>
        </w:tc>
      </w:tr>
      <w:tr w:rsidR="003354C6" w:rsidRPr="00235C49" w14:paraId="24D8BB2D" w14:textId="77777777" w:rsidTr="007F04FA">
        <w:tc>
          <w:tcPr>
            <w:tcW w:w="534" w:type="dxa"/>
          </w:tcPr>
          <w:p w14:paraId="5E878D31" w14:textId="218072CD" w:rsidR="003354C6" w:rsidRPr="00235C49" w:rsidRDefault="00DD433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0</w:t>
            </w:r>
          </w:p>
        </w:tc>
        <w:tc>
          <w:tcPr>
            <w:tcW w:w="2693" w:type="dxa"/>
          </w:tcPr>
          <w:p w14:paraId="6E07FDCE" w14:textId="77777777" w:rsidR="003354C6" w:rsidRPr="00235C49" w:rsidRDefault="003354C6" w:rsidP="00143174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2-cyanoheptyl acrylate)</w:t>
            </w:r>
          </w:p>
          <w:p w14:paraId="11407E59" w14:textId="77777777" w:rsidR="003354C6" w:rsidRPr="00235C49" w:rsidRDefault="003354C6" w:rsidP="009679D2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4678" w:type="dxa"/>
          </w:tcPr>
          <w:p w14:paraId="54240383" w14:textId="77777777" w:rsidR="003354C6" w:rsidRPr="00235C49" w:rsidRDefault="003354C6" w:rsidP="00143174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=CC(=O)OCC(C#N)CCCCC</w:t>
            </w:r>
          </w:p>
          <w:p w14:paraId="723BE53C" w14:textId="77777777" w:rsidR="003354C6" w:rsidRPr="00235C49" w:rsidRDefault="003354C6" w:rsidP="009679D2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5953" w:type="dxa"/>
          </w:tcPr>
          <w:p w14:paraId="7ED624E1" w14:textId="38B1F0DF" w:rsidR="003354C6" w:rsidRPr="00235C49" w:rsidRDefault="003354C6">
            <w:pPr>
              <w:rPr>
                <w:noProof/>
                <w:sz w:val="20"/>
                <w:szCs w:val="20"/>
              </w:rPr>
            </w:pPr>
            <w:r w:rsidRPr="00235C49"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1D726365" wp14:editId="27A565B3">
                  <wp:extent cx="2391972" cy="1062990"/>
                  <wp:effectExtent l="0" t="0" r="0" b="3810"/>
                  <wp:docPr id="1104" name="Image 11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04" name="Image 1103"/>
                          <pic:cNvPicPr>
                            <a:picLocks noChangeAspect="1"/>
                          </pic:cNvPicPr>
                        </pic:nvPicPr>
                        <pic:blipFill>
                          <a:blip r:embed="rId5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92484" cy="10632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7851D621" w14:textId="43A0BD53" w:rsidR="003354C6" w:rsidRPr="00235C49" w:rsidRDefault="003354C6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389</w:t>
            </w:r>
          </w:p>
        </w:tc>
        <w:tc>
          <w:tcPr>
            <w:tcW w:w="992" w:type="dxa"/>
          </w:tcPr>
          <w:p w14:paraId="76909CB5" w14:textId="088BEBCD" w:rsidR="003354C6" w:rsidRPr="00235C49" w:rsidRDefault="003354C6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81</w:t>
            </w:r>
          </w:p>
        </w:tc>
      </w:tr>
      <w:tr w:rsidR="00274ED9" w:rsidRPr="00235C49" w14:paraId="28C1AF26" w14:textId="77777777" w:rsidTr="007F04FA">
        <w:tc>
          <w:tcPr>
            <w:tcW w:w="534" w:type="dxa"/>
          </w:tcPr>
          <w:p w14:paraId="5750F8E0" w14:textId="1BC2BE1E" w:rsidR="00274ED9" w:rsidRPr="00235C49" w:rsidRDefault="004137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  <w:r w:rsidR="00DD4333">
              <w:rPr>
                <w:sz w:val="20"/>
                <w:szCs w:val="20"/>
              </w:rPr>
              <w:t>1</w:t>
            </w:r>
          </w:p>
        </w:tc>
        <w:tc>
          <w:tcPr>
            <w:tcW w:w="2693" w:type="dxa"/>
          </w:tcPr>
          <w:p w14:paraId="7757902E" w14:textId="77777777" w:rsidR="00274ED9" w:rsidRPr="00235C49" w:rsidRDefault="00274ED9" w:rsidP="00274ED9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5-cyano-3-oxapentyl acrylate)</w:t>
            </w:r>
          </w:p>
          <w:p w14:paraId="58689472" w14:textId="77777777" w:rsidR="00274ED9" w:rsidRPr="00235C49" w:rsidRDefault="00274ED9" w:rsidP="00EE7F85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4678" w:type="dxa"/>
          </w:tcPr>
          <w:p w14:paraId="1592CD86" w14:textId="77777777" w:rsidR="00274ED9" w:rsidRPr="00235C49" w:rsidRDefault="00274ED9" w:rsidP="00274ED9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=CC(=O)OCCC(=O)CC#N</w:t>
            </w:r>
          </w:p>
          <w:p w14:paraId="3F13C8E8" w14:textId="4F45B47C" w:rsidR="00274ED9" w:rsidRPr="00235C49" w:rsidRDefault="00274ED9" w:rsidP="00EE7F85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5953" w:type="dxa"/>
          </w:tcPr>
          <w:p w14:paraId="750F50E8" w14:textId="5FF0AC86" w:rsidR="00274ED9" w:rsidRPr="00235C49" w:rsidRDefault="00274ED9">
            <w:pPr>
              <w:rPr>
                <w:noProof/>
                <w:sz w:val="20"/>
                <w:szCs w:val="20"/>
                <w:lang w:eastAsia="fr-FR"/>
              </w:rPr>
            </w:pPr>
            <w:r w:rsidRPr="00235C49"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2F17771C" wp14:editId="62FB1E45">
                  <wp:extent cx="2396490" cy="572002"/>
                  <wp:effectExtent l="0" t="0" r="0" b="12700"/>
                  <wp:docPr id="1072" name="Image 10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72" name="Image 1071"/>
                          <pic:cNvPicPr>
                            <a:picLocks noChangeAspect="1"/>
                          </pic:cNvPicPr>
                        </pic:nvPicPr>
                        <pic:blipFill>
                          <a:blip r:embed="rId5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96490" cy="57200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679FD24F" w14:textId="75433F07" w:rsidR="00274ED9" w:rsidRPr="00235C49" w:rsidRDefault="00274ED9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250</w:t>
            </w:r>
          </w:p>
        </w:tc>
        <w:tc>
          <w:tcPr>
            <w:tcW w:w="992" w:type="dxa"/>
          </w:tcPr>
          <w:p w14:paraId="79540E9E" w14:textId="2FD5D55F" w:rsidR="00274ED9" w:rsidRPr="00235C49" w:rsidRDefault="00274ED9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61</w:t>
            </w:r>
          </w:p>
        </w:tc>
      </w:tr>
      <w:tr w:rsidR="003354C6" w:rsidRPr="00235C49" w14:paraId="1BFBFBBC" w14:textId="77777777" w:rsidTr="007F04FA">
        <w:tc>
          <w:tcPr>
            <w:tcW w:w="534" w:type="dxa"/>
          </w:tcPr>
          <w:p w14:paraId="4CC9B0DA" w14:textId="51B16F85" w:rsidR="003354C6" w:rsidRPr="00235C49" w:rsidRDefault="004137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  <w:r w:rsidR="00DD4333">
              <w:rPr>
                <w:sz w:val="20"/>
                <w:szCs w:val="20"/>
              </w:rPr>
              <w:t>2</w:t>
            </w:r>
          </w:p>
        </w:tc>
        <w:tc>
          <w:tcPr>
            <w:tcW w:w="2693" w:type="dxa"/>
          </w:tcPr>
          <w:p w14:paraId="6A6BC831" w14:textId="77777777" w:rsidR="003354C6" w:rsidRPr="00235C49" w:rsidRDefault="003354C6" w:rsidP="00EE7F85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2-methoxyethyl acrylate)</w:t>
            </w:r>
          </w:p>
          <w:p w14:paraId="709278C7" w14:textId="77777777" w:rsidR="003354C6" w:rsidRPr="00235C49" w:rsidRDefault="003354C6" w:rsidP="009679D2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4678" w:type="dxa"/>
          </w:tcPr>
          <w:p w14:paraId="60B3193B" w14:textId="77777777" w:rsidR="003354C6" w:rsidRPr="00235C49" w:rsidRDefault="003354C6" w:rsidP="00EE7F85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OCCOC(=O)C=C</w:t>
            </w:r>
          </w:p>
          <w:p w14:paraId="3E30657A" w14:textId="77777777" w:rsidR="003354C6" w:rsidRPr="00235C49" w:rsidRDefault="003354C6" w:rsidP="009679D2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5953" w:type="dxa"/>
          </w:tcPr>
          <w:p w14:paraId="61B1C479" w14:textId="103CB4BE" w:rsidR="003354C6" w:rsidRPr="00235C49" w:rsidRDefault="003354C6">
            <w:pPr>
              <w:rPr>
                <w:noProof/>
                <w:sz w:val="20"/>
                <w:szCs w:val="20"/>
              </w:rPr>
            </w:pPr>
            <w:r w:rsidRPr="00235C49"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03EE9E97" wp14:editId="005CD072">
                  <wp:extent cx="1824990" cy="575799"/>
                  <wp:effectExtent l="0" t="0" r="3810" b="8890"/>
                  <wp:docPr id="1219" name="Image 12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19" name="Image 1218"/>
                          <pic:cNvPicPr>
                            <a:picLocks noChangeAspect="1"/>
                          </pic:cNvPicPr>
                        </pic:nvPicPr>
                        <pic:blipFill>
                          <a:blip r:embed="rId5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4990" cy="5757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7BCB36E9" w14:textId="43EBE27B" w:rsidR="003354C6" w:rsidRPr="00235C49" w:rsidRDefault="003354C6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223</w:t>
            </w:r>
          </w:p>
        </w:tc>
        <w:tc>
          <w:tcPr>
            <w:tcW w:w="992" w:type="dxa"/>
          </w:tcPr>
          <w:p w14:paraId="3E068A7F" w14:textId="4B5C6AFD" w:rsidR="003354C6" w:rsidRPr="00235C49" w:rsidRDefault="003354C6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71</w:t>
            </w:r>
          </w:p>
        </w:tc>
      </w:tr>
      <w:tr w:rsidR="003354C6" w:rsidRPr="00235C49" w14:paraId="25610C4C" w14:textId="77777777" w:rsidTr="007F04FA">
        <w:tc>
          <w:tcPr>
            <w:tcW w:w="534" w:type="dxa"/>
          </w:tcPr>
          <w:p w14:paraId="0867C9BB" w14:textId="4A9220D0" w:rsidR="003354C6" w:rsidRPr="00235C49" w:rsidRDefault="004137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  <w:r w:rsidR="00DD4333">
              <w:rPr>
                <w:sz w:val="20"/>
                <w:szCs w:val="20"/>
              </w:rPr>
              <w:t>3</w:t>
            </w:r>
          </w:p>
        </w:tc>
        <w:tc>
          <w:tcPr>
            <w:tcW w:w="2693" w:type="dxa"/>
          </w:tcPr>
          <w:p w14:paraId="11AFF991" w14:textId="77777777" w:rsidR="003354C6" w:rsidRPr="00235C49" w:rsidRDefault="003354C6" w:rsidP="009679D2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3-methoxybutyl acrylate)</w:t>
            </w:r>
          </w:p>
          <w:p w14:paraId="10B2C65B" w14:textId="77777777" w:rsidR="003354C6" w:rsidRPr="00235C49" w:rsidRDefault="003354C6" w:rsidP="00D9270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4678" w:type="dxa"/>
          </w:tcPr>
          <w:p w14:paraId="3570461C" w14:textId="0A990570" w:rsidR="003354C6" w:rsidRPr="00235C49" w:rsidRDefault="001135E5" w:rsidP="001135E5">
            <w:pPr>
              <w:rPr>
                <w:rFonts w:eastAsia="Times New Roman"/>
                <w:b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=CC(OCCC(OC)C)=O</w:t>
            </w:r>
          </w:p>
        </w:tc>
        <w:tc>
          <w:tcPr>
            <w:tcW w:w="5953" w:type="dxa"/>
          </w:tcPr>
          <w:p w14:paraId="2F3E6ABA" w14:textId="7B21E361" w:rsidR="003354C6" w:rsidRPr="00235C49" w:rsidRDefault="001135E5">
            <w:pPr>
              <w:rPr>
                <w:noProof/>
                <w:sz w:val="20"/>
                <w:szCs w:val="20"/>
              </w:rPr>
            </w:pPr>
            <w:r w:rsidRPr="00235C49"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189CF32D" wp14:editId="6E4EE1BC">
                  <wp:extent cx="2167890" cy="610673"/>
                  <wp:effectExtent l="0" t="0" r="0" b="0"/>
                  <wp:docPr id="25" name="Imag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67890" cy="6106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08913126" w14:textId="1345F405" w:rsidR="003354C6" w:rsidRPr="00235C49" w:rsidRDefault="003354C6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217</w:t>
            </w:r>
          </w:p>
        </w:tc>
        <w:tc>
          <w:tcPr>
            <w:tcW w:w="992" w:type="dxa"/>
          </w:tcPr>
          <w:p w14:paraId="45172E89" w14:textId="3651624C" w:rsidR="003354C6" w:rsidRPr="00235C49" w:rsidRDefault="003354C6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30</w:t>
            </w:r>
          </w:p>
        </w:tc>
      </w:tr>
      <w:tr w:rsidR="003354C6" w:rsidRPr="00235C49" w14:paraId="18096642" w14:textId="77777777" w:rsidTr="007F04FA">
        <w:tc>
          <w:tcPr>
            <w:tcW w:w="534" w:type="dxa"/>
          </w:tcPr>
          <w:p w14:paraId="4B62FC94" w14:textId="4FBAA308" w:rsidR="003354C6" w:rsidRPr="00235C49" w:rsidRDefault="004137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  <w:r w:rsidR="00DD4333">
              <w:rPr>
                <w:sz w:val="20"/>
                <w:szCs w:val="20"/>
              </w:rPr>
              <w:t>4</w:t>
            </w:r>
          </w:p>
        </w:tc>
        <w:tc>
          <w:tcPr>
            <w:tcW w:w="2693" w:type="dxa"/>
          </w:tcPr>
          <w:p w14:paraId="2E920850" w14:textId="77777777" w:rsidR="003354C6" w:rsidRPr="00235C49" w:rsidRDefault="003354C6" w:rsidP="009838B3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2-ethoxyethyl acrylate)</w:t>
            </w:r>
          </w:p>
          <w:p w14:paraId="2F80A238" w14:textId="77777777" w:rsidR="003354C6" w:rsidRPr="00235C49" w:rsidRDefault="003354C6" w:rsidP="00D9270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4678" w:type="dxa"/>
          </w:tcPr>
          <w:p w14:paraId="5AC377AF" w14:textId="77777777" w:rsidR="003354C6" w:rsidRPr="00235C49" w:rsidRDefault="003354C6" w:rsidP="009838B3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=CC(=O)OCCOCC</w:t>
            </w:r>
          </w:p>
          <w:p w14:paraId="74DBF9C2" w14:textId="77777777" w:rsidR="003354C6" w:rsidRPr="00235C49" w:rsidRDefault="003354C6" w:rsidP="00D9270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5953" w:type="dxa"/>
          </w:tcPr>
          <w:p w14:paraId="36098941" w14:textId="58D5B99A" w:rsidR="003354C6" w:rsidRPr="00235C49" w:rsidRDefault="003354C6">
            <w:pPr>
              <w:rPr>
                <w:noProof/>
                <w:sz w:val="20"/>
                <w:szCs w:val="20"/>
              </w:rPr>
            </w:pPr>
            <w:r w:rsidRPr="00235C49"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1A3E21E3" wp14:editId="53237B5E">
                  <wp:extent cx="2053590" cy="559194"/>
                  <wp:effectExtent l="0" t="0" r="3810" b="0"/>
                  <wp:docPr id="1035" name="Image 10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35" name="Image 1034"/>
                          <pic:cNvPicPr>
                            <a:picLocks noChangeAspect="1"/>
                          </pic:cNvPicPr>
                        </pic:nvPicPr>
                        <pic:blipFill>
                          <a:blip r:embed="rId6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53590" cy="5591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26E34D2B" w14:textId="3355A5A7" w:rsidR="003354C6" w:rsidRPr="00235C49" w:rsidRDefault="003354C6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223</w:t>
            </w:r>
          </w:p>
        </w:tc>
        <w:tc>
          <w:tcPr>
            <w:tcW w:w="992" w:type="dxa"/>
          </w:tcPr>
          <w:p w14:paraId="79143A31" w14:textId="77C0C12B" w:rsidR="003354C6" w:rsidRPr="00235C49" w:rsidRDefault="003354C6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64</w:t>
            </w:r>
          </w:p>
        </w:tc>
      </w:tr>
      <w:tr w:rsidR="003354C6" w:rsidRPr="00235C49" w14:paraId="7D7B592B" w14:textId="77777777" w:rsidTr="007F04FA">
        <w:tc>
          <w:tcPr>
            <w:tcW w:w="534" w:type="dxa"/>
          </w:tcPr>
          <w:p w14:paraId="6C03D944" w14:textId="0645E40E" w:rsidR="003354C6" w:rsidRPr="00235C49" w:rsidRDefault="004137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  <w:r w:rsidR="00DD4333">
              <w:rPr>
                <w:sz w:val="20"/>
                <w:szCs w:val="20"/>
              </w:rPr>
              <w:t>5</w:t>
            </w:r>
          </w:p>
        </w:tc>
        <w:tc>
          <w:tcPr>
            <w:tcW w:w="2693" w:type="dxa"/>
          </w:tcPr>
          <w:p w14:paraId="060E7C77" w14:textId="77777777" w:rsidR="003354C6" w:rsidRPr="00235C49" w:rsidRDefault="003354C6" w:rsidP="00D9270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3-ethoxypropyl acrylate)</w:t>
            </w:r>
          </w:p>
          <w:p w14:paraId="6AB2F379" w14:textId="77777777" w:rsidR="003354C6" w:rsidRPr="00235C49" w:rsidRDefault="003354C6">
            <w:pPr>
              <w:rPr>
                <w:sz w:val="20"/>
                <w:szCs w:val="20"/>
              </w:rPr>
            </w:pPr>
          </w:p>
        </w:tc>
        <w:tc>
          <w:tcPr>
            <w:tcW w:w="4678" w:type="dxa"/>
          </w:tcPr>
          <w:p w14:paraId="42046F2D" w14:textId="77777777" w:rsidR="003354C6" w:rsidRPr="00235C49" w:rsidRDefault="003354C6" w:rsidP="00D9270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=CC(=O)OCCCOCC</w:t>
            </w:r>
          </w:p>
          <w:p w14:paraId="6E3346D7" w14:textId="77777777" w:rsidR="003354C6" w:rsidRPr="00235C49" w:rsidRDefault="003354C6">
            <w:pPr>
              <w:rPr>
                <w:sz w:val="20"/>
                <w:szCs w:val="20"/>
              </w:rPr>
            </w:pPr>
          </w:p>
        </w:tc>
        <w:tc>
          <w:tcPr>
            <w:tcW w:w="5953" w:type="dxa"/>
          </w:tcPr>
          <w:p w14:paraId="403196CC" w14:textId="107214A9" w:rsidR="003354C6" w:rsidRPr="00235C49" w:rsidRDefault="003354C6">
            <w:pPr>
              <w:rPr>
                <w:sz w:val="20"/>
                <w:szCs w:val="20"/>
              </w:rPr>
            </w:pPr>
            <w:r w:rsidRPr="00235C49"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038F4C5F" wp14:editId="6085A529">
                  <wp:extent cx="2167890" cy="526099"/>
                  <wp:effectExtent l="0" t="0" r="0" b="7620"/>
                  <wp:docPr id="42" name="Image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2" name="Image 41"/>
                          <pic:cNvPicPr>
                            <a:picLocks noChangeAspect="1"/>
                          </pic:cNvPicPr>
                        </pic:nvPicPr>
                        <pic:blipFill>
                          <a:blip r:embed="rId6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68348" cy="5262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4972F124" w14:textId="3F29FA79" w:rsidR="003354C6" w:rsidRPr="00235C49" w:rsidRDefault="003354C6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218</w:t>
            </w:r>
          </w:p>
        </w:tc>
        <w:tc>
          <w:tcPr>
            <w:tcW w:w="992" w:type="dxa"/>
          </w:tcPr>
          <w:p w14:paraId="5999D488" w14:textId="487AC7BA" w:rsidR="003354C6" w:rsidRPr="00235C49" w:rsidRDefault="003354C6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19</w:t>
            </w:r>
          </w:p>
        </w:tc>
      </w:tr>
      <w:tr w:rsidR="009835DA" w:rsidRPr="00235C49" w14:paraId="1262F9BD" w14:textId="77777777" w:rsidTr="007F04FA">
        <w:tc>
          <w:tcPr>
            <w:tcW w:w="534" w:type="dxa"/>
          </w:tcPr>
          <w:p w14:paraId="3D96F8A6" w14:textId="42077C9E" w:rsidR="009835DA" w:rsidRPr="00235C49" w:rsidRDefault="004137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  <w:r w:rsidR="00DD4333">
              <w:rPr>
                <w:sz w:val="20"/>
                <w:szCs w:val="20"/>
              </w:rPr>
              <w:t>6</w:t>
            </w:r>
          </w:p>
        </w:tc>
        <w:tc>
          <w:tcPr>
            <w:tcW w:w="2693" w:type="dxa"/>
          </w:tcPr>
          <w:p w14:paraId="13F5958A" w14:textId="77777777" w:rsidR="009835DA" w:rsidRPr="00235C49" w:rsidRDefault="009835DA" w:rsidP="009835DA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acrylic acid)</w:t>
            </w:r>
          </w:p>
          <w:p w14:paraId="63CDDB48" w14:textId="77777777" w:rsidR="009835DA" w:rsidRPr="00235C49" w:rsidRDefault="009835DA" w:rsidP="00D9270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4678" w:type="dxa"/>
          </w:tcPr>
          <w:p w14:paraId="500A5515" w14:textId="77777777" w:rsidR="009835DA" w:rsidRPr="00235C49" w:rsidRDefault="009835DA" w:rsidP="009835DA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OC(=O)C=C</w:t>
            </w:r>
          </w:p>
          <w:p w14:paraId="6B625755" w14:textId="77777777" w:rsidR="009835DA" w:rsidRPr="00235C49" w:rsidRDefault="009835DA" w:rsidP="00D9270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5953" w:type="dxa"/>
          </w:tcPr>
          <w:p w14:paraId="36BD5396" w14:textId="54872F51" w:rsidR="009835DA" w:rsidRPr="00235C49" w:rsidRDefault="009835DA">
            <w:pPr>
              <w:rPr>
                <w:noProof/>
                <w:sz w:val="20"/>
                <w:szCs w:val="20"/>
                <w:lang w:eastAsia="fr-FR"/>
              </w:rPr>
            </w:pPr>
            <w:r w:rsidRPr="00235C49"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612F0C5E" wp14:editId="3E566A23">
                  <wp:extent cx="808990" cy="507770"/>
                  <wp:effectExtent l="0" t="0" r="3810" b="635"/>
                  <wp:docPr id="131" name="Image 1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1" name="Image 130"/>
                          <pic:cNvPicPr>
                            <a:picLocks noChangeAspect="1"/>
                          </pic:cNvPicPr>
                        </pic:nvPicPr>
                        <pic:blipFill>
                          <a:blip r:embed="rId6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09077" cy="5078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183C7723" w14:textId="4F76793E" w:rsidR="009835DA" w:rsidRPr="00235C49" w:rsidRDefault="009835DA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374</w:t>
            </w:r>
          </w:p>
        </w:tc>
        <w:tc>
          <w:tcPr>
            <w:tcW w:w="992" w:type="dxa"/>
          </w:tcPr>
          <w:p w14:paraId="62B344CB" w14:textId="0F161C83" w:rsidR="009835DA" w:rsidRPr="00235C49" w:rsidRDefault="009835DA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120</w:t>
            </w:r>
          </w:p>
        </w:tc>
      </w:tr>
      <w:tr w:rsidR="003354C6" w:rsidRPr="00235C49" w14:paraId="7A822D92" w14:textId="77777777" w:rsidTr="007F04FA">
        <w:tc>
          <w:tcPr>
            <w:tcW w:w="3227" w:type="dxa"/>
            <w:gridSpan w:val="2"/>
          </w:tcPr>
          <w:p w14:paraId="17B96641" w14:textId="0A44ED03" w:rsidR="003354C6" w:rsidRPr="00844DAF" w:rsidRDefault="005F7A84">
            <w:pPr>
              <w:rPr>
                <w:b/>
              </w:rPr>
            </w:pPr>
            <w:r w:rsidRPr="00844DAF">
              <w:rPr>
                <w:rFonts w:ascii="Symbol" w:hAnsi="Symbol"/>
                <w:b/>
              </w:rPr>
              <w:t></w:t>
            </w:r>
            <w:r w:rsidRPr="00844DAF">
              <w:rPr>
                <w:b/>
              </w:rPr>
              <w:t>-s</w:t>
            </w:r>
            <w:r w:rsidR="00732E03" w:rsidRPr="00844DAF">
              <w:rPr>
                <w:b/>
              </w:rPr>
              <w:t xml:space="preserve">ubstituted </w:t>
            </w:r>
            <w:r w:rsidR="003354C6" w:rsidRPr="00844DAF">
              <w:rPr>
                <w:b/>
              </w:rPr>
              <w:t>acrylates</w:t>
            </w:r>
          </w:p>
        </w:tc>
        <w:tc>
          <w:tcPr>
            <w:tcW w:w="4678" w:type="dxa"/>
          </w:tcPr>
          <w:p w14:paraId="3E948BE7" w14:textId="5E28EDA3" w:rsidR="003354C6" w:rsidRPr="00235C49" w:rsidRDefault="003354C6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5953" w:type="dxa"/>
          </w:tcPr>
          <w:p w14:paraId="63C7F0E9" w14:textId="63317269" w:rsidR="003354C6" w:rsidRPr="00235C49" w:rsidRDefault="003354C6">
            <w:pPr>
              <w:rPr>
                <w:sz w:val="20"/>
                <w:szCs w:val="20"/>
              </w:rPr>
            </w:pPr>
          </w:p>
        </w:tc>
        <w:tc>
          <w:tcPr>
            <w:tcW w:w="709" w:type="dxa"/>
          </w:tcPr>
          <w:p w14:paraId="08720C3D" w14:textId="77777777" w:rsidR="003354C6" w:rsidRPr="00235C49" w:rsidRDefault="003354C6">
            <w:pPr>
              <w:rPr>
                <w:sz w:val="20"/>
                <w:szCs w:val="20"/>
              </w:rPr>
            </w:pPr>
          </w:p>
        </w:tc>
        <w:tc>
          <w:tcPr>
            <w:tcW w:w="992" w:type="dxa"/>
          </w:tcPr>
          <w:p w14:paraId="1A4C41BA" w14:textId="77777777" w:rsidR="003354C6" w:rsidRPr="00235C49" w:rsidRDefault="003354C6">
            <w:pPr>
              <w:rPr>
                <w:sz w:val="20"/>
                <w:szCs w:val="20"/>
              </w:rPr>
            </w:pPr>
          </w:p>
        </w:tc>
      </w:tr>
      <w:tr w:rsidR="003354C6" w:rsidRPr="00235C49" w14:paraId="0D70761F" w14:textId="77777777" w:rsidTr="007F04FA">
        <w:tc>
          <w:tcPr>
            <w:tcW w:w="534" w:type="dxa"/>
          </w:tcPr>
          <w:p w14:paraId="46AD905B" w14:textId="44980AEE" w:rsidR="003354C6" w:rsidRPr="00235C49" w:rsidRDefault="004137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  <w:r w:rsidR="00DD4333">
              <w:rPr>
                <w:sz w:val="20"/>
                <w:szCs w:val="20"/>
              </w:rPr>
              <w:t>7</w:t>
            </w:r>
          </w:p>
        </w:tc>
        <w:tc>
          <w:tcPr>
            <w:tcW w:w="2693" w:type="dxa"/>
          </w:tcPr>
          <w:p w14:paraId="088C19F0" w14:textId="77777777" w:rsidR="003354C6" w:rsidRPr="00235C49" w:rsidRDefault="003354C6" w:rsidP="006D0D5C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ethyl-α-chloroacrylate</w:t>
            </w:r>
          </w:p>
          <w:p w14:paraId="0B87CBC7" w14:textId="77777777" w:rsidR="003354C6" w:rsidRPr="00235C49" w:rsidRDefault="003354C6">
            <w:pPr>
              <w:rPr>
                <w:sz w:val="20"/>
                <w:szCs w:val="20"/>
              </w:rPr>
            </w:pPr>
          </w:p>
        </w:tc>
        <w:tc>
          <w:tcPr>
            <w:tcW w:w="4678" w:type="dxa"/>
          </w:tcPr>
          <w:p w14:paraId="32178749" w14:textId="77777777" w:rsidR="003354C6" w:rsidRPr="00235C49" w:rsidRDefault="003354C6" w:rsidP="001175D5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COC(=O)C(=C)Cl</w:t>
            </w:r>
          </w:p>
          <w:p w14:paraId="73A1472A" w14:textId="77777777" w:rsidR="003354C6" w:rsidRPr="00235C49" w:rsidRDefault="003354C6">
            <w:pPr>
              <w:rPr>
                <w:sz w:val="20"/>
                <w:szCs w:val="20"/>
              </w:rPr>
            </w:pPr>
          </w:p>
        </w:tc>
        <w:tc>
          <w:tcPr>
            <w:tcW w:w="5953" w:type="dxa"/>
          </w:tcPr>
          <w:p w14:paraId="0D34071A" w14:textId="28A62520" w:rsidR="003354C6" w:rsidRPr="00235C49" w:rsidRDefault="003354C6">
            <w:pPr>
              <w:rPr>
                <w:sz w:val="20"/>
                <w:szCs w:val="20"/>
              </w:rPr>
            </w:pPr>
            <w:r w:rsidRPr="00235C49"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08EB1425" wp14:editId="06265FE3">
                  <wp:extent cx="1367790" cy="878580"/>
                  <wp:effectExtent l="0" t="0" r="3810" b="10795"/>
                  <wp:docPr id="9" name="Image 11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21" name="Image 1120"/>
                          <pic:cNvPicPr>
                            <a:picLocks noChangeAspect="1"/>
                          </pic:cNvPicPr>
                        </pic:nvPicPr>
                        <pic:blipFill>
                          <a:blip r:embed="rId6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68837" cy="87925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20013934" w14:textId="01CBC9DC" w:rsidR="003354C6" w:rsidRPr="00235C49" w:rsidRDefault="003354C6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366</w:t>
            </w:r>
          </w:p>
        </w:tc>
        <w:tc>
          <w:tcPr>
            <w:tcW w:w="992" w:type="dxa"/>
          </w:tcPr>
          <w:p w14:paraId="69FC41AD" w14:textId="020B9CD8" w:rsidR="003354C6" w:rsidRPr="00235C49" w:rsidRDefault="003354C6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140</w:t>
            </w:r>
          </w:p>
        </w:tc>
      </w:tr>
      <w:tr w:rsidR="003354C6" w:rsidRPr="00235C49" w14:paraId="3206B181" w14:textId="77777777" w:rsidTr="007F04FA">
        <w:tc>
          <w:tcPr>
            <w:tcW w:w="534" w:type="dxa"/>
          </w:tcPr>
          <w:p w14:paraId="563C8C7A" w14:textId="3E549DB1" w:rsidR="003354C6" w:rsidRPr="00235C49" w:rsidRDefault="004137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  <w:r w:rsidR="00DD4333">
              <w:rPr>
                <w:sz w:val="20"/>
                <w:szCs w:val="20"/>
              </w:rPr>
              <w:t>8</w:t>
            </w:r>
          </w:p>
        </w:tc>
        <w:tc>
          <w:tcPr>
            <w:tcW w:w="2693" w:type="dxa"/>
          </w:tcPr>
          <w:p w14:paraId="7B4D1694" w14:textId="77777777" w:rsidR="003354C6" w:rsidRPr="00235C49" w:rsidRDefault="003354C6" w:rsidP="008153BC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propyl-α-chloroacrylate</w:t>
            </w:r>
          </w:p>
          <w:p w14:paraId="6BE5F697" w14:textId="77777777" w:rsidR="003354C6" w:rsidRPr="00235C49" w:rsidRDefault="003354C6">
            <w:pPr>
              <w:rPr>
                <w:sz w:val="20"/>
                <w:szCs w:val="20"/>
              </w:rPr>
            </w:pPr>
          </w:p>
        </w:tc>
        <w:tc>
          <w:tcPr>
            <w:tcW w:w="4678" w:type="dxa"/>
          </w:tcPr>
          <w:p w14:paraId="07AA95DC" w14:textId="77777777" w:rsidR="003354C6" w:rsidRPr="00235C49" w:rsidRDefault="003354C6" w:rsidP="008153BC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CCOC(=O)C(=C)Cl</w:t>
            </w:r>
          </w:p>
          <w:p w14:paraId="7031E9A0" w14:textId="77777777" w:rsidR="003354C6" w:rsidRPr="00235C49" w:rsidRDefault="003354C6">
            <w:pPr>
              <w:rPr>
                <w:sz w:val="20"/>
                <w:szCs w:val="20"/>
              </w:rPr>
            </w:pPr>
          </w:p>
        </w:tc>
        <w:tc>
          <w:tcPr>
            <w:tcW w:w="5953" w:type="dxa"/>
          </w:tcPr>
          <w:p w14:paraId="45DC992F" w14:textId="791D0B92" w:rsidR="003354C6" w:rsidRPr="00235C49" w:rsidRDefault="003354C6">
            <w:pPr>
              <w:rPr>
                <w:sz w:val="20"/>
                <w:szCs w:val="20"/>
              </w:rPr>
            </w:pPr>
            <w:r w:rsidRPr="00235C49"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6A51EB2E" wp14:editId="75884A6F">
                  <wp:extent cx="1657478" cy="910590"/>
                  <wp:effectExtent l="0" t="0" r="0" b="3810"/>
                  <wp:docPr id="1116" name="Image 11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16" name="Image 1115"/>
                          <pic:cNvPicPr>
                            <a:picLocks noChangeAspect="1"/>
                          </pic:cNvPicPr>
                        </pic:nvPicPr>
                        <pic:blipFill>
                          <a:blip r:embed="rId6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57814" cy="9107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3AED75DE" w14:textId="57682ED0" w:rsidR="003354C6" w:rsidRPr="00235C49" w:rsidRDefault="003354C6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344</w:t>
            </w:r>
          </w:p>
        </w:tc>
        <w:tc>
          <w:tcPr>
            <w:tcW w:w="992" w:type="dxa"/>
          </w:tcPr>
          <w:p w14:paraId="42CF9EAA" w14:textId="52D8D5ED" w:rsidR="003354C6" w:rsidRPr="00235C49" w:rsidRDefault="003354C6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139</w:t>
            </w:r>
          </w:p>
        </w:tc>
      </w:tr>
      <w:tr w:rsidR="003354C6" w:rsidRPr="00235C49" w14:paraId="3E682CF6" w14:textId="77777777" w:rsidTr="007F04FA">
        <w:tc>
          <w:tcPr>
            <w:tcW w:w="534" w:type="dxa"/>
          </w:tcPr>
          <w:p w14:paraId="2AA6AA43" w14:textId="59E493AD" w:rsidR="003354C6" w:rsidRPr="00235C49" w:rsidRDefault="004137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  <w:r w:rsidR="00DD4333">
              <w:rPr>
                <w:sz w:val="20"/>
                <w:szCs w:val="20"/>
              </w:rPr>
              <w:t>9</w:t>
            </w:r>
          </w:p>
        </w:tc>
        <w:tc>
          <w:tcPr>
            <w:tcW w:w="2693" w:type="dxa"/>
          </w:tcPr>
          <w:p w14:paraId="031AA568" w14:textId="77777777" w:rsidR="003354C6" w:rsidRPr="00235C49" w:rsidRDefault="003354C6" w:rsidP="006C0EEE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butyl-α-chloroacrylate)</w:t>
            </w:r>
          </w:p>
          <w:p w14:paraId="56DEA37B" w14:textId="77777777" w:rsidR="003354C6" w:rsidRPr="00235C49" w:rsidRDefault="003354C6">
            <w:pPr>
              <w:rPr>
                <w:sz w:val="20"/>
                <w:szCs w:val="20"/>
              </w:rPr>
            </w:pPr>
          </w:p>
        </w:tc>
        <w:tc>
          <w:tcPr>
            <w:tcW w:w="4678" w:type="dxa"/>
          </w:tcPr>
          <w:p w14:paraId="4D28BD79" w14:textId="77777777" w:rsidR="003354C6" w:rsidRPr="00235C49" w:rsidRDefault="003354C6" w:rsidP="006C0EEE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CCCOC(=O)C(=C)Cl</w:t>
            </w:r>
          </w:p>
          <w:p w14:paraId="3632890A" w14:textId="77777777" w:rsidR="003354C6" w:rsidRPr="00235C49" w:rsidRDefault="003354C6">
            <w:pPr>
              <w:rPr>
                <w:sz w:val="20"/>
                <w:szCs w:val="20"/>
              </w:rPr>
            </w:pPr>
          </w:p>
        </w:tc>
        <w:tc>
          <w:tcPr>
            <w:tcW w:w="5953" w:type="dxa"/>
          </w:tcPr>
          <w:p w14:paraId="4BC018ED" w14:textId="2FA4A6C7" w:rsidR="003354C6" w:rsidRPr="00235C49" w:rsidRDefault="003354C6">
            <w:pPr>
              <w:rPr>
                <w:sz w:val="20"/>
                <w:szCs w:val="20"/>
              </w:rPr>
            </w:pPr>
            <w:r w:rsidRPr="00235C49"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5A9EFFAD" wp14:editId="74C0A161">
                  <wp:extent cx="1906754" cy="897890"/>
                  <wp:effectExtent l="0" t="0" r="0" b="0"/>
                  <wp:docPr id="1126" name="Image 11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26" name="Image 1125"/>
                          <pic:cNvPicPr>
                            <a:picLocks noChangeAspect="1"/>
                          </pic:cNvPicPr>
                        </pic:nvPicPr>
                        <pic:blipFill>
                          <a:blip r:embed="rId6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08162" cy="89855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23892333" w14:textId="30482D39" w:rsidR="003354C6" w:rsidRPr="00235C49" w:rsidRDefault="003354C6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330</w:t>
            </w:r>
          </w:p>
        </w:tc>
        <w:tc>
          <w:tcPr>
            <w:tcW w:w="992" w:type="dxa"/>
          </w:tcPr>
          <w:p w14:paraId="5F1832F8" w14:textId="5BFB9E27" w:rsidR="003354C6" w:rsidRPr="00235C49" w:rsidRDefault="003354C6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141</w:t>
            </w:r>
          </w:p>
        </w:tc>
      </w:tr>
      <w:tr w:rsidR="00732E03" w:rsidRPr="00235C49" w14:paraId="249F37C0" w14:textId="77777777" w:rsidTr="007F04FA">
        <w:tc>
          <w:tcPr>
            <w:tcW w:w="534" w:type="dxa"/>
          </w:tcPr>
          <w:p w14:paraId="6A5D15CD" w14:textId="5D0DFDD3" w:rsidR="00732E03" w:rsidRPr="00235C49" w:rsidRDefault="00DD433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0</w:t>
            </w:r>
          </w:p>
        </w:tc>
        <w:tc>
          <w:tcPr>
            <w:tcW w:w="2693" w:type="dxa"/>
          </w:tcPr>
          <w:p w14:paraId="17C11EB2" w14:textId="77777777" w:rsidR="00732E03" w:rsidRPr="00235C49" w:rsidRDefault="00732E03" w:rsidP="00732E03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butyl cyanoacrylate)</w:t>
            </w:r>
          </w:p>
          <w:p w14:paraId="101A5602" w14:textId="77777777" w:rsidR="00732E03" w:rsidRPr="00235C49" w:rsidRDefault="00732E03" w:rsidP="006C0EEE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4678" w:type="dxa"/>
          </w:tcPr>
          <w:p w14:paraId="6DAB5D71" w14:textId="77777777" w:rsidR="00732E03" w:rsidRPr="00235C49" w:rsidRDefault="00732E03" w:rsidP="00732E03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CCCOC(=O)C(=C)C#N</w:t>
            </w:r>
          </w:p>
          <w:p w14:paraId="5D6239DB" w14:textId="77777777" w:rsidR="00732E03" w:rsidRPr="00235C49" w:rsidRDefault="00732E03" w:rsidP="006C0EEE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5953" w:type="dxa"/>
          </w:tcPr>
          <w:p w14:paraId="1C526A11" w14:textId="501CB013" w:rsidR="00732E03" w:rsidRPr="00235C49" w:rsidRDefault="00732E03">
            <w:pPr>
              <w:rPr>
                <w:noProof/>
                <w:sz w:val="20"/>
                <w:szCs w:val="20"/>
                <w:lang w:eastAsia="fr-FR"/>
              </w:rPr>
            </w:pPr>
            <w:r w:rsidRPr="00235C49"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779BAECD" wp14:editId="7B2F2C84">
                  <wp:extent cx="2070631" cy="808990"/>
                  <wp:effectExtent l="0" t="0" r="12700" b="3810"/>
                  <wp:docPr id="1152" name="Image 11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52" name="Image 1151"/>
                          <pic:cNvPicPr>
                            <a:picLocks noChangeAspect="1"/>
                          </pic:cNvPicPr>
                        </pic:nvPicPr>
                        <pic:blipFill>
                          <a:blip r:embed="rId6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72075" cy="80955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20BBCA0C" w14:textId="5BCBB385" w:rsidR="00732E03" w:rsidRPr="00235C49" w:rsidRDefault="00732E03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374</w:t>
            </w:r>
          </w:p>
        </w:tc>
        <w:tc>
          <w:tcPr>
            <w:tcW w:w="992" w:type="dxa"/>
          </w:tcPr>
          <w:p w14:paraId="5F42E6DB" w14:textId="30B2E0FD" w:rsidR="00732E03" w:rsidRPr="00235C49" w:rsidRDefault="00732E03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149</w:t>
            </w:r>
          </w:p>
        </w:tc>
      </w:tr>
      <w:tr w:rsidR="00732E03" w:rsidRPr="00235C49" w14:paraId="11095606" w14:textId="77777777" w:rsidTr="007F04FA">
        <w:tc>
          <w:tcPr>
            <w:tcW w:w="534" w:type="dxa"/>
          </w:tcPr>
          <w:p w14:paraId="19FBE09D" w14:textId="3AE1B030" w:rsidR="00732E03" w:rsidRPr="00235C49" w:rsidRDefault="004137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</w:t>
            </w:r>
            <w:r w:rsidR="00DD4333">
              <w:rPr>
                <w:sz w:val="20"/>
                <w:szCs w:val="20"/>
              </w:rPr>
              <w:t>1</w:t>
            </w:r>
          </w:p>
        </w:tc>
        <w:tc>
          <w:tcPr>
            <w:tcW w:w="2693" w:type="dxa"/>
          </w:tcPr>
          <w:p w14:paraId="768FC57F" w14:textId="77777777" w:rsidR="00732E03" w:rsidRPr="00235C49" w:rsidRDefault="00732E03" w:rsidP="00732E03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hexyl cyanoacrylate)</w:t>
            </w:r>
          </w:p>
          <w:p w14:paraId="6EE4B08A" w14:textId="77777777" w:rsidR="00732E03" w:rsidRPr="00235C49" w:rsidRDefault="00732E03" w:rsidP="006C0EEE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4678" w:type="dxa"/>
          </w:tcPr>
          <w:p w14:paraId="61114586" w14:textId="77777777" w:rsidR="00732E03" w:rsidRPr="00235C49" w:rsidRDefault="00732E03" w:rsidP="00732E03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CCCCCOC(=O)C(=C)C#N</w:t>
            </w:r>
          </w:p>
          <w:p w14:paraId="56558ABE" w14:textId="77777777" w:rsidR="00732E03" w:rsidRPr="00235C49" w:rsidRDefault="00732E03" w:rsidP="006C0EEE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5953" w:type="dxa"/>
          </w:tcPr>
          <w:p w14:paraId="2AB86CC6" w14:textId="2F72DA74" w:rsidR="00732E03" w:rsidRPr="00235C49" w:rsidRDefault="00732E03">
            <w:pPr>
              <w:rPr>
                <w:noProof/>
                <w:sz w:val="20"/>
                <w:szCs w:val="20"/>
                <w:lang w:eastAsia="fr-FR"/>
              </w:rPr>
            </w:pPr>
            <w:r w:rsidRPr="00235C49"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64336716" wp14:editId="02A3AFAC">
                  <wp:extent cx="2510790" cy="789911"/>
                  <wp:effectExtent l="0" t="0" r="3810" b="0"/>
                  <wp:docPr id="141" name="Image 1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1" name="Image 140"/>
                          <pic:cNvPicPr>
                            <a:picLocks noChangeAspect="1"/>
                          </pic:cNvPicPr>
                        </pic:nvPicPr>
                        <pic:blipFill>
                          <a:blip r:embed="rId6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10790" cy="78991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0031A1EE" w14:textId="6EA4FD58" w:rsidR="00732E03" w:rsidRPr="00235C49" w:rsidRDefault="00732E03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359</w:t>
            </w:r>
          </w:p>
        </w:tc>
        <w:tc>
          <w:tcPr>
            <w:tcW w:w="992" w:type="dxa"/>
          </w:tcPr>
          <w:p w14:paraId="0B1DCB35" w14:textId="4A9806BD" w:rsidR="00732E03" w:rsidRPr="00235C49" w:rsidRDefault="00732E03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151</w:t>
            </w:r>
          </w:p>
        </w:tc>
      </w:tr>
      <w:tr w:rsidR="00732E03" w:rsidRPr="00235C49" w14:paraId="13F5C34A" w14:textId="77777777" w:rsidTr="007F04FA">
        <w:tc>
          <w:tcPr>
            <w:tcW w:w="534" w:type="dxa"/>
          </w:tcPr>
          <w:p w14:paraId="355B99DE" w14:textId="13D73378" w:rsidR="00732E03" w:rsidRPr="00235C49" w:rsidRDefault="004137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</w:t>
            </w:r>
            <w:r w:rsidR="00DD4333">
              <w:rPr>
                <w:sz w:val="20"/>
                <w:szCs w:val="20"/>
              </w:rPr>
              <w:t>2</w:t>
            </w:r>
          </w:p>
        </w:tc>
        <w:tc>
          <w:tcPr>
            <w:tcW w:w="2693" w:type="dxa"/>
          </w:tcPr>
          <w:p w14:paraId="091B3AB4" w14:textId="77777777" w:rsidR="00F63A81" w:rsidRPr="00235C49" w:rsidRDefault="00F63A81" w:rsidP="00F63A81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octyl cyanoacrylate)</w:t>
            </w:r>
          </w:p>
          <w:p w14:paraId="162AA7BA" w14:textId="77777777" w:rsidR="00732E03" w:rsidRPr="00235C49" w:rsidRDefault="00732E03" w:rsidP="006C0EEE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4678" w:type="dxa"/>
          </w:tcPr>
          <w:p w14:paraId="27BF66EB" w14:textId="77777777" w:rsidR="00F63A81" w:rsidRPr="00235C49" w:rsidRDefault="00F63A81" w:rsidP="00F63A81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CCCCCCCOC(=O)C(=C)C#N</w:t>
            </w:r>
          </w:p>
          <w:p w14:paraId="7D714862" w14:textId="77777777" w:rsidR="00732E03" w:rsidRPr="00235C49" w:rsidRDefault="00732E03" w:rsidP="006C0EEE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5953" w:type="dxa"/>
          </w:tcPr>
          <w:p w14:paraId="7DF2D22E" w14:textId="7EE7BE07" w:rsidR="00732E03" w:rsidRPr="00235C49" w:rsidRDefault="00F63A81">
            <w:pPr>
              <w:rPr>
                <w:noProof/>
                <w:sz w:val="20"/>
                <w:szCs w:val="20"/>
                <w:lang w:eastAsia="fr-FR"/>
              </w:rPr>
            </w:pPr>
            <w:r w:rsidRPr="00235C49"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1B72009D" wp14:editId="4CA12E89">
                  <wp:extent cx="2967990" cy="781540"/>
                  <wp:effectExtent l="0" t="0" r="3810" b="6350"/>
                  <wp:docPr id="132" name="Image 1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2" name="Image 131"/>
                          <pic:cNvPicPr>
                            <a:picLocks noChangeAspect="1"/>
                          </pic:cNvPicPr>
                        </pic:nvPicPr>
                        <pic:blipFill>
                          <a:blip r:embed="rId6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68322" cy="78162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67763535" w14:textId="5E832BD6" w:rsidR="00732E03" w:rsidRPr="00235C49" w:rsidRDefault="00F63A81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322</w:t>
            </w:r>
          </w:p>
        </w:tc>
        <w:tc>
          <w:tcPr>
            <w:tcW w:w="992" w:type="dxa"/>
          </w:tcPr>
          <w:p w14:paraId="3CE40DE4" w14:textId="6935AA6C" w:rsidR="00732E03" w:rsidRPr="00235C49" w:rsidRDefault="00F63A81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150</w:t>
            </w:r>
          </w:p>
        </w:tc>
      </w:tr>
      <w:tr w:rsidR="003354C6" w:rsidRPr="00235C49" w14:paraId="165E72D1" w14:textId="77777777" w:rsidTr="007F04FA">
        <w:tc>
          <w:tcPr>
            <w:tcW w:w="3227" w:type="dxa"/>
            <w:gridSpan w:val="2"/>
          </w:tcPr>
          <w:p w14:paraId="21C0A5AD" w14:textId="77777777" w:rsidR="003354C6" w:rsidRPr="00844DAF" w:rsidRDefault="003354C6">
            <w:pPr>
              <w:rPr>
                <w:b/>
              </w:rPr>
            </w:pPr>
            <w:r w:rsidRPr="00844DAF">
              <w:rPr>
                <w:b/>
              </w:rPr>
              <w:t>Aromatic acrylates</w:t>
            </w:r>
          </w:p>
        </w:tc>
        <w:tc>
          <w:tcPr>
            <w:tcW w:w="4678" w:type="dxa"/>
          </w:tcPr>
          <w:p w14:paraId="76A0B283" w14:textId="77777777" w:rsidR="003354C6" w:rsidRPr="00235C49" w:rsidRDefault="003354C6">
            <w:pPr>
              <w:rPr>
                <w:sz w:val="20"/>
                <w:szCs w:val="20"/>
              </w:rPr>
            </w:pPr>
          </w:p>
        </w:tc>
        <w:tc>
          <w:tcPr>
            <w:tcW w:w="5953" w:type="dxa"/>
          </w:tcPr>
          <w:p w14:paraId="0DED5589" w14:textId="77777777" w:rsidR="003354C6" w:rsidRPr="00235C49" w:rsidRDefault="003354C6">
            <w:pPr>
              <w:rPr>
                <w:sz w:val="20"/>
                <w:szCs w:val="20"/>
              </w:rPr>
            </w:pPr>
          </w:p>
        </w:tc>
        <w:tc>
          <w:tcPr>
            <w:tcW w:w="709" w:type="dxa"/>
          </w:tcPr>
          <w:p w14:paraId="64F72BAE" w14:textId="77777777" w:rsidR="003354C6" w:rsidRPr="00235C49" w:rsidRDefault="003354C6">
            <w:pPr>
              <w:rPr>
                <w:sz w:val="20"/>
                <w:szCs w:val="20"/>
              </w:rPr>
            </w:pPr>
          </w:p>
        </w:tc>
        <w:tc>
          <w:tcPr>
            <w:tcW w:w="992" w:type="dxa"/>
          </w:tcPr>
          <w:p w14:paraId="795393EA" w14:textId="77777777" w:rsidR="003354C6" w:rsidRPr="00235C49" w:rsidRDefault="003354C6">
            <w:pPr>
              <w:rPr>
                <w:sz w:val="20"/>
                <w:szCs w:val="20"/>
              </w:rPr>
            </w:pPr>
          </w:p>
        </w:tc>
      </w:tr>
      <w:tr w:rsidR="003354C6" w:rsidRPr="00235C49" w14:paraId="1CF27695" w14:textId="77777777" w:rsidTr="007F04FA">
        <w:tc>
          <w:tcPr>
            <w:tcW w:w="534" w:type="dxa"/>
          </w:tcPr>
          <w:p w14:paraId="5F02D0E6" w14:textId="07680436" w:rsidR="003354C6" w:rsidRPr="00235C49" w:rsidRDefault="004137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</w:t>
            </w:r>
            <w:r w:rsidR="00DD4333">
              <w:rPr>
                <w:sz w:val="20"/>
                <w:szCs w:val="20"/>
              </w:rPr>
              <w:t>3</w:t>
            </w:r>
          </w:p>
        </w:tc>
        <w:tc>
          <w:tcPr>
            <w:tcW w:w="2693" w:type="dxa"/>
          </w:tcPr>
          <w:p w14:paraId="0FC5FE43" w14:textId="77777777" w:rsidR="003354C6" w:rsidRPr="00235C49" w:rsidRDefault="003354C6" w:rsidP="00E312E5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phenyl acrylate)</w:t>
            </w:r>
          </w:p>
          <w:p w14:paraId="0A14F15B" w14:textId="77777777" w:rsidR="003354C6" w:rsidRPr="00235C49" w:rsidRDefault="003354C6" w:rsidP="00B8592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4678" w:type="dxa"/>
          </w:tcPr>
          <w:p w14:paraId="11B17982" w14:textId="77777777" w:rsidR="003354C6" w:rsidRPr="00235C49" w:rsidRDefault="003354C6" w:rsidP="00E312E5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C(=C)C(=O)Oc1ccccc1</w:t>
            </w:r>
          </w:p>
          <w:p w14:paraId="607BF5D1" w14:textId="77777777" w:rsidR="003354C6" w:rsidRPr="00235C49" w:rsidRDefault="003354C6" w:rsidP="00B8592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5953" w:type="dxa"/>
          </w:tcPr>
          <w:p w14:paraId="0E9230E4" w14:textId="47FDF497" w:rsidR="003354C6" w:rsidRPr="00235C49" w:rsidRDefault="003354C6">
            <w:pPr>
              <w:rPr>
                <w:noProof/>
                <w:sz w:val="20"/>
                <w:szCs w:val="20"/>
              </w:rPr>
            </w:pPr>
            <w:r w:rsidRPr="00235C49"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749D1C72" wp14:editId="245ABEF3">
                  <wp:extent cx="1596390" cy="694083"/>
                  <wp:effectExtent l="0" t="0" r="3810" b="0"/>
                  <wp:docPr id="1099" name="Image 10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99" name="Image 1098"/>
                          <pic:cNvPicPr>
                            <a:picLocks noChangeAspect="1"/>
                          </pic:cNvPicPr>
                        </pic:nvPicPr>
                        <pic:blipFill>
                          <a:blip r:embed="rId6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96390" cy="6940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196A45C4" w14:textId="608F1816" w:rsidR="003354C6" w:rsidRPr="00235C49" w:rsidRDefault="003354C6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330</w:t>
            </w:r>
          </w:p>
        </w:tc>
        <w:tc>
          <w:tcPr>
            <w:tcW w:w="992" w:type="dxa"/>
          </w:tcPr>
          <w:p w14:paraId="1D0326C1" w14:textId="6C9BF61B" w:rsidR="003354C6" w:rsidRPr="00235C49" w:rsidRDefault="003354C6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75</w:t>
            </w:r>
          </w:p>
        </w:tc>
      </w:tr>
      <w:tr w:rsidR="003354C6" w:rsidRPr="00235C49" w14:paraId="7674D186" w14:textId="77777777" w:rsidTr="007F04FA">
        <w:tc>
          <w:tcPr>
            <w:tcW w:w="534" w:type="dxa"/>
          </w:tcPr>
          <w:p w14:paraId="40678AAD" w14:textId="1FC108FF" w:rsidR="003354C6" w:rsidRPr="00235C49" w:rsidRDefault="004137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</w:t>
            </w:r>
            <w:r w:rsidR="00DD4333">
              <w:rPr>
                <w:sz w:val="20"/>
                <w:szCs w:val="20"/>
              </w:rPr>
              <w:t>4</w:t>
            </w:r>
          </w:p>
        </w:tc>
        <w:tc>
          <w:tcPr>
            <w:tcW w:w="2693" w:type="dxa"/>
          </w:tcPr>
          <w:p w14:paraId="1503ADCD" w14:textId="77777777" w:rsidR="003354C6" w:rsidRPr="00235C49" w:rsidRDefault="003354C6" w:rsidP="00B8592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o-totyl acrylate)</w:t>
            </w:r>
          </w:p>
          <w:p w14:paraId="5F3FE503" w14:textId="77777777" w:rsidR="003354C6" w:rsidRPr="00235C49" w:rsidRDefault="003354C6">
            <w:pPr>
              <w:rPr>
                <w:sz w:val="20"/>
                <w:szCs w:val="20"/>
              </w:rPr>
            </w:pPr>
          </w:p>
        </w:tc>
        <w:tc>
          <w:tcPr>
            <w:tcW w:w="4678" w:type="dxa"/>
          </w:tcPr>
          <w:p w14:paraId="7771DDEA" w14:textId="77777777" w:rsidR="003354C6" w:rsidRPr="00235C49" w:rsidRDefault="003354C6" w:rsidP="00B8592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=CC(=O)Oc1ccccc1C</w:t>
            </w:r>
          </w:p>
          <w:p w14:paraId="31419FF3" w14:textId="77777777" w:rsidR="003354C6" w:rsidRPr="00235C49" w:rsidRDefault="003354C6">
            <w:pPr>
              <w:rPr>
                <w:sz w:val="20"/>
                <w:szCs w:val="20"/>
              </w:rPr>
            </w:pPr>
          </w:p>
        </w:tc>
        <w:tc>
          <w:tcPr>
            <w:tcW w:w="5953" w:type="dxa"/>
          </w:tcPr>
          <w:p w14:paraId="3DA1EA6B" w14:textId="7374269A" w:rsidR="003354C6" w:rsidRPr="00235C49" w:rsidRDefault="003354C6">
            <w:pPr>
              <w:rPr>
                <w:sz w:val="20"/>
                <w:szCs w:val="20"/>
              </w:rPr>
            </w:pPr>
            <w:r w:rsidRPr="00235C49"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49F9E5AB" wp14:editId="35336478">
                  <wp:extent cx="1482090" cy="631261"/>
                  <wp:effectExtent l="0" t="0" r="0" b="3810"/>
                  <wp:docPr id="1081" name="Image 10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81" name="Image 1080"/>
                          <pic:cNvPicPr>
                            <a:picLocks noChangeAspect="1"/>
                          </pic:cNvPicPr>
                        </pic:nvPicPr>
                        <pic:blipFill>
                          <a:blip r:embed="rId7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2090" cy="63126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07AAED1B" w14:textId="665B5B8F" w:rsidR="003354C6" w:rsidRPr="00235C49" w:rsidRDefault="003354C6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325</w:t>
            </w:r>
          </w:p>
        </w:tc>
        <w:tc>
          <w:tcPr>
            <w:tcW w:w="992" w:type="dxa"/>
          </w:tcPr>
          <w:p w14:paraId="4356DD4E" w14:textId="59D45909" w:rsidR="003354C6" w:rsidRPr="00235C49" w:rsidRDefault="003354C6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52</w:t>
            </w:r>
          </w:p>
        </w:tc>
      </w:tr>
      <w:tr w:rsidR="003354C6" w:rsidRPr="00235C49" w14:paraId="7D7B3E1A" w14:textId="77777777" w:rsidTr="007F04FA">
        <w:tc>
          <w:tcPr>
            <w:tcW w:w="534" w:type="dxa"/>
          </w:tcPr>
          <w:p w14:paraId="7A96F9DD" w14:textId="76B1DDF6" w:rsidR="003354C6" w:rsidRPr="00235C49" w:rsidRDefault="004137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</w:t>
            </w:r>
            <w:r w:rsidR="00DD4333">
              <w:rPr>
                <w:sz w:val="20"/>
                <w:szCs w:val="20"/>
              </w:rPr>
              <w:t>5</w:t>
            </w:r>
          </w:p>
        </w:tc>
        <w:tc>
          <w:tcPr>
            <w:tcW w:w="2693" w:type="dxa"/>
          </w:tcPr>
          <w:p w14:paraId="727AFD20" w14:textId="77777777" w:rsidR="003354C6" w:rsidRPr="00235C49" w:rsidRDefault="003354C6" w:rsidP="00B8592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m-totyl acrylate)</w:t>
            </w:r>
          </w:p>
          <w:p w14:paraId="0CFC7A9D" w14:textId="77777777" w:rsidR="003354C6" w:rsidRPr="00235C49" w:rsidRDefault="003354C6">
            <w:pPr>
              <w:rPr>
                <w:sz w:val="20"/>
                <w:szCs w:val="20"/>
              </w:rPr>
            </w:pPr>
          </w:p>
        </w:tc>
        <w:tc>
          <w:tcPr>
            <w:tcW w:w="4678" w:type="dxa"/>
          </w:tcPr>
          <w:p w14:paraId="7B7906DA" w14:textId="77777777" w:rsidR="003354C6" w:rsidRPr="00235C49" w:rsidRDefault="003354C6" w:rsidP="00B8592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=CC(=O)Oc1cccc(C)c1</w:t>
            </w:r>
          </w:p>
          <w:p w14:paraId="4CF89F18" w14:textId="77777777" w:rsidR="003354C6" w:rsidRPr="00235C49" w:rsidRDefault="003354C6">
            <w:pPr>
              <w:rPr>
                <w:sz w:val="20"/>
                <w:szCs w:val="20"/>
              </w:rPr>
            </w:pPr>
          </w:p>
        </w:tc>
        <w:tc>
          <w:tcPr>
            <w:tcW w:w="5953" w:type="dxa"/>
          </w:tcPr>
          <w:p w14:paraId="78FC2F30" w14:textId="791203FB" w:rsidR="003354C6" w:rsidRPr="00235C49" w:rsidRDefault="003354C6">
            <w:pPr>
              <w:rPr>
                <w:sz w:val="20"/>
                <w:szCs w:val="20"/>
              </w:rPr>
            </w:pPr>
            <w:r w:rsidRPr="00235C49"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432FB117" wp14:editId="19CABA81">
                  <wp:extent cx="1710690" cy="636959"/>
                  <wp:effectExtent l="0" t="0" r="0" b="0"/>
                  <wp:docPr id="1079" name="Image 10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79" name="Image 1078"/>
                          <pic:cNvPicPr>
                            <a:picLocks noChangeAspect="1"/>
                          </pic:cNvPicPr>
                        </pic:nvPicPr>
                        <pic:blipFill>
                          <a:blip r:embed="rId7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10690" cy="6369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7DAB2B9C" w14:textId="0FA23187" w:rsidR="003354C6" w:rsidRPr="00235C49" w:rsidRDefault="003354C6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298</w:t>
            </w:r>
          </w:p>
        </w:tc>
        <w:tc>
          <w:tcPr>
            <w:tcW w:w="992" w:type="dxa"/>
          </w:tcPr>
          <w:p w14:paraId="2AB50485" w14:textId="5C52CB07" w:rsidR="003354C6" w:rsidRPr="00235C49" w:rsidRDefault="003354C6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51</w:t>
            </w:r>
          </w:p>
        </w:tc>
      </w:tr>
      <w:tr w:rsidR="003354C6" w:rsidRPr="00235C49" w14:paraId="68950A84" w14:textId="77777777" w:rsidTr="007F04FA">
        <w:tc>
          <w:tcPr>
            <w:tcW w:w="534" w:type="dxa"/>
          </w:tcPr>
          <w:p w14:paraId="22FB8FBB" w14:textId="450EE11E" w:rsidR="003354C6" w:rsidRPr="00235C49" w:rsidRDefault="004137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</w:t>
            </w:r>
            <w:r w:rsidR="00DD4333">
              <w:rPr>
                <w:sz w:val="20"/>
                <w:szCs w:val="20"/>
              </w:rPr>
              <w:t>6</w:t>
            </w:r>
          </w:p>
        </w:tc>
        <w:tc>
          <w:tcPr>
            <w:tcW w:w="2693" w:type="dxa"/>
          </w:tcPr>
          <w:p w14:paraId="2527A4DE" w14:textId="77777777" w:rsidR="003354C6" w:rsidRPr="00235C49" w:rsidRDefault="003354C6" w:rsidP="007535BF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p-totyl acrylate)</w:t>
            </w:r>
          </w:p>
          <w:p w14:paraId="27C5C297" w14:textId="77777777" w:rsidR="003354C6" w:rsidRPr="00235C49" w:rsidRDefault="003354C6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4678" w:type="dxa"/>
          </w:tcPr>
          <w:p w14:paraId="0001850C" w14:textId="77777777" w:rsidR="003354C6" w:rsidRPr="00235C49" w:rsidRDefault="003354C6" w:rsidP="007535BF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=CC(=O)Oc1ccc(C)cc1</w:t>
            </w:r>
          </w:p>
          <w:p w14:paraId="68C6E389" w14:textId="77777777" w:rsidR="003354C6" w:rsidRPr="00235C49" w:rsidRDefault="003354C6" w:rsidP="00F060B4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5953" w:type="dxa"/>
          </w:tcPr>
          <w:p w14:paraId="3113DFF4" w14:textId="38CA388B" w:rsidR="003354C6" w:rsidRPr="00235C49" w:rsidRDefault="003354C6">
            <w:pPr>
              <w:rPr>
                <w:noProof/>
                <w:sz w:val="20"/>
                <w:szCs w:val="20"/>
              </w:rPr>
            </w:pPr>
            <w:r w:rsidRPr="00235C49"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40E7F507" wp14:editId="02EBBEC0">
                  <wp:extent cx="1710690" cy="627860"/>
                  <wp:effectExtent l="0" t="0" r="0" b="7620"/>
                  <wp:docPr id="1102" name="Image 11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02" name="Image 1101"/>
                          <pic:cNvPicPr>
                            <a:picLocks noChangeAspect="1"/>
                          </pic:cNvPicPr>
                        </pic:nvPicPr>
                        <pic:blipFill>
                          <a:blip r:embed="rId7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10690" cy="6278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62835DAB" w14:textId="7CEC9EB4" w:rsidR="003354C6" w:rsidRPr="00235C49" w:rsidRDefault="003354C6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316</w:t>
            </w:r>
          </w:p>
        </w:tc>
        <w:tc>
          <w:tcPr>
            <w:tcW w:w="992" w:type="dxa"/>
          </w:tcPr>
          <w:p w14:paraId="64AD54A4" w14:textId="1C91593A" w:rsidR="003354C6" w:rsidRPr="00235C49" w:rsidRDefault="003354C6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79</w:t>
            </w:r>
          </w:p>
        </w:tc>
      </w:tr>
      <w:tr w:rsidR="003354C6" w:rsidRPr="00235C49" w14:paraId="570AF33B" w14:textId="77777777" w:rsidTr="007F04FA">
        <w:tc>
          <w:tcPr>
            <w:tcW w:w="534" w:type="dxa"/>
          </w:tcPr>
          <w:p w14:paraId="7C0A58D6" w14:textId="177723A7" w:rsidR="003354C6" w:rsidRPr="00235C49" w:rsidRDefault="0041372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</w:t>
            </w:r>
            <w:r w:rsidR="00DD4333">
              <w:rPr>
                <w:sz w:val="20"/>
                <w:szCs w:val="20"/>
              </w:rPr>
              <w:t>7</w:t>
            </w:r>
          </w:p>
        </w:tc>
        <w:tc>
          <w:tcPr>
            <w:tcW w:w="2693" w:type="dxa"/>
          </w:tcPr>
          <w:p w14:paraId="33FF1170" w14:textId="77777777" w:rsidR="003354C6" w:rsidRPr="00235C49" w:rsidRDefault="003354C6">
            <w:pPr>
              <w:rPr>
                <w:sz w:val="20"/>
                <w:szCs w:val="20"/>
              </w:rPr>
            </w:pPr>
            <w:r w:rsidRPr="00235C49">
              <w:rPr>
                <w:color w:val="000000"/>
                <w:sz w:val="20"/>
                <w:szCs w:val="20"/>
              </w:rPr>
              <w:t>Poly(2-tertbutylphenyl acrylate)</w:t>
            </w:r>
          </w:p>
        </w:tc>
        <w:tc>
          <w:tcPr>
            <w:tcW w:w="4678" w:type="dxa"/>
          </w:tcPr>
          <w:p w14:paraId="5B4CCDBA" w14:textId="77777777" w:rsidR="003354C6" w:rsidRPr="00235C49" w:rsidRDefault="003354C6" w:rsidP="00F060B4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=CC(=O)Oc1ccccc1C(C)(C)C</w:t>
            </w:r>
          </w:p>
          <w:p w14:paraId="2C7D42D2" w14:textId="77777777" w:rsidR="003354C6" w:rsidRPr="00235C49" w:rsidRDefault="003354C6">
            <w:pPr>
              <w:rPr>
                <w:sz w:val="20"/>
                <w:szCs w:val="20"/>
              </w:rPr>
            </w:pPr>
          </w:p>
        </w:tc>
        <w:tc>
          <w:tcPr>
            <w:tcW w:w="5953" w:type="dxa"/>
          </w:tcPr>
          <w:p w14:paraId="5C793B7E" w14:textId="77777777" w:rsidR="003354C6" w:rsidRPr="00235C49" w:rsidRDefault="003354C6">
            <w:pPr>
              <w:rPr>
                <w:sz w:val="20"/>
                <w:szCs w:val="20"/>
              </w:rPr>
            </w:pPr>
            <w:r w:rsidRPr="00235C49"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2F9FB463" wp14:editId="3AA06FA3">
                  <wp:extent cx="1455631" cy="1139190"/>
                  <wp:effectExtent l="0" t="0" r="0" b="3810"/>
                  <wp:docPr id="11" name="Imag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Image 10"/>
                          <pic:cNvPicPr>
                            <a:picLocks noChangeAspect="1"/>
                          </pic:cNvPicPr>
                        </pic:nvPicPr>
                        <pic:blipFill>
                          <a:blip r:embed="rId7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56674" cy="114000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31EC3C5F" w14:textId="77777777" w:rsidR="003354C6" w:rsidRPr="00235C49" w:rsidRDefault="003354C6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345</w:t>
            </w:r>
          </w:p>
        </w:tc>
        <w:tc>
          <w:tcPr>
            <w:tcW w:w="992" w:type="dxa"/>
          </w:tcPr>
          <w:p w14:paraId="4ED4DC0E" w14:textId="77777777" w:rsidR="003354C6" w:rsidRPr="00235C49" w:rsidRDefault="003354C6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5</w:t>
            </w:r>
          </w:p>
        </w:tc>
      </w:tr>
      <w:tr w:rsidR="003354C6" w:rsidRPr="00235C49" w14:paraId="23693B1C" w14:textId="77777777" w:rsidTr="007F04FA">
        <w:tc>
          <w:tcPr>
            <w:tcW w:w="534" w:type="dxa"/>
          </w:tcPr>
          <w:p w14:paraId="5A21F8B9" w14:textId="509F87D9" w:rsidR="003354C6" w:rsidRPr="00235C49" w:rsidRDefault="00DD433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8</w:t>
            </w:r>
          </w:p>
        </w:tc>
        <w:tc>
          <w:tcPr>
            <w:tcW w:w="2693" w:type="dxa"/>
          </w:tcPr>
          <w:p w14:paraId="644FA653" w14:textId="77777777" w:rsidR="003354C6" w:rsidRPr="00235C49" w:rsidRDefault="003354C6" w:rsidP="00F060B4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4-tertbutylphenyl acrylate)</w:t>
            </w:r>
          </w:p>
          <w:p w14:paraId="5EACA52D" w14:textId="77777777" w:rsidR="003354C6" w:rsidRPr="00235C49" w:rsidRDefault="003354C6">
            <w:pPr>
              <w:rPr>
                <w:sz w:val="20"/>
                <w:szCs w:val="20"/>
              </w:rPr>
            </w:pPr>
          </w:p>
        </w:tc>
        <w:tc>
          <w:tcPr>
            <w:tcW w:w="4678" w:type="dxa"/>
          </w:tcPr>
          <w:p w14:paraId="2049A630" w14:textId="77777777" w:rsidR="003354C6" w:rsidRPr="00235C49" w:rsidRDefault="003354C6" w:rsidP="00F060B4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=CC(=O)Oc1ccc(C(C)(C)C)cc1</w:t>
            </w:r>
          </w:p>
          <w:p w14:paraId="4479360F" w14:textId="77777777" w:rsidR="003354C6" w:rsidRPr="00235C49" w:rsidRDefault="003354C6">
            <w:pPr>
              <w:rPr>
                <w:sz w:val="20"/>
                <w:szCs w:val="20"/>
              </w:rPr>
            </w:pPr>
          </w:p>
        </w:tc>
        <w:tc>
          <w:tcPr>
            <w:tcW w:w="5953" w:type="dxa"/>
          </w:tcPr>
          <w:p w14:paraId="791BC73F" w14:textId="77777777" w:rsidR="003354C6" w:rsidRPr="00235C49" w:rsidRDefault="003354C6">
            <w:pPr>
              <w:rPr>
                <w:sz w:val="20"/>
                <w:szCs w:val="20"/>
              </w:rPr>
            </w:pPr>
            <w:r w:rsidRPr="00235C49"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285CF8EF" wp14:editId="1B4CECD6">
                  <wp:extent cx="1951536" cy="897890"/>
                  <wp:effectExtent l="0" t="0" r="4445" b="0"/>
                  <wp:docPr id="13" name="Imag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Image 12"/>
                          <pic:cNvPicPr>
                            <a:picLocks noChangeAspect="1"/>
                          </pic:cNvPicPr>
                        </pic:nvPicPr>
                        <pic:blipFill>
                          <a:blip r:embed="rId7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53886" cy="89897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39B7A802" w14:textId="77777777" w:rsidR="003354C6" w:rsidRPr="00235C49" w:rsidRDefault="003354C6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344</w:t>
            </w:r>
          </w:p>
        </w:tc>
        <w:tc>
          <w:tcPr>
            <w:tcW w:w="992" w:type="dxa"/>
          </w:tcPr>
          <w:p w14:paraId="55B532C3" w14:textId="77777777" w:rsidR="003354C6" w:rsidRPr="00235C49" w:rsidRDefault="003354C6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6</w:t>
            </w:r>
          </w:p>
        </w:tc>
      </w:tr>
      <w:tr w:rsidR="003354C6" w:rsidRPr="00235C49" w14:paraId="27E0C290" w14:textId="77777777" w:rsidTr="007F04FA">
        <w:tc>
          <w:tcPr>
            <w:tcW w:w="534" w:type="dxa"/>
          </w:tcPr>
          <w:p w14:paraId="170D539A" w14:textId="132B62EE" w:rsidR="003354C6" w:rsidRPr="00235C49" w:rsidRDefault="00DD433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9</w:t>
            </w:r>
          </w:p>
        </w:tc>
        <w:tc>
          <w:tcPr>
            <w:tcW w:w="2693" w:type="dxa"/>
          </w:tcPr>
          <w:p w14:paraId="754CF7C9" w14:textId="77777777" w:rsidR="003354C6" w:rsidRPr="00235C49" w:rsidRDefault="003354C6" w:rsidP="001175D5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2-chlorophenyl acrylate)</w:t>
            </w:r>
          </w:p>
          <w:p w14:paraId="24CAC6BE" w14:textId="77777777" w:rsidR="003354C6" w:rsidRPr="00235C49" w:rsidRDefault="003354C6" w:rsidP="001175D5">
            <w:pPr>
              <w:rPr>
                <w:sz w:val="20"/>
                <w:szCs w:val="20"/>
              </w:rPr>
            </w:pPr>
          </w:p>
        </w:tc>
        <w:tc>
          <w:tcPr>
            <w:tcW w:w="4678" w:type="dxa"/>
          </w:tcPr>
          <w:p w14:paraId="12373015" w14:textId="77777777" w:rsidR="003354C6" w:rsidRPr="00235C49" w:rsidRDefault="003354C6" w:rsidP="006930B8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=CC(Oc1ccccc1Cl)=O</w:t>
            </w:r>
          </w:p>
          <w:p w14:paraId="6A3C4CEC" w14:textId="77777777" w:rsidR="003354C6" w:rsidRPr="00235C49" w:rsidRDefault="003354C6" w:rsidP="001175D5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5953" w:type="dxa"/>
          </w:tcPr>
          <w:p w14:paraId="265FFBE3" w14:textId="77777777" w:rsidR="003354C6" w:rsidRPr="00235C49" w:rsidRDefault="003354C6">
            <w:pPr>
              <w:rPr>
                <w:sz w:val="20"/>
                <w:szCs w:val="20"/>
              </w:rPr>
            </w:pPr>
            <w:r w:rsidRPr="00235C49"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0C611C66" wp14:editId="46AA6DB6">
                  <wp:extent cx="1490057" cy="910590"/>
                  <wp:effectExtent l="0" t="0" r="8890" b="3810"/>
                  <wp:docPr id="1071" name="Image 10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71" name="Image 1070"/>
                          <pic:cNvPicPr>
                            <a:picLocks noChangeAspect="1"/>
                          </pic:cNvPicPr>
                        </pic:nvPicPr>
                        <pic:blipFill>
                          <a:blip r:embed="rId7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91027" cy="9111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4B4EFA7F" w14:textId="77777777" w:rsidR="003354C6" w:rsidRPr="00235C49" w:rsidRDefault="003354C6" w:rsidP="001175D5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326</w:t>
            </w:r>
          </w:p>
        </w:tc>
        <w:tc>
          <w:tcPr>
            <w:tcW w:w="992" w:type="dxa"/>
          </w:tcPr>
          <w:p w14:paraId="2FECBB78" w14:textId="77777777" w:rsidR="003354C6" w:rsidRPr="00235C49" w:rsidRDefault="003354C6" w:rsidP="001175D5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7</w:t>
            </w:r>
          </w:p>
        </w:tc>
      </w:tr>
      <w:tr w:rsidR="003354C6" w:rsidRPr="00235C49" w14:paraId="4ADC07AD" w14:textId="77777777" w:rsidTr="007F04FA">
        <w:tc>
          <w:tcPr>
            <w:tcW w:w="534" w:type="dxa"/>
          </w:tcPr>
          <w:p w14:paraId="7494CB3A" w14:textId="027F08CD" w:rsidR="003354C6" w:rsidRPr="00235C49" w:rsidRDefault="00DD433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0</w:t>
            </w:r>
          </w:p>
        </w:tc>
        <w:tc>
          <w:tcPr>
            <w:tcW w:w="2693" w:type="dxa"/>
          </w:tcPr>
          <w:p w14:paraId="0B4563C3" w14:textId="77777777" w:rsidR="003354C6" w:rsidRPr="00235C49" w:rsidRDefault="003354C6" w:rsidP="006930B8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4-chlorophenyl acrylate)</w:t>
            </w:r>
          </w:p>
          <w:p w14:paraId="0010F4B4" w14:textId="77777777" w:rsidR="003354C6" w:rsidRPr="00235C49" w:rsidRDefault="003354C6">
            <w:pPr>
              <w:rPr>
                <w:sz w:val="20"/>
                <w:szCs w:val="20"/>
              </w:rPr>
            </w:pPr>
          </w:p>
        </w:tc>
        <w:tc>
          <w:tcPr>
            <w:tcW w:w="4678" w:type="dxa"/>
          </w:tcPr>
          <w:p w14:paraId="25884E19" w14:textId="77777777" w:rsidR="003354C6" w:rsidRPr="00235C49" w:rsidRDefault="003354C6" w:rsidP="006930B8">
            <w:pPr>
              <w:rPr>
                <w:rFonts w:eastAsia="Times New Roman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sz w:val="20"/>
                <w:szCs w:val="20"/>
                <w:lang w:eastAsia="fr-FR"/>
              </w:rPr>
              <w:t>C=CC(=O)Oc1ccc(cc1)Cl</w:t>
            </w:r>
          </w:p>
          <w:p w14:paraId="7928CB1B" w14:textId="77777777" w:rsidR="003354C6" w:rsidRPr="00235C49" w:rsidRDefault="003354C6">
            <w:pPr>
              <w:rPr>
                <w:sz w:val="20"/>
                <w:szCs w:val="20"/>
              </w:rPr>
            </w:pPr>
          </w:p>
        </w:tc>
        <w:tc>
          <w:tcPr>
            <w:tcW w:w="5953" w:type="dxa"/>
          </w:tcPr>
          <w:p w14:paraId="2D04B0DD" w14:textId="77777777" w:rsidR="003354C6" w:rsidRPr="00235C49" w:rsidRDefault="003354C6">
            <w:pPr>
              <w:rPr>
                <w:sz w:val="20"/>
                <w:szCs w:val="20"/>
              </w:rPr>
            </w:pPr>
            <w:r w:rsidRPr="00235C49"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6790B2BE" wp14:editId="655D95E6">
                  <wp:extent cx="1803071" cy="681990"/>
                  <wp:effectExtent l="0" t="0" r="635" b="3810"/>
                  <wp:docPr id="28" name="Imag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8" name="Image 27"/>
                          <pic:cNvPicPr>
                            <a:picLocks noChangeAspect="1"/>
                          </pic:cNvPicPr>
                        </pic:nvPicPr>
                        <pic:blipFill>
                          <a:blip r:embed="rId7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4855" cy="6826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2801D10C" w14:textId="17858881" w:rsidR="003354C6" w:rsidRPr="00235C49" w:rsidRDefault="003354C6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331</w:t>
            </w:r>
          </w:p>
        </w:tc>
        <w:tc>
          <w:tcPr>
            <w:tcW w:w="992" w:type="dxa"/>
          </w:tcPr>
          <w:p w14:paraId="68BD8D21" w14:textId="77777777" w:rsidR="003354C6" w:rsidRPr="00235C49" w:rsidRDefault="003354C6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8</w:t>
            </w:r>
          </w:p>
        </w:tc>
      </w:tr>
      <w:tr w:rsidR="003354C6" w:rsidRPr="00235C49" w14:paraId="0175F993" w14:textId="77777777" w:rsidTr="007F04FA">
        <w:tc>
          <w:tcPr>
            <w:tcW w:w="534" w:type="dxa"/>
          </w:tcPr>
          <w:p w14:paraId="1498643D" w14:textId="5E8146C2" w:rsidR="003354C6" w:rsidRPr="00235C49" w:rsidRDefault="00DD433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1</w:t>
            </w:r>
          </w:p>
        </w:tc>
        <w:tc>
          <w:tcPr>
            <w:tcW w:w="2693" w:type="dxa"/>
          </w:tcPr>
          <w:p w14:paraId="353B853C" w14:textId="77777777" w:rsidR="003354C6" w:rsidRPr="00235C49" w:rsidRDefault="003354C6" w:rsidP="00245A95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2,4-dichlorophenyl acrylate)</w:t>
            </w:r>
          </w:p>
          <w:p w14:paraId="354A4723" w14:textId="77777777" w:rsidR="003354C6" w:rsidRPr="00235C49" w:rsidRDefault="003354C6" w:rsidP="00A758A1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4678" w:type="dxa"/>
          </w:tcPr>
          <w:p w14:paraId="2C651706" w14:textId="77777777" w:rsidR="003354C6" w:rsidRPr="00235C49" w:rsidRDefault="003354C6" w:rsidP="00245A95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=CC(=O)Oc1ccc(Cl)cc1Cl</w:t>
            </w:r>
          </w:p>
          <w:p w14:paraId="7D97CE6C" w14:textId="77777777" w:rsidR="003354C6" w:rsidRPr="00235C49" w:rsidRDefault="003354C6" w:rsidP="00A758A1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5953" w:type="dxa"/>
          </w:tcPr>
          <w:p w14:paraId="43D6F4BA" w14:textId="68FC137F" w:rsidR="003354C6" w:rsidRPr="00235C49" w:rsidRDefault="003354C6">
            <w:pPr>
              <w:rPr>
                <w:noProof/>
                <w:sz w:val="20"/>
                <w:szCs w:val="20"/>
              </w:rPr>
            </w:pPr>
            <w:r w:rsidRPr="00235C49"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2984CF45" wp14:editId="0100B86C">
                  <wp:extent cx="1754626" cy="669290"/>
                  <wp:effectExtent l="0" t="0" r="0" b="0"/>
                  <wp:docPr id="1089" name="Image 10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89" name="Image 1088"/>
                          <pic:cNvPicPr>
                            <a:picLocks noChangeAspect="1"/>
                          </pic:cNvPicPr>
                        </pic:nvPicPr>
                        <pic:blipFill>
                          <a:blip r:embed="rId7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56410" cy="6699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28776833" w14:textId="3D30FA33" w:rsidR="003354C6" w:rsidRPr="00235C49" w:rsidRDefault="003354C6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333</w:t>
            </w:r>
          </w:p>
        </w:tc>
        <w:tc>
          <w:tcPr>
            <w:tcW w:w="992" w:type="dxa"/>
          </w:tcPr>
          <w:p w14:paraId="07E54432" w14:textId="1AFB5923" w:rsidR="003354C6" w:rsidRPr="00235C49" w:rsidRDefault="003354C6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59</w:t>
            </w:r>
          </w:p>
        </w:tc>
      </w:tr>
      <w:tr w:rsidR="003354C6" w:rsidRPr="00235C49" w14:paraId="6C6E813E" w14:textId="77777777" w:rsidTr="007F04FA">
        <w:tc>
          <w:tcPr>
            <w:tcW w:w="534" w:type="dxa"/>
          </w:tcPr>
          <w:p w14:paraId="761F45C5" w14:textId="208479B7" w:rsidR="003354C6" w:rsidRPr="00235C49" w:rsidRDefault="00DD433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2</w:t>
            </w:r>
          </w:p>
        </w:tc>
        <w:tc>
          <w:tcPr>
            <w:tcW w:w="2693" w:type="dxa"/>
          </w:tcPr>
          <w:p w14:paraId="3CD6C327" w14:textId="77777777" w:rsidR="003354C6" w:rsidRPr="00235C49" w:rsidRDefault="003354C6" w:rsidP="00A758A1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4-cyanobenzyl acrylate)</w:t>
            </w:r>
          </w:p>
          <w:p w14:paraId="28C4932D" w14:textId="77777777" w:rsidR="003354C6" w:rsidRPr="00235C49" w:rsidRDefault="003354C6">
            <w:pPr>
              <w:rPr>
                <w:sz w:val="20"/>
                <w:szCs w:val="20"/>
              </w:rPr>
            </w:pPr>
          </w:p>
        </w:tc>
        <w:tc>
          <w:tcPr>
            <w:tcW w:w="4678" w:type="dxa"/>
          </w:tcPr>
          <w:p w14:paraId="184EDB86" w14:textId="13B9F9DD" w:rsidR="003354C6" w:rsidRPr="00235C49" w:rsidRDefault="004F0375" w:rsidP="00727D68">
            <w:pPr>
              <w:rPr>
                <w:sz w:val="20"/>
                <w:szCs w:val="20"/>
              </w:rPr>
            </w:pPr>
            <w:r w:rsidRPr="004F0375">
              <w:rPr>
                <w:sz w:val="20"/>
                <w:szCs w:val="20"/>
              </w:rPr>
              <w:t>C=CC(OCc1ccc(C#N)cc1)=O</w:t>
            </w:r>
          </w:p>
        </w:tc>
        <w:tc>
          <w:tcPr>
            <w:tcW w:w="5953" w:type="dxa"/>
          </w:tcPr>
          <w:p w14:paraId="244863AC" w14:textId="73114066" w:rsidR="003354C6" w:rsidRPr="00235C49" w:rsidRDefault="004F0375">
            <w:pPr>
              <w:rPr>
                <w:sz w:val="20"/>
                <w:szCs w:val="20"/>
              </w:rPr>
            </w:pPr>
            <w:r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7D3D78B3" wp14:editId="102A17DD">
                  <wp:extent cx="2294890" cy="1109824"/>
                  <wp:effectExtent l="0" t="0" r="0" b="8255"/>
                  <wp:docPr id="27" name="Imag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94890" cy="11098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0824759C" w14:textId="78D26925" w:rsidR="003354C6" w:rsidRPr="00235C49" w:rsidRDefault="003354C6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317</w:t>
            </w:r>
          </w:p>
        </w:tc>
        <w:tc>
          <w:tcPr>
            <w:tcW w:w="992" w:type="dxa"/>
          </w:tcPr>
          <w:p w14:paraId="79C09705" w14:textId="363C012D" w:rsidR="003354C6" w:rsidRPr="00235C49" w:rsidRDefault="00CB2027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</w:t>
            </w:r>
            <w:r w:rsidR="003354C6" w:rsidRPr="00235C49">
              <w:rPr>
                <w:sz w:val="20"/>
                <w:szCs w:val="20"/>
              </w:rPr>
              <w:t>9</w:t>
            </w:r>
          </w:p>
        </w:tc>
      </w:tr>
      <w:tr w:rsidR="003354C6" w:rsidRPr="00235C49" w14:paraId="04787233" w14:textId="77777777" w:rsidTr="007F04FA">
        <w:tc>
          <w:tcPr>
            <w:tcW w:w="534" w:type="dxa"/>
          </w:tcPr>
          <w:p w14:paraId="7993C177" w14:textId="153E27EA" w:rsidR="003354C6" w:rsidRPr="00235C49" w:rsidRDefault="00DD433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3</w:t>
            </w:r>
          </w:p>
        </w:tc>
        <w:tc>
          <w:tcPr>
            <w:tcW w:w="2693" w:type="dxa"/>
          </w:tcPr>
          <w:p w14:paraId="58A4AB44" w14:textId="77777777" w:rsidR="003354C6" w:rsidRPr="00235C49" w:rsidRDefault="003354C6" w:rsidP="002227F9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4-methoxyphenyl acrylate)</w:t>
            </w:r>
          </w:p>
          <w:p w14:paraId="3471FAE7" w14:textId="77777777" w:rsidR="003354C6" w:rsidRPr="00235C49" w:rsidRDefault="003354C6" w:rsidP="006C4A8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4678" w:type="dxa"/>
          </w:tcPr>
          <w:p w14:paraId="3CC31EB6" w14:textId="77777777" w:rsidR="003354C6" w:rsidRPr="00235C49" w:rsidRDefault="003354C6" w:rsidP="002227F9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=CC(=O)Oc1ccc(OC)cc1</w:t>
            </w:r>
          </w:p>
          <w:p w14:paraId="13B32F63" w14:textId="77777777" w:rsidR="003354C6" w:rsidRPr="00235C49" w:rsidRDefault="003354C6" w:rsidP="006C4A8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5953" w:type="dxa"/>
          </w:tcPr>
          <w:p w14:paraId="5C2D96AB" w14:textId="45D16459" w:rsidR="003354C6" w:rsidRPr="00235C49" w:rsidRDefault="003354C6">
            <w:pPr>
              <w:rPr>
                <w:noProof/>
                <w:sz w:val="20"/>
                <w:szCs w:val="20"/>
              </w:rPr>
            </w:pPr>
            <w:r w:rsidRPr="00235C49"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0D0373EA" wp14:editId="78D8D067">
                  <wp:extent cx="2066290" cy="717866"/>
                  <wp:effectExtent l="0" t="0" r="0" b="0"/>
                  <wp:docPr id="1024" name="Image 10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24" name="Image 1023"/>
                          <pic:cNvPicPr>
                            <a:picLocks noChangeAspect="1"/>
                          </pic:cNvPicPr>
                        </pic:nvPicPr>
                        <pic:blipFill>
                          <a:blip r:embed="rId7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66318" cy="7178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5BFA16AE" w14:textId="247E0150" w:rsidR="003354C6" w:rsidRPr="00235C49" w:rsidRDefault="003354C6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324</w:t>
            </w:r>
          </w:p>
        </w:tc>
        <w:tc>
          <w:tcPr>
            <w:tcW w:w="992" w:type="dxa"/>
          </w:tcPr>
          <w:p w14:paraId="2444F504" w14:textId="110521B2" w:rsidR="003354C6" w:rsidRPr="00235C49" w:rsidRDefault="003354C6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33</w:t>
            </w:r>
          </w:p>
        </w:tc>
      </w:tr>
      <w:tr w:rsidR="003354C6" w:rsidRPr="00235C49" w14:paraId="5D578CE1" w14:textId="77777777" w:rsidTr="007F04FA">
        <w:tc>
          <w:tcPr>
            <w:tcW w:w="534" w:type="dxa"/>
          </w:tcPr>
          <w:p w14:paraId="611646FC" w14:textId="1FCF6727" w:rsidR="003354C6" w:rsidRPr="00235C49" w:rsidRDefault="001C108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4</w:t>
            </w:r>
          </w:p>
        </w:tc>
        <w:tc>
          <w:tcPr>
            <w:tcW w:w="2693" w:type="dxa"/>
          </w:tcPr>
          <w:p w14:paraId="61A1E96F" w14:textId="77777777" w:rsidR="003354C6" w:rsidRPr="00235C49" w:rsidRDefault="003354C6" w:rsidP="002227F9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3-methoxypropyl acrylate)</w:t>
            </w:r>
          </w:p>
          <w:p w14:paraId="2EAE2670" w14:textId="77777777" w:rsidR="003354C6" w:rsidRPr="00235C49" w:rsidRDefault="003354C6" w:rsidP="006C4A8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4678" w:type="dxa"/>
          </w:tcPr>
          <w:p w14:paraId="37AF3B7D" w14:textId="77777777" w:rsidR="003354C6" w:rsidRPr="00235C49" w:rsidRDefault="003354C6" w:rsidP="002227F9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=CC(=O)Oc1ccc(CCCOC)cc1</w:t>
            </w:r>
          </w:p>
          <w:p w14:paraId="6A0557F3" w14:textId="77777777" w:rsidR="003354C6" w:rsidRPr="00235C49" w:rsidRDefault="003354C6" w:rsidP="006C4A8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5953" w:type="dxa"/>
          </w:tcPr>
          <w:p w14:paraId="6A0BE722" w14:textId="031583F3" w:rsidR="003354C6" w:rsidRPr="00235C49" w:rsidRDefault="003354C6">
            <w:pPr>
              <w:rPr>
                <w:noProof/>
                <w:sz w:val="20"/>
                <w:szCs w:val="20"/>
              </w:rPr>
            </w:pPr>
            <w:r w:rsidRPr="00235C49"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6B73ADC9" wp14:editId="29964ED8">
                  <wp:extent cx="2835131" cy="681990"/>
                  <wp:effectExtent l="0" t="0" r="10160" b="3810"/>
                  <wp:docPr id="1027" name="Image 10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27" name="Image 1026"/>
                          <pic:cNvPicPr>
                            <a:picLocks noChangeAspect="1"/>
                          </pic:cNvPicPr>
                        </pic:nvPicPr>
                        <pic:blipFill>
                          <a:blip r:embed="rId8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35530" cy="6820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65AEE5BB" w14:textId="588A0CA4" w:rsidR="003354C6" w:rsidRPr="00235C49" w:rsidRDefault="003354C6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198</w:t>
            </w:r>
          </w:p>
        </w:tc>
        <w:tc>
          <w:tcPr>
            <w:tcW w:w="992" w:type="dxa"/>
          </w:tcPr>
          <w:p w14:paraId="01B023BC" w14:textId="25D2D660" w:rsidR="003354C6" w:rsidRPr="00235C49" w:rsidRDefault="003354C6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34</w:t>
            </w:r>
          </w:p>
        </w:tc>
      </w:tr>
      <w:tr w:rsidR="003354C6" w:rsidRPr="00235C49" w14:paraId="1FE687C4" w14:textId="77777777" w:rsidTr="007F04FA">
        <w:tc>
          <w:tcPr>
            <w:tcW w:w="534" w:type="dxa"/>
          </w:tcPr>
          <w:p w14:paraId="4E61BDA1" w14:textId="72B50B3F" w:rsidR="003354C6" w:rsidRPr="00235C49" w:rsidRDefault="001C108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5</w:t>
            </w:r>
          </w:p>
        </w:tc>
        <w:tc>
          <w:tcPr>
            <w:tcW w:w="2693" w:type="dxa"/>
          </w:tcPr>
          <w:p w14:paraId="70921D9E" w14:textId="77777777" w:rsidR="003354C6" w:rsidRPr="00235C49" w:rsidRDefault="003354C6" w:rsidP="00F302F8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2-methoxycarbonylphenyl acrylate)</w:t>
            </w:r>
          </w:p>
          <w:p w14:paraId="16B4B503" w14:textId="77777777" w:rsidR="003354C6" w:rsidRPr="00235C49" w:rsidRDefault="003354C6" w:rsidP="006C4A8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4678" w:type="dxa"/>
          </w:tcPr>
          <w:p w14:paraId="2A5D264E" w14:textId="77777777" w:rsidR="003354C6" w:rsidRPr="00235C49" w:rsidRDefault="003354C6" w:rsidP="00F302F8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=CC(=O)Oc1ccccc1C(=O)OC</w:t>
            </w:r>
          </w:p>
          <w:p w14:paraId="2D9100AB" w14:textId="77777777" w:rsidR="003354C6" w:rsidRPr="00235C49" w:rsidRDefault="003354C6" w:rsidP="006C4A8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5953" w:type="dxa"/>
          </w:tcPr>
          <w:p w14:paraId="2ED36C06" w14:textId="61F5D484" w:rsidR="003354C6" w:rsidRPr="00235C49" w:rsidRDefault="003354C6">
            <w:pPr>
              <w:rPr>
                <w:noProof/>
                <w:sz w:val="20"/>
                <w:szCs w:val="20"/>
              </w:rPr>
            </w:pPr>
            <w:r w:rsidRPr="00235C49"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2EE6A6B1" wp14:editId="6ADD2E8D">
                  <wp:extent cx="1585743" cy="1355090"/>
                  <wp:effectExtent l="0" t="0" r="0" b="0"/>
                  <wp:docPr id="1217" name="Image 12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17" name="Image 1216"/>
                          <pic:cNvPicPr>
                            <a:picLocks noChangeAspect="1"/>
                          </pic:cNvPicPr>
                        </pic:nvPicPr>
                        <pic:blipFill>
                          <a:blip r:embed="rId8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86364" cy="135562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7FE3FC17" w14:textId="4A69A8D1" w:rsidR="003354C6" w:rsidRPr="00235C49" w:rsidRDefault="003354C6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319</w:t>
            </w:r>
          </w:p>
        </w:tc>
        <w:tc>
          <w:tcPr>
            <w:tcW w:w="992" w:type="dxa"/>
          </w:tcPr>
          <w:p w14:paraId="684AFD5B" w14:textId="527E2AEC" w:rsidR="003354C6" w:rsidRPr="00235C49" w:rsidRDefault="003354C6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70</w:t>
            </w:r>
          </w:p>
        </w:tc>
      </w:tr>
      <w:tr w:rsidR="003354C6" w:rsidRPr="00235C49" w14:paraId="651C88A9" w14:textId="77777777" w:rsidTr="007F04FA">
        <w:tc>
          <w:tcPr>
            <w:tcW w:w="534" w:type="dxa"/>
          </w:tcPr>
          <w:p w14:paraId="4BA803F3" w14:textId="267D660D" w:rsidR="003354C6" w:rsidRPr="00235C49" w:rsidRDefault="001C108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6</w:t>
            </w:r>
          </w:p>
        </w:tc>
        <w:tc>
          <w:tcPr>
            <w:tcW w:w="2693" w:type="dxa"/>
          </w:tcPr>
          <w:p w14:paraId="55FD1DC6" w14:textId="77777777" w:rsidR="003354C6" w:rsidRPr="00235C49" w:rsidRDefault="003354C6" w:rsidP="006C4A8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3-methoxycarbonylphenyl acrylate)</w:t>
            </w:r>
          </w:p>
          <w:p w14:paraId="07AC6B3B" w14:textId="77777777" w:rsidR="003354C6" w:rsidRPr="00235C49" w:rsidRDefault="003354C6" w:rsidP="005363F8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4678" w:type="dxa"/>
          </w:tcPr>
          <w:p w14:paraId="42E00A42" w14:textId="77777777" w:rsidR="003354C6" w:rsidRPr="00235C49" w:rsidRDefault="003354C6" w:rsidP="006C4A8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=CC(=O)Oc1cccc(C(=O)OC)c1</w:t>
            </w:r>
          </w:p>
          <w:p w14:paraId="7C9A63C3" w14:textId="77777777" w:rsidR="003354C6" w:rsidRPr="00235C49" w:rsidRDefault="003354C6" w:rsidP="005363F8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5953" w:type="dxa"/>
          </w:tcPr>
          <w:p w14:paraId="49F22BEC" w14:textId="7117BBB6" w:rsidR="003354C6" w:rsidRPr="00235C49" w:rsidRDefault="003354C6">
            <w:pPr>
              <w:rPr>
                <w:noProof/>
                <w:sz w:val="20"/>
                <w:szCs w:val="20"/>
              </w:rPr>
            </w:pPr>
            <w:r w:rsidRPr="00235C49"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3689274F" wp14:editId="4E14FC70">
                  <wp:extent cx="2176310" cy="910590"/>
                  <wp:effectExtent l="0" t="0" r="8255" b="3810"/>
                  <wp:docPr id="60" name="Image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0" name="Image 59"/>
                          <pic:cNvPicPr>
                            <a:picLocks noChangeAspect="1"/>
                          </pic:cNvPicPr>
                        </pic:nvPicPr>
                        <pic:blipFill>
                          <a:blip r:embed="rId8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76533" cy="9106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6A8BCEC7" w14:textId="27F657A6" w:rsidR="003354C6" w:rsidRPr="00235C49" w:rsidRDefault="003354C6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311</w:t>
            </w:r>
          </w:p>
        </w:tc>
        <w:tc>
          <w:tcPr>
            <w:tcW w:w="992" w:type="dxa"/>
          </w:tcPr>
          <w:p w14:paraId="1088A487" w14:textId="308D54B2" w:rsidR="003354C6" w:rsidRPr="00235C49" w:rsidRDefault="003354C6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31</w:t>
            </w:r>
          </w:p>
        </w:tc>
      </w:tr>
      <w:tr w:rsidR="003354C6" w:rsidRPr="00235C49" w14:paraId="60E69B35" w14:textId="77777777" w:rsidTr="007F04FA">
        <w:tc>
          <w:tcPr>
            <w:tcW w:w="534" w:type="dxa"/>
          </w:tcPr>
          <w:p w14:paraId="1FAB6EF9" w14:textId="33C0C56F" w:rsidR="003354C6" w:rsidRPr="00235C49" w:rsidRDefault="001C108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7</w:t>
            </w:r>
          </w:p>
        </w:tc>
        <w:tc>
          <w:tcPr>
            <w:tcW w:w="2693" w:type="dxa"/>
          </w:tcPr>
          <w:p w14:paraId="383F9D38" w14:textId="77777777" w:rsidR="003354C6" w:rsidRPr="00235C49" w:rsidRDefault="003354C6" w:rsidP="00322AF8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4-methoxycarbonylphenyl acrylate)</w:t>
            </w:r>
          </w:p>
          <w:p w14:paraId="0ECCFB96" w14:textId="77777777" w:rsidR="003354C6" w:rsidRPr="00235C49" w:rsidRDefault="003354C6" w:rsidP="005363F8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4678" w:type="dxa"/>
          </w:tcPr>
          <w:p w14:paraId="06C1DB0F" w14:textId="77777777" w:rsidR="003354C6" w:rsidRPr="00235C49" w:rsidRDefault="003354C6" w:rsidP="00322AF8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=CC(=O)Oc1ccc(C(=O)OC)cc1</w:t>
            </w:r>
          </w:p>
          <w:p w14:paraId="68DC54A6" w14:textId="77777777" w:rsidR="003354C6" w:rsidRPr="00235C49" w:rsidRDefault="003354C6" w:rsidP="005363F8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5953" w:type="dxa"/>
          </w:tcPr>
          <w:p w14:paraId="67A8561E" w14:textId="0DD59966" w:rsidR="003354C6" w:rsidRPr="00235C49" w:rsidRDefault="003354C6">
            <w:pPr>
              <w:rPr>
                <w:noProof/>
                <w:sz w:val="20"/>
                <w:szCs w:val="20"/>
              </w:rPr>
            </w:pPr>
            <w:r w:rsidRPr="00235C49"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566AA2FD" wp14:editId="2E95DEC3">
                  <wp:extent cx="2180590" cy="948876"/>
                  <wp:effectExtent l="0" t="0" r="3810" b="0"/>
                  <wp:docPr id="63" name="Image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3" name="Image 62"/>
                          <pic:cNvPicPr>
                            <a:picLocks noChangeAspect="1"/>
                          </pic:cNvPicPr>
                        </pic:nvPicPr>
                        <pic:blipFill>
                          <a:blip r:embed="rId8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81405" cy="94923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3FFCB9BB" w14:textId="52A2312F" w:rsidR="003354C6" w:rsidRPr="00235C49" w:rsidRDefault="003354C6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340</w:t>
            </w:r>
          </w:p>
        </w:tc>
        <w:tc>
          <w:tcPr>
            <w:tcW w:w="992" w:type="dxa"/>
          </w:tcPr>
          <w:p w14:paraId="5D6E05EF" w14:textId="3345BA4E" w:rsidR="003354C6" w:rsidRPr="00235C49" w:rsidRDefault="003354C6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32</w:t>
            </w:r>
          </w:p>
        </w:tc>
      </w:tr>
      <w:tr w:rsidR="003354C6" w:rsidRPr="00235C49" w14:paraId="16C41555" w14:textId="77777777" w:rsidTr="007F04FA">
        <w:tc>
          <w:tcPr>
            <w:tcW w:w="534" w:type="dxa"/>
          </w:tcPr>
          <w:p w14:paraId="66610D0D" w14:textId="0562FC75" w:rsidR="003354C6" w:rsidRPr="00235C49" w:rsidRDefault="001C108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8</w:t>
            </w:r>
          </w:p>
        </w:tc>
        <w:tc>
          <w:tcPr>
            <w:tcW w:w="2693" w:type="dxa"/>
          </w:tcPr>
          <w:p w14:paraId="18D14BD2" w14:textId="77777777" w:rsidR="003354C6" w:rsidRPr="00235C49" w:rsidRDefault="003354C6" w:rsidP="005363F8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2-ethoxyl-carbonyl-phenyl acrylate)</w:t>
            </w:r>
          </w:p>
          <w:p w14:paraId="343E8A5C" w14:textId="77777777" w:rsidR="003354C6" w:rsidRPr="00235C49" w:rsidRDefault="003354C6">
            <w:pPr>
              <w:rPr>
                <w:sz w:val="20"/>
                <w:szCs w:val="20"/>
              </w:rPr>
            </w:pPr>
          </w:p>
        </w:tc>
        <w:tc>
          <w:tcPr>
            <w:tcW w:w="4678" w:type="dxa"/>
          </w:tcPr>
          <w:p w14:paraId="7BE3A2B4" w14:textId="77777777" w:rsidR="003354C6" w:rsidRPr="00235C49" w:rsidRDefault="003354C6" w:rsidP="005363F8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=CC(=O)Oc1ccccc1C(=O)OCC</w:t>
            </w:r>
          </w:p>
          <w:p w14:paraId="5E4EAEB5" w14:textId="77777777" w:rsidR="003354C6" w:rsidRPr="00235C49" w:rsidRDefault="003354C6">
            <w:pPr>
              <w:rPr>
                <w:sz w:val="20"/>
                <w:szCs w:val="20"/>
              </w:rPr>
            </w:pPr>
          </w:p>
        </w:tc>
        <w:tc>
          <w:tcPr>
            <w:tcW w:w="5953" w:type="dxa"/>
          </w:tcPr>
          <w:p w14:paraId="0B9133F1" w14:textId="5EC1CF07" w:rsidR="003354C6" w:rsidRPr="00235C49" w:rsidRDefault="003354C6">
            <w:pPr>
              <w:rPr>
                <w:sz w:val="20"/>
                <w:szCs w:val="20"/>
              </w:rPr>
            </w:pPr>
            <w:r w:rsidRPr="00235C49"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4C301B54" wp14:editId="19717C7F">
                  <wp:extent cx="1609090" cy="1343761"/>
                  <wp:effectExtent l="0" t="0" r="0" b="2540"/>
                  <wp:docPr id="1084" name="Image 10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84" name="Image 1083"/>
                          <pic:cNvPicPr>
                            <a:picLocks noChangeAspect="1"/>
                          </pic:cNvPicPr>
                        </pic:nvPicPr>
                        <pic:blipFill>
                          <a:blip r:embed="rId8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09757" cy="13443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5C826463" w14:textId="66E5C295" w:rsidR="003354C6" w:rsidRPr="00235C49" w:rsidRDefault="003354C6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303</w:t>
            </w:r>
          </w:p>
        </w:tc>
        <w:tc>
          <w:tcPr>
            <w:tcW w:w="992" w:type="dxa"/>
          </w:tcPr>
          <w:p w14:paraId="115220E1" w14:textId="379A95FA" w:rsidR="003354C6" w:rsidRPr="00235C49" w:rsidRDefault="003354C6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17</w:t>
            </w:r>
          </w:p>
        </w:tc>
      </w:tr>
      <w:tr w:rsidR="003354C6" w:rsidRPr="00235C49" w14:paraId="396729B5" w14:textId="77777777" w:rsidTr="007F04FA">
        <w:tc>
          <w:tcPr>
            <w:tcW w:w="534" w:type="dxa"/>
          </w:tcPr>
          <w:p w14:paraId="7B731D31" w14:textId="417BD2C5" w:rsidR="003354C6" w:rsidRPr="00235C49" w:rsidRDefault="001C108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9</w:t>
            </w:r>
          </w:p>
        </w:tc>
        <w:tc>
          <w:tcPr>
            <w:tcW w:w="2693" w:type="dxa"/>
          </w:tcPr>
          <w:p w14:paraId="61AA9D1E" w14:textId="77777777" w:rsidR="003354C6" w:rsidRPr="00235C49" w:rsidRDefault="003354C6" w:rsidP="00CC7C75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3-ethoxyl-carbonyl-phenyl acrylate)</w:t>
            </w:r>
          </w:p>
          <w:p w14:paraId="0A33CD4D" w14:textId="77777777" w:rsidR="003354C6" w:rsidRPr="00235C49" w:rsidRDefault="003354C6">
            <w:pPr>
              <w:rPr>
                <w:sz w:val="20"/>
                <w:szCs w:val="20"/>
              </w:rPr>
            </w:pPr>
          </w:p>
        </w:tc>
        <w:tc>
          <w:tcPr>
            <w:tcW w:w="4678" w:type="dxa"/>
          </w:tcPr>
          <w:p w14:paraId="0514E3D5" w14:textId="77777777" w:rsidR="003354C6" w:rsidRPr="00235C49" w:rsidRDefault="003354C6" w:rsidP="00CC7C75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=CC(=O)Oc1cccc(C(=O)OCC)c1</w:t>
            </w:r>
          </w:p>
          <w:p w14:paraId="0057B70D" w14:textId="77777777" w:rsidR="003354C6" w:rsidRPr="00235C49" w:rsidRDefault="003354C6">
            <w:pPr>
              <w:rPr>
                <w:sz w:val="20"/>
                <w:szCs w:val="20"/>
              </w:rPr>
            </w:pPr>
          </w:p>
        </w:tc>
        <w:tc>
          <w:tcPr>
            <w:tcW w:w="5953" w:type="dxa"/>
          </w:tcPr>
          <w:p w14:paraId="40162A6A" w14:textId="3D8DB367" w:rsidR="003354C6" w:rsidRPr="00235C49" w:rsidRDefault="003354C6">
            <w:pPr>
              <w:rPr>
                <w:sz w:val="20"/>
                <w:szCs w:val="20"/>
              </w:rPr>
            </w:pPr>
            <w:r w:rsidRPr="00235C49"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0028591A" wp14:editId="09DE701B">
                  <wp:extent cx="2378388" cy="885190"/>
                  <wp:effectExtent l="0" t="0" r="9525" b="3810"/>
                  <wp:docPr id="1095" name="Image 10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95" name="Image 1094"/>
                          <pic:cNvPicPr>
                            <a:picLocks noChangeAspect="1"/>
                          </pic:cNvPicPr>
                        </pic:nvPicPr>
                        <pic:blipFill>
                          <a:blip r:embed="rId8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80591" cy="8860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2D66034C" w14:textId="779313A6" w:rsidR="003354C6" w:rsidRPr="00235C49" w:rsidRDefault="003354C6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297</w:t>
            </w:r>
          </w:p>
        </w:tc>
        <w:tc>
          <w:tcPr>
            <w:tcW w:w="992" w:type="dxa"/>
          </w:tcPr>
          <w:p w14:paraId="3D9933DB" w14:textId="6065BEBD" w:rsidR="003354C6" w:rsidRPr="00235C49" w:rsidRDefault="003354C6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18</w:t>
            </w:r>
          </w:p>
        </w:tc>
      </w:tr>
      <w:tr w:rsidR="003354C6" w:rsidRPr="00235C49" w14:paraId="37AE4985" w14:textId="77777777" w:rsidTr="007F04FA">
        <w:tc>
          <w:tcPr>
            <w:tcW w:w="534" w:type="dxa"/>
          </w:tcPr>
          <w:p w14:paraId="36B5FEB3" w14:textId="4651A73C" w:rsidR="003354C6" w:rsidRPr="00235C49" w:rsidRDefault="001C108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0</w:t>
            </w:r>
          </w:p>
        </w:tc>
        <w:tc>
          <w:tcPr>
            <w:tcW w:w="2693" w:type="dxa"/>
          </w:tcPr>
          <w:p w14:paraId="5223E681" w14:textId="77777777" w:rsidR="003354C6" w:rsidRPr="00235C49" w:rsidRDefault="003354C6" w:rsidP="006F361E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4-ethoxyl-carbonyl-phenyl acrylate)</w:t>
            </w:r>
          </w:p>
          <w:p w14:paraId="7EF8D9D6" w14:textId="77777777" w:rsidR="003354C6" w:rsidRPr="00235C49" w:rsidRDefault="003354C6" w:rsidP="00083F0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4678" w:type="dxa"/>
          </w:tcPr>
          <w:p w14:paraId="73642E06" w14:textId="77777777" w:rsidR="003354C6" w:rsidRPr="00235C49" w:rsidRDefault="003354C6" w:rsidP="006F361E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=CC(=O)Oc1ccc(C(=O)OCC)cc1</w:t>
            </w:r>
          </w:p>
          <w:p w14:paraId="2BC9EB84" w14:textId="77777777" w:rsidR="003354C6" w:rsidRPr="00235C49" w:rsidRDefault="003354C6" w:rsidP="00083F0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5953" w:type="dxa"/>
          </w:tcPr>
          <w:p w14:paraId="7C5CFBB2" w14:textId="457809C6" w:rsidR="003354C6" w:rsidRPr="00235C49" w:rsidRDefault="003354C6">
            <w:pPr>
              <w:rPr>
                <w:noProof/>
                <w:sz w:val="20"/>
                <w:szCs w:val="20"/>
              </w:rPr>
            </w:pPr>
            <w:r w:rsidRPr="00235C49"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291BCED1" wp14:editId="77A78A74">
                  <wp:extent cx="2396490" cy="940509"/>
                  <wp:effectExtent l="0" t="0" r="0" b="0"/>
                  <wp:docPr id="1077" name="Image 10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77" name="Image 1076"/>
                          <pic:cNvPicPr>
                            <a:picLocks noChangeAspect="1"/>
                          </pic:cNvPicPr>
                        </pic:nvPicPr>
                        <pic:blipFill>
                          <a:blip r:embed="rId8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96490" cy="94050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1630C637" w14:textId="6546932A" w:rsidR="003354C6" w:rsidRPr="00235C49" w:rsidRDefault="003354C6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310</w:t>
            </w:r>
          </w:p>
        </w:tc>
        <w:tc>
          <w:tcPr>
            <w:tcW w:w="992" w:type="dxa"/>
          </w:tcPr>
          <w:p w14:paraId="6830EAD8" w14:textId="5F889D2E" w:rsidR="003354C6" w:rsidRPr="00235C49" w:rsidRDefault="003354C6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63</w:t>
            </w:r>
          </w:p>
        </w:tc>
      </w:tr>
      <w:tr w:rsidR="003354C6" w:rsidRPr="00235C49" w14:paraId="4646043D" w14:textId="77777777" w:rsidTr="00400EFE">
        <w:trPr>
          <w:trHeight w:val="1474"/>
        </w:trPr>
        <w:tc>
          <w:tcPr>
            <w:tcW w:w="534" w:type="dxa"/>
          </w:tcPr>
          <w:p w14:paraId="671607CE" w14:textId="45897034" w:rsidR="003354C6" w:rsidRPr="00235C49" w:rsidRDefault="001C108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1</w:t>
            </w:r>
          </w:p>
        </w:tc>
        <w:tc>
          <w:tcPr>
            <w:tcW w:w="2693" w:type="dxa"/>
          </w:tcPr>
          <w:p w14:paraId="7D432145" w14:textId="77777777" w:rsidR="003354C6" w:rsidRPr="00235C49" w:rsidRDefault="003354C6" w:rsidP="00083F0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3-dimethylaminophenyl acrylate)</w:t>
            </w:r>
          </w:p>
          <w:p w14:paraId="53366072" w14:textId="77777777" w:rsidR="003354C6" w:rsidRPr="00235C49" w:rsidRDefault="003354C6" w:rsidP="00CC7C75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4678" w:type="dxa"/>
          </w:tcPr>
          <w:p w14:paraId="617F8B6A" w14:textId="77777777" w:rsidR="003354C6" w:rsidRPr="00235C49" w:rsidRDefault="003354C6" w:rsidP="00083F0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=CC(=O)Oc1cccc(N(C)C)c1</w:t>
            </w:r>
          </w:p>
          <w:p w14:paraId="681EE3DB" w14:textId="77777777" w:rsidR="003354C6" w:rsidRPr="00235C49" w:rsidRDefault="003354C6" w:rsidP="00CC7C75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5953" w:type="dxa"/>
          </w:tcPr>
          <w:p w14:paraId="04183EB9" w14:textId="1CF6C837" w:rsidR="003354C6" w:rsidRPr="00235C49" w:rsidRDefault="003354C6">
            <w:pPr>
              <w:rPr>
                <w:noProof/>
                <w:sz w:val="20"/>
                <w:szCs w:val="20"/>
              </w:rPr>
            </w:pPr>
            <w:r w:rsidRPr="00235C49"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426BA43F" wp14:editId="4083CF5A">
                  <wp:extent cx="1824990" cy="822531"/>
                  <wp:effectExtent l="0" t="0" r="3810" b="0"/>
                  <wp:docPr id="1074" name="Image 10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74" name="Image 1073"/>
                          <pic:cNvPicPr>
                            <a:picLocks noChangeAspect="1"/>
                          </pic:cNvPicPr>
                        </pic:nvPicPr>
                        <pic:blipFill>
                          <a:blip r:embed="rId8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5654" cy="8228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312B03D8" w14:textId="1360582B" w:rsidR="003354C6" w:rsidRPr="00235C49" w:rsidRDefault="003354C6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320</w:t>
            </w:r>
          </w:p>
        </w:tc>
        <w:tc>
          <w:tcPr>
            <w:tcW w:w="992" w:type="dxa"/>
          </w:tcPr>
          <w:p w14:paraId="5A3F37A1" w14:textId="72232616" w:rsidR="003354C6" w:rsidRPr="00235C49" w:rsidRDefault="003354C6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62</w:t>
            </w:r>
          </w:p>
        </w:tc>
      </w:tr>
      <w:tr w:rsidR="003354C6" w:rsidRPr="00235C49" w14:paraId="6DDA6EB1" w14:textId="77777777" w:rsidTr="007F04FA">
        <w:tc>
          <w:tcPr>
            <w:tcW w:w="534" w:type="dxa"/>
          </w:tcPr>
          <w:p w14:paraId="45B7D3BA" w14:textId="44A258B3" w:rsidR="003354C6" w:rsidRPr="00235C49" w:rsidRDefault="001C108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2</w:t>
            </w:r>
          </w:p>
        </w:tc>
        <w:tc>
          <w:tcPr>
            <w:tcW w:w="2693" w:type="dxa"/>
          </w:tcPr>
          <w:p w14:paraId="54F54EA2" w14:textId="77777777" w:rsidR="003354C6" w:rsidRPr="00235C49" w:rsidRDefault="003354C6" w:rsidP="009163A5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4-butoxycarbonylphenyl acrylate)</w:t>
            </w:r>
          </w:p>
          <w:p w14:paraId="384271A5" w14:textId="77777777" w:rsidR="003354C6" w:rsidRPr="00235C49" w:rsidRDefault="003354C6">
            <w:pPr>
              <w:rPr>
                <w:sz w:val="20"/>
                <w:szCs w:val="20"/>
              </w:rPr>
            </w:pPr>
          </w:p>
        </w:tc>
        <w:tc>
          <w:tcPr>
            <w:tcW w:w="4678" w:type="dxa"/>
          </w:tcPr>
          <w:p w14:paraId="63A05C9E" w14:textId="77777777" w:rsidR="003354C6" w:rsidRPr="00235C49" w:rsidRDefault="003354C6" w:rsidP="009163A5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=CC(=O)Oc1ccc(C(=O)OCCCC)cc1</w:t>
            </w:r>
          </w:p>
          <w:p w14:paraId="680E9012" w14:textId="77777777" w:rsidR="003354C6" w:rsidRPr="00235C49" w:rsidRDefault="003354C6">
            <w:pPr>
              <w:rPr>
                <w:sz w:val="20"/>
                <w:szCs w:val="20"/>
              </w:rPr>
            </w:pPr>
          </w:p>
        </w:tc>
        <w:tc>
          <w:tcPr>
            <w:tcW w:w="5953" w:type="dxa"/>
          </w:tcPr>
          <w:p w14:paraId="11B9E72C" w14:textId="62BA1E42" w:rsidR="003354C6" w:rsidRPr="00235C49" w:rsidRDefault="003354C6">
            <w:pPr>
              <w:rPr>
                <w:sz w:val="20"/>
                <w:szCs w:val="20"/>
              </w:rPr>
            </w:pPr>
            <w:r w:rsidRPr="00235C49"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1927B31B" wp14:editId="5F65C29A">
                  <wp:extent cx="2739390" cy="887286"/>
                  <wp:effectExtent l="0" t="0" r="3810" b="1905"/>
                  <wp:docPr id="1092" name="Image 10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92" name="Image 1091"/>
                          <pic:cNvPicPr>
                            <a:picLocks noChangeAspect="1"/>
                          </pic:cNvPicPr>
                        </pic:nvPicPr>
                        <pic:blipFill>
                          <a:blip r:embed="rId8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40452" cy="8876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23E6344A" w14:textId="1A0DFD21" w:rsidR="003354C6" w:rsidRPr="00235C49" w:rsidRDefault="003354C6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286</w:t>
            </w:r>
          </w:p>
        </w:tc>
        <w:tc>
          <w:tcPr>
            <w:tcW w:w="992" w:type="dxa"/>
          </w:tcPr>
          <w:p w14:paraId="5170C24A" w14:textId="25B4ABC3" w:rsidR="003354C6" w:rsidRPr="00235C49" w:rsidRDefault="003354C6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58</w:t>
            </w:r>
          </w:p>
        </w:tc>
      </w:tr>
      <w:tr w:rsidR="003354C6" w:rsidRPr="00235C49" w14:paraId="771CC08F" w14:textId="77777777" w:rsidTr="00400EFE">
        <w:trPr>
          <w:trHeight w:val="1315"/>
        </w:trPr>
        <w:tc>
          <w:tcPr>
            <w:tcW w:w="534" w:type="dxa"/>
          </w:tcPr>
          <w:p w14:paraId="6FD56606" w14:textId="34DE6951" w:rsidR="001C1086" w:rsidRPr="00235C49" w:rsidRDefault="001C108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3</w:t>
            </w:r>
          </w:p>
        </w:tc>
        <w:tc>
          <w:tcPr>
            <w:tcW w:w="2693" w:type="dxa"/>
          </w:tcPr>
          <w:p w14:paraId="2ED223F0" w14:textId="77777777" w:rsidR="003354C6" w:rsidRPr="00235C49" w:rsidRDefault="003354C6" w:rsidP="00C01480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2-naphthyl acrylate)</w:t>
            </w:r>
          </w:p>
          <w:p w14:paraId="68B7D968" w14:textId="77777777" w:rsidR="003354C6" w:rsidRPr="00235C49" w:rsidRDefault="003354C6">
            <w:pPr>
              <w:rPr>
                <w:sz w:val="20"/>
                <w:szCs w:val="20"/>
              </w:rPr>
            </w:pPr>
          </w:p>
        </w:tc>
        <w:tc>
          <w:tcPr>
            <w:tcW w:w="4678" w:type="dxa"/>
          </w:tcPr>
          <w:p w14:paraId="0AE90032" w14:textId="77777777" w:rsidR="003354C6" w:rsidRPr="00235C49" w:rsidRDefault="003354C6" w:rsidP="00C01480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=CC(=O)Oc2ccc1ccccc1c2</w:t>
            </w:r>
          </w:p>
          <w:p w14:paraId="701C53E7" w14:textId="77777777" w:rsidR="003354C6" w:rsidRPr="00235C49" w:rsidRDefault="003354C6">
            <w:pPr>
              <w:rPr>
                <w:sz w:val="20"/>
                <w:szCs w:val="20"/>
              </w:rPr>
            </w:pPr>
          </w:p>
        </w:tc>
        <w:tc>
          <w:tcPr>
            <w:tcW w:w="5953" w:type="dxa"/>
          </w:tcPr>
          <w:p w14:paraId="09CBBF0E" w14:textId="1DB63C73" w:rsidR="003354C6" w:rsidRPr="00235C49" w:rsidRDefault="003354C6">
            <w:pPr>
              <w:rPr>
                <w:sz w:val="20"/>
                <w:szCs w:val="20"/>
              </w:rPr>
            </w:pPr>
            <w:r w:rsidRPr="00235C49"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7339BE53" wp14:editId="63257CBA">
                  <wp:extent cx="1987659" cy="643890"/>
                  <wp:effectExtent l="0" t="0" r="0" b="0"/>
                  <wp:docPr id="1029" name="Image 10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29" name="Image 1028"/>
                          <pic:cNvPicPr>
                            <a:picLocks noChangeAspect="1"/>
                          </pic:cNvPicPr>
                        </pic:nvPicPr>
                        <pic:blipFill>
                          <a:blip r:embed="rId8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88311" cy="64410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686D328F" w14:textId="27B93ED4" w:rsidR="003354C6" w:rsidRPr="00235C49" w:rsidRDefault="003354C6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358</w:t>
            </w:r>
          </w:p>
        </w:tc>
        <w:tc>
          <w:tcPr>
            <w:tcW w:w="992" w:type="dxa"/>
          </w:tcPr>
          <w:p w14:paraId="403973D0" w14:textId="7140D27D" w:rsidR="003354C6" w:rsidRPr="00235C49" w:rsidRDefault="003354C6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38 d</w:t>
            </w:r>
          </w:p>
        </w:tc>
      </w:tr>
      <w:tr w:rsidR="003354C6" w:rsidRPr="00235C49" w14:paraId="4F7A6AE5" w14:textId="77777777" w:rsidTr="007F04FA">
        <w:tc>
          <w:tcPr>
            <w:tcW w:w="534" w:type="dxa"/>
          </w:tcPr>
          <w:p w14:paraId="25143186" w14:textId="537B112E" w:rsidR="003354C6" w:rsidRPr="00235C49" w:rsidRDefault="001C108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4</w:t>
            </w:r>
          </w:p>
        </w:tc>
        <w:tc>
          <w:tcPr>
            <w:tcW w:w="2693" w:type="dxa"/>
          </w:tcPr>
          <w:p w14:paraId="5B3D6D8E" w14:textId="77777777" w:rsidR="003354C6" w:rsidRPr="00235C49" w:rsidRDefault="003354C6" w:rsidP="00A758A1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4-biphenyl acrylate)</w:t>
            </w:r>
          </w:p>
          <w:p w14:paraId="12BCBA06" w14:textId="77777777" w:rsidR="003354C6" w:rsidRPr="00235C49" w:rsidRDefault="003354C6">
            <w:pPr>
              <w:rPr>
                <w:sz w:val="20"/>
                <w:szCs w:val="20"/>
              </w:rPr>
            </w:pPr>
          </w:p>
        </w:tc>
        <w:tc>
          <w:tcPr>
            <w:tcW w:w="4678" w:type="dxa"/>
          </w:tcPr>
          <w:p w14:paraId="38DE7790" w14:textId="77777777" w:rsidR="003354C6" w:rsidRPr="00235C49" w:rsidRDefault="003354C6" w:rsidP="00A758A1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=CC(=O)Oc2ccc(c1ccccc1)cc2</w:t>
            </w:r>
          </w:p>
          <w:p w14:paraId="6D393193" w14:textId="77777777" w:rsidR="003354C6" w:rsidRPr="00235C49" w:rsidRDefault="003354C6">
            <w:pPr>
              <w:rPr>
                <w:sz w:val="20"/>
                <w:szCs w:val="20"/>
              </w:rPr>
            </w:pPr>
          </w:p>
        </w:tc>
        <w:tc>
          <w:tcPr>
            <w:tcW w:w="5953" w:type="dxa"/>
          </w:tcPr>
          <w:p w14:paraId="462FB37C" w14:textId="50A97895" w:rsidR="003354C6" w:rsidRPr="00235C49" w:rsidRDefault="003354C6">
            <w:pPr>
              <w:rPr>
                <w:sz w:val="20"/>
                <w:szCs w:val="20"/>
              </w:rPr>
            </w:pPr>
            <w:r w:rsidRPr="00235C49"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1083BCFB" wp14:editId="6314EBC0">
                  <wp:extent cx="2148672" cy="1024890"/>
                  <wp:effectExtent l="0" t="0" r="10795" b="0"/>
                  <wp:docPr id="4" name="Imag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Image 3"/>
                          <pic:cNvPicPr>
                            <a:picLocks noChangeAspect="1"/>
                          </pic:cNvPicPr>
                        </pic:nvPicPr>
                        <pic:blipFill>
                          <a:blip r:embed="rId9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1589" cy="102628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2F058938" w14:textId="499D9D50" w:rsidR="003354C6" w:rsidRPr="00235C49" w:rsidRDefault="003354C6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383</w:t>
            </w:r>
          </w:p>
        </w:tc>
        <w:tc>
          <w:tcPr>
            <w:tcW w:w="992" w:type="dxa"/>
          </w:tcPr>
          <w:p w14:paraId="026DF5C6" w14:textId="035CFED4" w:rsidR="003354C6" w:rsidRPr="00235C49" w:rsidRDefault="003354C6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2</w:t>
            </w:r>
          </w:p>
        </w:tc>
      </w:tr>
      <w:tr w:rsidR="003354C6" w:rsidRPr="00235C49" w14:paraId="4368022F" w14:textId="77777777" w:rsidTr="007F04FA">
        <w:tc>
          <w:tcPr>
            <w:tcW w:w="534" w:type="dxa"/>
          </w:tcPr>
          <w:p w14:paraId="152A5702" w14:textId="334EF9DD" w:rsidR="003354C6" w:rsidRPr="00235C49" w:rsidRDefault="001C108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5</w:t>
            </w:r>
          </w:p>
        </w:tc>
        <w:tc>
          <w:tcPr>
            <w:tcW w:w="2693" w:type="dxa"/>
          </w:tcPr>
          <w:p w14:paraId="2724C3F1" w14:textId="77777777" w:rsidR="003354C6" w:rsidRPr="00235C49" w:rsidRDefault="003354C6" w:rsidP="00C600C3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benzyl acrylate)</w:t>
            </w:r>
          </w:p>
          <w:p w14:paraId="1458A997" w14:textId="77777777" w:rsidR="003354C6" w:rsidRPr="00235C49" w:rsidRDefault="003354C6">
            <w:pPr>
              <w:rPr>
                <w:sz w:val="20"/>
                <w:szCs w:val="20"/>
              </w:rPr>
            </w:pPr>
          </w:p>
        </w:tc>
        <w:tc>
          <w:tcPr>
            <w:tcW w:w="4678" w:type="dxa"/>
          </w:tcPr>
          <w:p w14:paraId="38C570BF" w14:textId="77777777" w:rsidR="003354C6" w:rsidRPr="00235C49" w:rsidRDefault="003354C6" w:rsidP="00C600C3">
            <w:pPr>
              <w:rPr>
                <w:rFonts w:eastAsia="Times New Roman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sz w:val="20"/>
                <w:szCs w:val="20"/>
                <w:lang w:eastAsia="fr-FR"/>
              </w:rPr>
              <w:t>C=CC(=O)OCc1ccccc1</w:t>
            </w:r>
          </w:p>
          <w:p w14:paraId="286ED2BC" w14:textId="77777777" w:rsidR="003354C6" w:rsidRPr="00235C49" w:rsidRDefault="003354C6">
            <w:pPr>
              <w:rPr>
                <w:sz w:val="20"/>
                <w:szCs w:val="20"/>
              </w:rPr>
            </w:pPr>
          </w:p>
        </w:tc>
        <w:tc>
          <w:tcPr>
            <w:tcW w:w="5953" w:type="dxa"/>
          </w:tcPr>
          <w:p w14:paraId="3E9737B6" w14:textId="49E7D250" w:rsidR="003354C6" w:rsidRPr="00235C49" w:rsidRDefault="003354C6">
            <w:pPr>
              <w:rPr>
                <w:sz w:val="20"/>
                <w:szCs w:val="20"/>
              </w:rPr>
            </w:pPr>
            <w:r w:rsidRPr="00235C49"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5D7C2F4E" wp14:editId="4B3953FB">
                  <wp:extent cx="1710690" cy="914808"/>
                  <wp:effectExtent l="0" t="0" r="0" b="0"/>
                  <wp:docPr id="2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Image 1"/>
                          <pic:cNvPicPr>
                            <a:picLocks noChangeAspect="1"/>
                          </pic:cNvPicPr>
                        </pic:nvPicPr>
                        <pic:blipFill>
                          <a:blip r:embed="rId9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11987" cy="91550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4A410A8C" w14:textId="09830EDB" w:rsidR="003354C6" w:rsidRPr="00235C49" w:rsidRDefault="003354C6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279</w:t>
            </w:r>
          </w:p>
        </w:tc>
        <w:tc>
          <w:tcPr>
            <w:tcW w:w="992" w:type="dxa"/>
          </w:tcPr>
          <w:p w14:paraId="3C3E7700" w14:textId="03DD9545" w:rsidR="003354C6" w:rsidRPr="00235C49" w:rsidRDefault="003354C6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1</w:t>
            </w:r>
          </w:p>
        </w:tc>
      </w:tr>
      <w:tr w:rsidR="003354C6" w:rsidRPr="00235C49" w14:paraId="58290A30" w14:textId="77777777" w:rsidTr="00CE5FEB">
        <w:trPr>
          <w:trHeight w:val="1267"/>
        </w:trPr>
        <w:tc>
          <w:tcPr>
            <w:tcW w:w="534" w:type="dxa"/>
          </w:tcPr>
          <w:p w14:paraId="08288DFC" w14:textId="77D45931" w:rsidR="003354C6" w:rsidRPr="00235C49" w:rsidRDefault="001C108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6</w:t>
            </w:r>
          </w:p>
        </w:tc>
        <w:tc>
          <w:tcPr>
            <w:tcW w:w="2693" w:type="dxa"/>
          </w:tcPr>
          <w:p w14:paraId="67E927CC" w14:textId="3F33563B" w:rsidR="003354C6" w:rsidRPr="00235C49" w:rsidRDefault="003354C6" w:rsidP="00360D7A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</w:t>
            </w:r>
            <w:r w:rsidR="005201B2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(</w:t>
            </w: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henylethyl acrylate)</w:t>
            </w:r>
          </w:p>
          <w:p w14:paraId="16DBA5E9" w14:textId="77777777" w:rsidR="003354C6" w:rsidRPr="00235C49" w:rsidRDefault="003354C6">
            <w:pPr>
              <w:rPr>
                <w:sz w:val="20"/>
                <w:szCs w:val="20"/>
              </w:rPr>
            </w:pPr>
          </w:p>
        </w:tc>
        <w:tc>
          <w:tcPr>
            <w:tcW w:w="4678" w:type="dxa"/>
          </w:tcPr>
          <w:p w14:paraId="1A11FFD2" w14:textId="77777777" w:rsidR="003354C6" w:rsidRPr="00235C49" w:rsidRDefault="003354C6" w:rsidP="00360D7A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=CC(OCCc1ccccc1)=O</w:t>
            </w:r>
          </w:p>
          <w:p w14:paraId="03789951" w14:textId="77777777" w:rsidR="003354C6" w:rsidRPr="00235C49" w:rsidRDefault="003354C6">
            <w:pPr>
              <w:rPr>
                <w:sz w:val="20"/>
                <w:szCs w:val="20"/>
              </w:rPr>
            </w:pPr>
          </w:p>
        </w:tc>
        <w:tc>
          <w:tcPr>
            <w:tcW w:w="5953" w:type="dxa"/>
          </w:tcPr>
          <w:p w14:paraId="449E5858" w14:textId="5060F1EC" w:rsidR="003354C6" w:rsidRPr="00235C49" w:rsidRDefault="003354C6">
            <w:pPr>
              <w:rPr>
                <w:sz w:val="20"/>
                <w:szCs w:val="20"/>
              </w:rPr>
            </w:pPr>
            <w:r w:rsidRPr="00235C49"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322DDCB4" wp14:editId="301EDFDE">
                  <wp:extent cx="2053590" cy="662140"/>
                  <wp:effectExtent l="0" t="0" r="3810" b="0"/>
                  <wp:docPr id="1216" name="Image 12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16" name="Image 1215"/>
                          <pic:cNvPicPr>
                            <a:picLocks noChangeAspect="1"/>
                          </pic:cNvPicPr>
                        </pic:nvPicPr>
                        <pic:blipFill>
                          <a:blip r:embed="rId9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55080" cy="6626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09B01059" w14:textId="3F8FE000" w:rsidR="003354C6" w:rsidRPr="00235C49" w:rsidRDefault="003354C6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270</w:t>
            </w:r>
          </w:p>
        </w:tc>
        <w:tc>
          <w:tcPr>
            <w:tcW w:w="992" w:type="dxa"/>
          </w:tcPr>
          <w:p w14:paraId="426FDAC8" w14:textId="0D9134A3" w:rsidR="003354C6" w:rsidRPr="00235C49" w:rsidRDefault="003354C6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44</w:t>
            </w:r>
          </w:p>
        </w:tc>
      </w:tr>
      <w:tr w:rsidR="003354C6" w:rsidRPr="00235C49" w14:paraId="5AD7385F" w14:textId="77777777" w:rsidTr="007F04FA">
        <w:tc>
          <w:tcPr>
            <w:tcW w:w="3227" w:type="dxa"/>
            <w:gridSpan w:val="2"/>
          </w:tcPr>
          <w:p w14:paraId="6B735E06" w14:textId="56041A80" w:rsidR="003354C6" w:rsidRPr="00DD054A" w:rsidRDefault="003354C6" w:rsidP="00360D7A">
            <w:pPr>
              <w:rPr>
                <w:rFonts w:eastAsia="Times New Roman"/>
                <w:b/>
                <w:color w:val="000000"/>
                <w:lang w:eastAsia="fr-FR"/>
              </w:rPr>
            </w:pPr>
            <w:r w:rsidRPr="00DD054A">
              <w:rPr>
                <w:b/>
              </w:rPr>
              <w:t>Acrylamides</w:t>
            </w:r>
          </w:p>
        </w:tc>
        <w:tc>
          <w:tcPr>
            <w:tcW w:w="4678" w:type="dxa"/>
          </w:tcPr>
          <w:p w14:paraId="43EAFD3F" w14:textId="77777777" w:rsidR="003354C6" w:rsidRPr="00235C49" w:rsidRDefault="003354C6" w:rsidP="00360D7A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5953" w:type="dxa"/>
          </w:tcPr>
          <w:p w14:paraId="29023779" w14:textId="77777777" w:rsidR="003354C6" w:rsidRPr="00235C49" w:rsidRDefault="003354C6">
            <w:pPr>
              <w:rPr>
                <w:noProof/>
                <w:sz w:val="20"/>
                <w:szCs w:val="20"/>
              </w:rPr>
            </w:pPr>
          </w:p>
        </w:tc>
        <w:tc>
          <w:tcPr>
            <w:tcW w:w="709" w:type="dxa"/>
          </w:tcPr>
          <w:p w14:paraId="5516F1C6" w14:textId="77777777" w:rsidR="003354C6" w:rsidRPr="00235C49" w:rsidRDefault="003354C6">
            <w:pPr>
              <w:rPr>
                <w:sz w:val="20"/>
                <w:szCs w:val="20"/>
              </w:rPr>
            </w:pPr>
          </w:p>
        </w:tc>
        <w:tc>
          <w:tcPr>
            <w:tcW w:w="992" w:type="dxa"/>
          </w:tcPr>
          <w:p w14:paraId="6C462A72" w14:textId="77777777" w:rsidR="003354C6" w:rsidRPr="00235C49" w:rsidRDefault="003354C6">
            <w:pPr>
              <w:rPr>
                <w:sz w:val="20"/>
                <w:szCs w:val="20"/>
              </w:rPr>
            </w:pPr>
          </w:p>
        </w:tc>
      </w:tr>
      <w:tr w:rsidR="003354C6" w:rsidRPr="00235C49" w14:paraId="419E176C" w14:textId="77777777" w:rsidTr="007F04FA">
        <w:tc>
          <w:tcPr>
            <w:tcW w:w="534" w:type="dxa"/>
          </w:tcPr>
          <w:p w14:paraId="01D7ACD7" w14:textId="286E98B3" w:rsidR="003354C6" w:rsidRPr="00235C49" w:rsidRDefault="001C108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7</w:t>
            </w:r>
          </w:p>
        </w:tc>
        <w:tc>
          <w:tcPr>
            <w:tcW w:w="2693" w:type="dxa"/>
          </w:tcPr>
          <w:p w14:paraId="50017382" w14:textId="77777777" w:rsidR="003354C6" w:rsidRPr="00235C49" w:rsidRDefault="003354C6" w:rsidP="00E16C5B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acrylamide)</w:t>
            </w:r>
          </w:p>
          <w:p w14:paraId="4A0E5E97" w14:textId="77777777" w:rsidR="003354C6" w:rsidRPr="00235C49" w:rsidRDefault="003354C6" w:rsidP="00360D7A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4678" w:type="dxa"/>
          </w:tcPr>
          <w:p w14:paraId="5E49A55D" w14:textId="77777777" w:rsidR="003354C6" w:rsidRPr="00235C49" w:rsidRDefault="003354C6" w:rsidP="00E16C5B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=CC(N)=O</w:t>
            </w:r>
          </w:p>
          <w:p w14:paraId="244FA053" w14:textId="77777777" w:rsidR="003354C6" w:rsidRPr="00235C49" w:rsidRDefault="003354C6" w:rsidP="00360D7A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5953" w:type="dxa"/>
          </w:tcPr>
          <w:p w14:paraId="1DC655FD" w14:textId="1A2365C3" w:rsidR="003354C6" w:rsidRPr="00235C49" w:rsidRDefault="003354C6">
            <w:pPr>
              <w:rPr>
                <w:noProof/>
                <w:sz w:val="20"/>
                <w:szCs w:val="20"/>
              </w:rPr>
            </w:pPr>
            <w:r w:rsidRPr="00235C49"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5EB7F741" wp14:editId="5F39F48D">
                  <wp:extent cx="947031" cy="593090"/>
                  <wp:effectExtent l="0" t="0" r="0" b="0"/>
                  <wp:docPr id="14" name="Image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7031" cy="5930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5CDD8979" w14:textId="62B91638" w:rsidR="003354C6" w:rsidRPr="00235C49" w:rsidRDefault="003354C6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438</w:t>
            </w:r>
          </w:p>
        </w:tc>
        <w:tc>
          <w:tcPr>
            <w:tcW w:w="992" w:type="dxa"/>
          </w:tcPr>
          <w:p w14:paraId="39EFDA7F" w14:textId="719653EF" w:rsidR="003354C6" w:rsidRPr="00235C49" w:rsidRDefault="003354C6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146</w:t>
            </w:r>
          </w:p>
        </w:tc>
      </w:tr>
      <w:tr w:rsidR="003354C6" w:rsidRPr="00235C49" w14:paraId="5A7210AB" w14:textId="77777777" w:rsidTr="007F04FA">
        <w:tc>
          <w:tcPr>
            <w:tcW w:w="534" w:type="dxa"/>
          </w:tcPr>
          <w:p w14:paraId="3EC62C16" w14:textId="35E4D415" w:rsidR="003354C6" w:rsidRPr="00235C49" w:rsidRDefault="001C108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8</w:t>
            </w:r>
          </w:p>
        </w:tc>
        <w:tc>
          <w:tcPr>
            <w:tcW w:w="2693" w:type="dxa"/>
          </w:tcPr>
          <w:p w14:paraId="5396170A" w14:textId="1EC26739" w:rsidR="003354C6" w:rsidRPr="00235C49" w:rsidRDefault="003354C6" w:rsidP="005F7702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N,N-Dimethylacrylamide</w:t>
            </w:r>
          </w:p>
        </w:tc>
        <w:tc>
          <w:tcPr>
            <w:tcW w:w="4678" w:type="dxa"/>
          </w:tcPr>
          <w:p w14:paraId="16D5CA9A" w14:textId="77777777" w:rsidR="003354C6" w:rsidRPr="00235C49" w:rsidRDefault="003354C6" w:rsidP="00CF3619">
            <w:pPr>
              <w:pStyle w:val="muitypography-root"/>
            </w:pPr>
            <w:r w:rsidRPr="00235C49">
              <w:rPr>
                <w:rStyle w:val="jss278"/>
              </w:rPr>
              <w:t>CN(C)C(=O)C=C</w:t>
            </w:r>
          </w:p>
          <w:p w14:paraId="3FFECCAD" w14:textId="77777777" w:rsidR="003354C6" w:rsidRPr="00235C49" w:rsidRDefault="003354C6" w:rsidP="005F7702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5953" w:type="dxa"/>
          </w:tcPr>
          <w:p w14:paraId="2CFECDDC" w14:textId="193A28FF" w:rsidR="003354C6" w:rsidRPr="00235C49" w:rsidRDefault="003354C6">
            <w:pPr>
              <w:rPr>
                <w:noProof/>
                <w:sz w:val="20"/>
                <w:szCs w:val="20"/>
              </w:rPr>
            </w:pPr>
            <w:r w:rsidRPr="00235C49"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00C137CA" wp14:editId="536981C4">
                  <wp:extent cx="1024890" cy="799226"/>
                  <wp:effectExtent l="0" t="0" r="0" b="0"/>
                  <wp:docPr id="12" name="Imag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4890" cy="7992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462C2F90" w14:textId="1FAF080D" w:rsidR="003354C6" w:rsidRPr="00235C49" w:rsidRDefault="003354C6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362</w:t>
            </w:r>
          </w:p>
        </w:tc>
        <w:tc>
          <w:tcPr>
            <w:tcW w:w="992" w:type="dxa"/>
          </w:tcPr>
          <w:p w14:paraId="28297B75" w14:textId="4D67BC49" w:rsidR="003354C6" w:rsidRPr="00235C49" w:rsidRDefault="003354C6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Sigma</w:t>
            </w:r>
          </w:p>
        </w:tc>
      </w:tr>
      <w:tr w:rsidR="003354C6" w:rsidRPr="00235C49" w14:paraId="13C0C024" w14:textId="77777777" w:rsidTr="007F04FA">
        <w:tc>
          <w:tcPr>
            <w:tcW w:w="534" w:type="dxa"/>
          </w:tcPr>
          <w:p w14:paraId="07E30961" w14:textId="26A9074B" w:rsidR="003354C6" w:rsidRPr="00235C49" w:rsidRDefault="001C108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9</w:t>
            </w:r>
          </w:p>
        </w:tc>
        <w:tc>
          <w:tcPr>
            <w:tcW w:w="2693" w:type="dxa"/>
          </w:tcPr>
          <w:p w14:paraId="6547B2E5" w14:textId="77777777" w:rsidR="003354C6" w:rsidRPr="00235C49" w:rsidRDefault="003354C6" w:rsidP="005F7702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N-isopropyl acrylamide)</w:t>
            </w:r>
          </w:p>
          <w:p w14:paraId="2BEB8F5A" w14:textId="77777777" w:rsidR="003354C6" w:rsidRPr="00235C49" w:rsidRDefault="003354C6" w:rsidP="00360D7A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4678" w:type="dxa"/>
          </w:tcPr>
          <w:p w14:paraId="2650FA7B" w14:textId="77777777" w:rsidR="003354C6" w:rsidRPr="00235C49" w:rsidRDefault="003354C6" w:rsidP="005F7702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=CC(=O)NC(C)C</w:t>
            </w:r>
          </w:p>
          <w:p w14:paraId="06E7439E" w14:textId="77777777" w:rsidR="003354C6" w:rsidRPr="00235C49" w:rsidRDefault="003354C6" w:rsidP="00360D7A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5953" w:type="dxa"/>
          </w:tcPr>
          <w:p w14:paraId="7119C8A8" w14:textId="5B8F1460" w:rsidR="003354C6" w:rsidRPr="00235C49" w:rsidRDefault="003354C6">
            <w:pPr>
              <w:rPr>
                <w:noProof/>
                <w:sz w:val="20"/>
                <w:szCs w:val="20"/>
              </w:rPr>
            </w:pPr>
            <w:r w:rsidRPr="00235C49"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1B0D8A9B" wp14:editId="2A75F1AF">
                  <wp:extent cx="1253490" cy="612817"/>
                  <wp:effectExtent l="0" t="0" r="0" b="0"/>
                  <wp:docPr id="1144" name="Image 11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44" name="Image 1143"/>
                          <pic:cNvPicPr>
                            <a:picLocks noChangeAspect="1"/>
                          </pic:cNvPicPr>
                        </pic:nvPicPr>
                        <pic:blipFill>
                          <a:blip r:embed="rId9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53490" cy="61281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0533C115" w14:textId="0BA60865" w:rsidR="003354C6" w:rsidRPr="00235C49" w:rsidRDefault="003354C6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403</w:t>
            </w:r>
          </w:p>
        </w:tc>
        <w:tc>
          <w:tcPr>
            <w:tcW w:w="992" w:type="dxa"/>
          </w:tcPr>
          <w:p w14:paraId="2D82F369" w14:textId="7B9CB7A5" w:rsidR="003354C6" w:rsidRPr="00235C49" w:rsidRDefault="003354C6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145</w:t>
            </w:r>
          </w:p>
        </w:tc>
      </w:tr>
      <w:tr w:rsidR="003354C6" w:rsidRPr="00235C49" w14:paraId="69A74412" w14:textId="77777777" w:rsidTr="007F04FA">
        <w:tc>
          <w:tcPr>
            <w:tcW w:w="534" w:type="dxa"/>
          </w:tcPr>
          <w:p w14:paraId="746102AE" w14:textId="3D897DAC" w:rsidR="003354C6" w:rsidRPr="00235C49" w:rsidRDefault="001C108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0</w:t>
            </w:r>
          </w:p>
        </w:tc>
        <w:tc>
          <w:tcPr>
            <w:tcW w:w="2693" w:type="dxa"/>
          </w:tcPr>
          <w:p w14:paraId="32517123" w14:textId="77777777" w:rsidR="003354C6" w:rsidRPr="00235C49" w:rsidRDefault="003354C6" w:rsidP="006A0B92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N-sec-butylacrylamide)</w:t>
            </w:r>
          </w:p>
          <w:p w14:paraId="48B0C6BF" w14:textId="77777777" w:rsidR="003354C6" w:rsidRPr="00235C49" w:rsidRDefault="003354C6" w:rsidP="00360D7A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4678" w:type="dxa"/>
          </w:tcPr>
          <w:p w14:paraId="76C209E9" w14:textId="77777777" w:rsidR="003354C6" w:rsidRPr="00235C49" w:rsidRDefault="003354C6" w:rsidP="006A0B92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=CC(=O)NC(C)CC</w:t>
            </w:r>
          </w:p>
          <w:p w14:paraId="40C558D7" w14:textId="77777777" w:rsidR="003354C6" w:rsidRPr="00235C49" w:rsidRDefault="003354C6" w:rsidP="00360D7A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5953" w:type="dxa"/>
          </w:tcPr>
          <w:p w14:paraId="6DEE0692" w14:textId="7570F380" w:rsidR="003354C6" w:rsidRPr="00235C49" w:rsidRDefault="003354C6">
            <w:pPr>
              <w:rPr>
                <w:noProof/>
                <w:sz w:val="20"/>
                <w:szCs w:val="20"/>
              </w:rPr>
            </w:pPr>
            <w:r w:rsidRPr="00235C49"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093A7388" wp14:editId="654A0D5B">
                  <wp:extent cx="1596390" cy="654421"/>
                  <wp:effectExtent l="0" t="0" r="3810" b="6350"/>
                  <wp:docPr id="1130" name="Image 11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30" name="Image 1129"/>
                          <pic:cNvPicPr>
                            <a:picLocks noChangeAspect="1"/>
                          </pic:cNvPicPr>
                        </pic:nvPicPr>
                        <pic:blipFill>
                          <a:blip r:embed="rId9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96390" cy="65442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5F7F0067" w14:textId="0D031999" w:rsidR="003354C6" w:rsidRPr="00235C49" w:rsidRDefault="003354C6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390</w:t>
            </w:r>
          </w:p>
        </w:tc>
        <w:tc>
          <w:tcPr>
            <w:tcW w:w="992" w:type="dxa"/>
          </w:tcPr>
          <w:p w14:paraId="263F68E1" w14:textId="4AF9B010" w:rsidR="003354C6" w:rsidRPr="00235C49" w:rsidRDefault="003354C6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142</w:t>
            </w:r>
          </w:p>
        </w:tc>
      </w:tr>
      <w:tr w:rsidR="003354C6" w:rsidRPr="00235C49" w14:paraId="5D2A3A13" w14:textId="77777777" w:rsidTr="007F04FA">
        <w:tc>
          <w:tcPr>
            <w:tcW w:w="534" w:type="dxa"/>
          </w:tcPr>
          <w:p w14:paraId="0408A5D3" w14:textId="5EA6F684" w:rsidR="003354C6" w:rsidRPr="00235C49" w:rsidRDefault="001C108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1</w:t>
            </w:r>
          </w:p>
        </w:tc>
        <w:tc>
          <w:tcPr>
            <w:tcW w:w="2693" w:type="dxa"/>
          </w:tcPr>
          <w:p w14:paraId="6CAC55F0" w14:textId="77777777" w:rsidR="003354C6" w:rsidRPr="00235C49" w:rsidRDefault="003354C6" w:rsidP="006A0B92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N-tert-butyl acrylamide)</w:t>
            </w:r>
          </w:p>
          <w:p w14:paraId="5ACE31E5" w14:textId="77777777" w:rsidR="003354C6" w:rsidRPr="00235C49" w:rsidRDefault="003354C6" w:rsidP="00360D7A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4678" w:type="dxa"/>
          </w:tcPr>
          <w:p w14:paraId="0EF99D4D" w14:textId="77777777" w:rsidR="003354C6" w:rsidRPr="00235C49" w:rsidRDefault="003354C6" w:rsidP="006A0B92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=CC(=O)NC(C)(C)C</w:t>
            </w:r>
          </w:p>
          <w:p w14:paraId="335CF868" w14:textId="77777777" w:rsidR="003354C6" w:rsidRPr="00235C49" w:rsidRDefault="003354C6" w:rsidP="00360D7A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5953" w:type="dxa"/>
          </w:tcPr>
          <w:p w14:paraId="10B27BEF" w14:textId="7498A8E6" w:rsidR="003354C6" w:rsidRPr="00235C49" w:rsidRDefault="003354C6">
            <w:pPr>
              <w:rPr>
                <w:noProof/>
                <w:sz w:val="20"/>
                <w:szCs w:val="20"/>
              </w:rPr>
            </w:pPr>
            <w:r w:rsidRPr="00235C49"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1F948561" wp14:editId="28EF632A">
                  <wp:extent cx="1367790" cy="668697"/>
                  <wp:effectExtent l="0" t="0" r="3810" b="0"/>
                  <wp:docPr id="1135" name="Image 11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35" name="Image 1134"/>
                          <pic:cNvPicPr>
                            <a:picLocks noChangeAspect="1"/>
                          </pic:cNvPicPr>
                        </pic:nvPicPr>
                        <pic:blipFill>
                          <a:blip r:embed="rId9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67790" cy="6686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2A49449C" w14:textId="02BBFC55" w:rsidR="003354C6" w:rsidRPr="00235C49" w:rsidRDefault="003354C6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401</w:t>
            </w:r>
          </w:p>
        </w:tc>
        <w:tc>
          <w:tcPr>
            <w:tcW w:w="992" w:type="dxa"/>
          </w:tcPr>
          <w:p w14:paraId="57D9E4C5" w14:textId="00CBF398" w:rsidR="003354C6" w:rsidRPr="00235C49" w:rsidRDefault="003354C6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143</w:t>
            </w:r>
          </w:p>
        </w:tc>
      </w:tr>
      <w:tr w:rsidR="003354C6" w:rsidRPr="00235C49" w14:paraId="588ACD8F" w14:textId="77777777" w:rsidTr="007F04FA">
        <w:tc>
          <w:tcPr>
            <w:tcW w:w="534" w:type="dxa"/>
          </w:tcPr>
          <w:p w14:paraId="78B69B17" w14:textId="464C0749" w:rsidR="003354C6" w:rsidRPr="00235C49" w:rsidRDefault="001C108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2</w:t>
            </w:r>
          </w:p>
        </w:tc>
        <w:tc>
          <w:tcPr>
            <w:tcW w:w="2693" w:type="dxa"/>
          </w:tcPr>
          <w:p w14:paraId="2C3C55AE" w14:textId="77777777" w:rsidR="003354C6" w:rsidRPr="00235C49" w:rsidRDefault="003354C6" w:rsidP="000D5C7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N-octyl acrylamide)</w:t>
            </w:r>
          </w:p>
          <w:p w14:paraId="1068BCEA" w14:textId="77777777" w:rsidR="003354C6" w:rsidRPr="00235C49" w:rsidRDefault="003354C6" w:rsidP="00360D7A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4678" w:type="dxa"/>
          </w:tcPr>
          <w:p w14:paraId="3909038D" w14:textId="77777777" w:rsidR="003354C6" w:rsidRPr="00235C49" w:rsidRDefault="003354C6" w:rsidP="000D5C7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CCCCCCCNC(=O)C=C</w:t>
            </w:r>
          </w:p>
          <w:p w14:paraId="1D2424B7" w14:textId="77777777" w:rsidR="003354C6" w:rsidRPr="00235C49" w:rsidRDefault="003354C6" w:rsidP="00360D7A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5953" w:type="dxa"/>
          </w:tcPr>
          <w:p w14:paraId="0EA153CE" w14:textId="2801D0A8" w:rsidR="003354C6" w:rsidRPr="00235C49" w:rsidRDefault="003354C6">
            <w:pPr>
              <w:rPr>
                <w:noProof/>
                <w:sz w:val="20"/>
                <w:szCs w:val="20"/>
              </w:rPr>
            </w:pPr>
            <w:r w:rsidRPr="00235C49"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68AE7274" wp14:editId="7E2D7637">
                  <wp:extent cx="2894965" cy="656590"/>
                  <wp:effectExtent l="0" t="0" r="635" b="3810"/>
                  <wp:docPr id="1140" name="Image 11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40" name="Image 1139"/>
                          <pic:cNvPicPr>
                            <a:picLocks noChangeAspect="1"/>
                          </pic:cNvPicPr>
                        </pic:nvPicPr>
                        <pic:blipFill>
                          <a:blip r:embed="rId9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96247" cy="65688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5E18B8B6" w14:textId="21AFC9EE" w:rsidR="003354C6" w:rsidRPr="00235C49" w:rsidRDefault="003354C6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220</w:t>
            </w:r>
          </w:p>
        </w:tc>
        <w:tc>
          <w:tcPr>
            <w:tcW w:w="992" w:type="dxa"/>
          </w:tcPr>
          <w:p w14:paraId="757304C4" w14:textId="64589C5E" w:rsidR="003354C6" w:rsidRPr="00235C49" w:rsidRDefault="003354C6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144</w:t>
            </w:r>
          </w:p>
        </w:tc>
      </w:tr>
      <w:tr w:rsidR="000B3D73" w:rsidRPr="00235C49" w14:paraId="424CDD71" w14:textId="77777777" w:rsidTr="007F04FA">
        <w:tc>
          <w:tcPr>
            <w:tcW w:w="3227" w:type="dxa"/>
            <w:gridSpan w:val="2"/>
          </w:tcPr>
          <w:p w14:paraId="5CDE2594" w14:textId="4B379BDF" w:rsidR="000B3D73" w:rsidRPr="00844DAF" w:rsidRDefault="000B3D73" w:rsidP="000D5C77">
            <w:pPr>
              <w:rPr>
                <w:rFonts w:eastAsia="Times New Roman"/>
                <w:b/>
                <w:color w:val="000000"/>
                <w:lang w:eastAsia="fr-FR"/>
              </w:rPr>
            </w:pPr>
            <w:r w:rsidRPr="00844DAF">
              <w:rPr>
                <w:b/>
              </w:rPr>
              <w:t>Acrylonitriles</w:t>
            </w:r>
          </w:p>
        </w:tc>
        <w:tc>
          <w:tcPr>
            <w:tcW w:w="4678" w:type="dxa"/>
          </w:tcPr>
          <w:p w14:paraId="51547DEC" w14:textId="77777777" w:rsidR="000B3D73" w:rsidRPr="00235C49" w:rsidRDefault="000B3D73" w:rsidP="000D5C7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5953" w:type="dxa"/>
          </w:tcPr>
          <w:p w14:paraId="316FBACD" w14:textId="77777777" w:rsidR="000B3D73" w:rsidRPr="00235C49" w:rsidRDefault="000B3D73">
            <w:pPr>
              <w:rPr>
                <w:noProof/>
                <w:sz w:val="20"/>
                <w:szCs w:val="20"/>
                <w:lang w:eastAsia="fr-FR"/>
              </w:rPr>
            </w:pPr>
          </w:p>
        </w:tc>
        <w:tc>
          <w:tcPr>
            <w:tcW w:w="709" w:type="dxa"/>
          </w:tcPr>
          <w:p w14:paraId="265E0BD0" w14:textId="77777777" w:rsidR="000B3D73" w:rsidRPr="00235C49" w:rsidRDefault="000B3D73">
            <w:pPr>
              <w:rPr>
                <w:sz w:val="20"/>
                <w:szCs w:val="20"/>
              </w:rPr>
            </w:pPr>
          </w:p>
        </w:tc>
        <w:tc>
          <w:tcPr>
            <w:tcW w:w="992" w:type="dxa"/>
          </w:tcPr>
          <w:p w14:paraId="00F7ED07" w14:textId="77777777" w:rsidR="000B3D73" w:rsidRPr="00235C49" w:rsidRDefault="000B3D73">
            <w:pPr>
              <w:rPr>
                <w:sz w:val="20"/>
                <w:szCs w:val="20"/>
              </w:rPr>
            </w:pPr>
          </w:p>
        </w:tc>
      </w:tr>
      <w:tr w:rsidR="000B3D73" w:rsidRPr="00235C49" w14:paraId="6A29E59B" w14:textId="77777777" w:rsidTr="007F04FA">
        <w:tc>
          <w:tcPr>
            <w:tcW w:w="534" w:type="dxa"/>
          </w:tcPr>
          <w:p w14:paraId="62715CF6" w14:textId="6DC0537C" w:rsidR="000B3D73" w:rsidRPr="00235C49" w:rsidRDefault="001C108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3</w:t>
            </w:r>
          </w:p>
        </w:tc>
        <w:tc>
          <w:tcPr>
            <w:tcW w:w="2693" w:type="dxa"/>
          </w:tcPr>
          <w:p w14:paraId="29EBBBAD" w14:textId="77777777" w:rsidR="000B3D73" w:rsidRPr="00235C49" w:rsidRDefault="000B3D73" w:rsidP="000B3D73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acrylonitrile)</w:t>
            </w:r>
          </w:p>
          <w:p w14:paraId="32084646" w14:textId="77777777" w:rsidR="000B3D73" w:rsidRPr="00235C49" w:rsidRDefault="000B3D73" w:rsidP="000D5C7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4678" w:type="dxa"/>
          </w:tcPr>
          <w:p w14:paraId="7E144638" w14:textId="77777777" w:rsidR="000B3D73" w:rsidRPr="00235C49" w:rsidRDefault="000B3D73" w:rsidP="000B3D73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=CC#N</w:t>
            </w:r>
          </w:p>
          <w:p w14:paraId="027CBD68" w14:textId="77777777" w:rsidR="000B3D73" w:rsidRPr="00235C49" w:rsidRDefault="000B3D73" w:rsidP="000D5C7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5953" w:type="dxa"/>
          </w:tcPr>
          <w:p w14:paraId="067AE752" w14:textId="1B2C3E5B" w:rsidR="000B3D73" w:rsidRPr="00235C49" w:rsidRDefault="000B3D73">
            <w:pPr>
              <w:rPr>
                <w:noProof/>
                <w:sz w:val="20"/>
                <w:szCs w:val="20"/>
                <w:lang w:eastAsia="fr-FR"/>
              </w:rPr>
            </w:pPr>
            <w:r w:rsidRPr="00235C49"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0B60E4C8" wp14:editId="69E00422">
                  <wp:extent cx="796290" cy="366110"/>
                  <wp:effectExtent l="0" t="0" r="0" b="0"/>
                  <wp:docPr id="1149" name="Image 11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49" name="Image 1148"/>
                          <pic:cNvPicPr>
                            <a:picLocks noChangeAspect="1"/>
                          </pic:cNvPicPr>
                        </pic:nvPicPr>
                        <pic:blipFill>
                          <a:blip r:embed="rId9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96290" cy="3661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3408F289" w14:textId="538BB769" w:rsidR="000B3D73" w:rsidRPr="00235C49" w:rsidRDefault="000B3D73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383</w:t>
            </w:r>
          </w:p>
        </w:tc>
        <w:tc>
          <w:tcPr>
            <w:tcW w:w="992" w:type="dxa"/>
          </w:tcPr>
          <w:p w14:paraId="564D2FA6" w14:textId="32080FA3" w:rsidR="000B3D73" w:rsidRPr="00235C49" w:rsidRDefault="000B3D73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147</w:t>
            </w:r>
          </w:p>
        </w:tc>
      </w:tr>
      <w:tr w:rsidR="000B3D73" w:rsidRPr="00235C49" w14:paraId="06A75740" w14:textId="77777777" w:rsidTr="007F04FA">
        <w:tc>
          <w:tcPr>
            <w:tcW w:w="534" w:type="dxa"/>
          </w:tcPr>
          <w:p w14:paraId="3325D793" w14:textId="064F9F55" w:rsidR="000B3D73" w:rsidRPr="00235C49" w:rsidRDefault="001C108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4</w:t>
            </w:r>
          </w:p>
        </w:tc>
        <w:tc>
          <w:tcPr>
            <w:tcW w:w="2693" w:type="dxa"/>
          </w:tcPr>
          <w:p w14:paraId="52521917" w14:textId="77777777" w:rsidR="000B3D73" w:rsidRPr="00235C49" w:rsidRDefault="000B3D73" w:rsidP="000B3D73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methacrylonitrile)</w:t>
            </w:r>
          </w:p>
          <w:p w14:paraId="4DCBF2E0" w14:textId="77777777" w:rsidR="000B3D73" w:rsidRPr="00235C49" w:rsidRDefault="000B3D73" w:rsidP="000D5C7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4678" w:type="dxa"/>
          </w:tcPr>
          <w:p w14:paraId="58D4847A" w14:textId="77777777" w:rsidR="000B3D73" w:rsidRPr="00235C49" w:rsidRDefault="000B3D73" w:rsidP="000B3D73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C(=C)C#N</w:t>
            </w:r>
          </w:p>
          <w:p w14:paraId="2431585D" w14:textId="77777777" w:rsidR="000B3D73" w:rsidRPr="00235C49" w:rsidRDefault="000B3D73" w:rsidP="000D5C7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5953" w:type="dxa"/>
          </w:tcPr>
          <w:p w14:paraId="1417AB39" w14:textId="7CE8C0DF" w:rsidR="000B3D73" w:rsidRPr="00235C49" w:rsidRDefault="000B3D73">
            <w:pPr>
              <w:rPr>
                <w:noProof/>
                <w:sz w:val="20"/>
                <w:szCs w:val="20"/>
                <w:lang w:eastAsia="fr-FR"/>
              </w:rPr>
            </w:pPr>
            <w:r w:rsidRPr="00235C49"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083C3868" wp14:editId="0B0D4EB6">
                  <wp:extent cx="803642" cy="628134"/>
                  <wp:effectExtent l="163830" t="39370" r="97155" b="0"/>
                  <wp:docPr id="1151" name="Image 11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51" name="Image 1150"/>
                          <pic:cNvPicPr>
                            <a:picLocks noChangeAspect="1"/>
                          </pic:cNvPicPr>
                        </pic:nvPicPr>
                        <pic:blipFill>
                          <a:blip r:embed="rId100"/>
                          <a:stretch>
                            <a:fillRect/>
                          </a:stretch>
                        </pic:blipFill>
                        <pic:spPr>
                          <a:xfrm rot="7179524">
                            <a:off x="0" y="0"/>
                            <a:ext cx="803642" cy="62813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6B106F77" w14:textId="1891548A" w:rsidR="000B3D73" w:rsidRPr="00235C49" w:rsidRDefault="000B3D73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388</w:t>
            </w:r>
          </w:p>
        </w:tc>
        <w:tc>
          <w:tcPr>
            <w:tcW w:w="992" w:type="dxa"/>
          </w:tcPr>
          <w:p w14:paraId="70910630" w14:textId="1A65035C" w:rsidR="000B3D73" w:rsidRPr="00235C49" w:rsidRDefault="000B3D73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148</w:t>
            </w:r>
          </w:p>
        </w:tc>
      </w:tr>
      <w:tr w:rsidR="003354C6" w:rsidRPr="00235C49" w14:paraId="2A86E1D0" w14:textId="77777777" w:rsidTr="007F04FA">
        <w:tc>
          <w:tcPr>
            <w:tcW w:w="3227" w:type="dxa"/>
            <w:gridSpan w:val="2"/>
          </w:tcPr>
          <w:p w14:paraId="2A274FC6" w14:textId="4883CA00" w:rsidR="003354C6" w:rsidRPr="00844DAF" w:rsidRDefault="003354C6" w:rsidP="00360D7A">
            <w:pPr>
              <w:rPr>
                <w:rFonts w:eastAsia="Times New Roman"/>
                <w:b/>
                <w:color w:val="000000"/>
                <w:lang w:eastAsia="fr-FR"/>
              </w:rPr>
            </w:pPr>
            <w:r w:rsidRPr="00844DAF">
              <w:rPr>
                <w:b/>
              </w:rPr>
              <w:t>Polystyrenes</w:t>
            </w:r>
          </w:p>
        </w:tc>
        <w:tc>
          <w:tcPr>
            <w:tcW w:w="4678" w:type="dxa"/>
          </w:tcPr>
          <w:p w14:paraId="412C2D74" w14:textId="77777777" w:rsidR="003354C6" w:rsidRPr="00235C49" w:rsidRDefault="003354C6" w:rsidP="00360D7A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5953" w:type="dxa"/>
          </w:tcPr>
          <w:p w14:paraId="56D8A2C4" w14:textId="77777777" w:rsidR="003354C6" w:rsidRPr="00235C49" w:rsidRDefault="003354C6">
            <w:pPr>
              <w:rPr>
                <w:noProof/>
                <w:sz w:val="20"/>
                <w:szCs w:val="20"/>
              </w:rPr>
            </w:pPr>
          </w:p>
        </w:tc>
        <w:tc>
          <w:tcPr>
            <w:tcW w:w="709" w:type="dxa"/>
          </w:tcPr>
          <w:p w14:paraId="4FE91B0F" w14:textId="77777777" w:rsidR="003354C6" w:rsidRPr="00235C49" w:rsidRDefault="003354C6">
            <w:pPr>
              <w:rPr>
                <w:sz w:val="20"/>
                <w:szCs w:val="20"/>
              </w:rPr>
            </w:pPr>
          </w:p>
        </w:tc>
        <w:tc>
          <w:tcPr>
            <w:tcW w:w="992" w:type="dxa"/>
          </w:tcPr>
          <w:p w14:paraId="3CBFF0D5" w14:textId="77777777" w:rsidR="003354C6" w:rsidRPr="00235C49" w:rsidRDefault="003354C6">
            <w:pPr>
              <w:rPr>
                <w:sz w:val="20"/>
                <w:szCs w:val="20"/>
              </w:rPr>
            </w:pPr>
          </w:p>
        </w:tc>
      </w:tr>
      <w:tr w:rsidR="003354C6" w:rsidRPr="00235C49" w14:paraId="4465C437" w14:textId="77777777" w:rsidTr="007F04FA">
        <w:tc>
          <w:tcPr>
            <w:tcW w:w="534" w:type="dxa"/>
          </w:tcPr>
          <w:p w14:paraId="4498AA34" w14:textId="37A026EB" w:rsidR="003354C6" w:rsidRPr="00235C49" w:rsidRDefault="001C108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5</w:t>
            </w:r>
          </w:p>
        </w:tc>
        <w:tc>
          <w:tcPr>
            <w:tcW w:w="2693" w:type="dxa"/>
          </w:tcPr>
          <w:p w14:paraId="7E954BA2" w14:textId="77777777" w:rsidR="003354C6" w:rsidRPr="00235C49" w:rsidRDefault="003354C6" w:rsidP="001A1F6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styrene</w:t>
            </w:r>
          </w:p>
          <w:p w14:paraId="2FC66442" w14:textId="77777777" w:rsidR="003354C6" w:rsidRPr="00235C49" w:rsidRDefault="003354C6" w:rsidP="00360D7A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4678" w:type="dxa"/>
          </w:tcPr>
          <w:p w14:paraId="71068B99" w14:textId="77777777" w:rsidR="003354C6" w:rsidRPr="00235C49" w:rsidRDefault="003354C6" w:rsidP="001A1F6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=Cc1ccccc1</w:t>
            </w:r>
          </w:p>
          <w:p w14:paraId="690109DF" w14:textId="77777777" w:rsidR="003354C6" w:rsidRPr="00235C49" w:rsidRDefault="003354C6" w:rsidP="00360D7A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5953" w:type="dxa"/>
          </w:tcPr>
          <w:p w14:paraId="67E49E4E" w14:textId="1D2E301B" w:rsidR="003354C6" w:rsidRPr="00235C49" w:rsidRDefault="003354C6">
            <w:pPr>
              <w:rPr>
                <w:noProof/>
                <w:sz w:val="20"/>
                <w:szCs w:val="20"/>
              </w:rPr>
            </w:pPr>
            <w:r w:rsidRPr="00235C49"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0FF841B8" wp14:editId="1B7741E9">
                  <wp:extent cx="1024890" cy="614934"/>
                  <wp:effectExtent l="0" t="0" r="0" b="0"/>
                  <wp:docPr id="1129" name="Image 11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29" name="Image 1128"/>
                          <pic:cNvPicPr>
                            <a:picLocks noChangeAspect="1"/>
                          </pic:cNvPicPr>
                        </pic:nvPicPr>
                        <pic:blipFill>
                          <a:blip r:embed="rId10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24890" cy="61493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4899FE90" w14:textId="49283D11" w:rsidR="003354C6" w:rsidRPr="00235C49" w:rsidRDefault="003354C6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373</w:t>
            </w:r>
          </w:p>
        </w:tc>
        <w:tc>
          <w:tcPr>
            <w:tcW w:w="992" w:type="dxa"/>
          </w:tcPr>
          <w:p w14:paraId="56C7A730" w14:textId="27BBA293" w:rsidR="003354C6" w:rsidRPr="00235C49" w:rsidRDefault="003354C6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114</w:t>
            </w:r>
          </w:p>
        </w:tc>
      </w:tr>
      <w:tr w:rsidR="008859F9" w:rsidRPr="00235C49" w14:paraId="1C7374F2" w14:textId="77777777" w:rsidTr="007F04FA">
        <w:tc>
          <w:tcPr>
            <w:tcW w:w="534" w:type="dxa"/>
          </w:tcPr>
          <w:p w14:paraId="2C22BB26" w14:textId="1601D134" w:rsidR="008859F9" w:rsidRPr="00235C49" w:rsidRDefault="001C108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6</w:t>
            </w:r>
          </w:p>
        </w:tc>
        <w:tc>
          <w:tcPr>
            <w:tcW w:w="2693" w:type="dxa"/>
          </w:tcPr>
          <w:p w14:paraId="4B726DAE" w14:textId="614A2E34" w:rsidR="008859F9" w:rsidRPr="00235C49" w:rsidRDefault="008859F9" w:rsidP="00BD11DC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3-methylstyrene</w:t>
            </w:r>
          </w:p>
        </w:tc>
        <w:tc>
          <w:tcPr>
            <w:tcW w:w="4678" w:type="dxa"/>
          </w:tcPr>
          <w:p w14:paraId="7FE693FC" w14:textId="0DFF9B95" w:rsidR="008859F9" w:rsidRPr="00235C49" w:rsidRDefault="008859F9" w:rsidP="00AB4506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8859F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=Cc1cc(C)ccc1</w:t>
            </w:r>
          </w:p>
        </w:tc>
        <w:tc>
          <w:tcPr>
            <w:tcW w:w="5953" w:type="dxa"/>
          </w:tcPr>
          <w:p w14:paraId="4BC81A57" w14:textId="0D390036" w:rsidR="008859F9" w:rsidRPr="00235C49" w:rsidRDefault="008859F9">
            <w:pPr>
              <w:rPr>
                <w:noProof/>
                <w:sz w:val="20"/>
                <w:szCs w:val="20"/>
                <w:lang w:eastAsia="fr-FR"/>
              </w:rPr>
            </w:pPr>
            <w:r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43705133" wp14:editId="3E69E156">
                  <wp:extent cx="1405312" cy="681990"/>
                  <wp:effectExtent l="0" t="0" r="0" b="3810"/>
                  <wp:docPr id="55" name="Imag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5783" cy="6822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56A755BE" w14:textId="220058A1" w:rsidR="008859F9" w:rsidRPr="00235C49" w:rsidRDefault="008859F9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70</w:t>
            </w:r>
          </w:p>
        </w:tc>
        <w:tc>
          <w:tcPr>
            <w:tcW w:w="992" w:type="dxa"/>
          </w:tcPr>
          <w:p w14:paraId="6C914791" w14:textId="0254E67E" w:rsidR="008859F9" w:rsidRPr="00235C49" w:rsidRDefault="008859F9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igma</w:t>
            </w:r>
          </w:p>
        </w:tc>
      </w:tr>
      <w:tr w:rsidR="008859F9" w:rsidRPr="00235C49" w14:paraId="518E9D97" w14:textId="77777777" w:rsidTr="007F04FA">
        <w:tc>
          <w:tcPr>
            <w:tcW w:w="534" w:type="dxa"/>
          </w:tcPr>
          <w:p w14:paraId="02C3F81A" w14:textId="5EC36479" w:rsidR="008859F9" w:rsidRPr="00235C49" w:rsidRDefault="001C108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7</w:t>
            </w:r>
          </w:p>
        </w:tc>
        <w:tc>
          <w:tcPr>
            <w:tcW w:w="2693" w:type="dxa"/>
          </w:tcPr>
          <w:p w14:paraId="3311B50B" w14:textId="75DB7D45" w:rsidR="008859F9" w:rsidRPr="00235C49" w:rsidRDefault="008859F9" w:rsidP="00BD11DC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4-methylstyrene</w:t>
            </w:r>
          </w:p>
        </w:tc>
        <w:tc>
          <w:tcPr>
            <w:tcW w:w="4678" w:type="dxa"/>
          </w:tcPr>
          <w:p w14:paraId="495B384C" w14:textId="35641E70" w:rsidR="008859F9" w:rsidRPr="00235C49" w:rsidRDefault="008859F9" w:rsidP="00AB4506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8859F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=Cc1ccc(C)cc1</w:t>
            </w:r>
          </w:p>
        </w:tc>
        <w:tc>
          <w:tcPr>
            <w:tcW w:w="5953" w:type="dxa"/>
          </w:tcPr>
          <w:p w14:paraId="4B8B8929" w14:textId="2CD3FA9F" w:rsidR="008859F9" w:rsidRPr="00235C49" w:rsidRDefault="008859F9">
            <w:pPr>
              <w:rPr>
                <w:noProof/>
                <w:sz w:val="20"/>
                <w:szCs w:val="20"/>
                <w:lang w:eastAsia="fr-FR"/>
              </w:rPr>
            </w:pPr>
            <w:r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34B4EBC0" wp14:editId="1C382165">
                  <wp:extent cx="1380490" cy="669944"/>
                  <wp:effectExtent l="0" t="0" r="0" b="0"/>
                  <wp:docPr id="57" name="Imag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80490" cy="6699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4319C3A9" w14:textId="0E1B26A0" w:rsidR="008859F9" w:rsidRPr="00235C49" w:rsidRDefault="008859F9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70</w:t>
            </w:r>
          </w:p>
        </w:tc>
        <w:tc>
          <w:tcPr>
            <w:tcW w:w="992" w:type="dxa"/>
          </w:tcPr>
          <w:p w14:paraId="4E73F519" w14:textId="42A57A1B" w:rsidR="008859F9" w:rsidRPr="00235C49" w:rsidRDefault="008859F9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igma</w:t>
            </w:r>
          </w:p>
        </w:tc>
      </w:tr>
      <w:tr w:rsidR="008B1719" w:rsidRPr="00235C49" w14:paraId="63205545" w14:textId="77777777" w:rsidTr="007F04FA">
        <w:tc>
          <w:tcPr>
            <w:tcW w:w="534" w:type="dxa"/>
          </w:tcPr>
          <w:p w14:paraId="1EB10513" w14:textId="08F252B9" w:rsidR="008B1719" w:rsidRPr="00235C49" w:rsidRDefault="001C108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8</w:t>
            </w:r>
          </w:p>
        </w:tc>
        <w:tc>
          <w:tcPr>
            <w:tcW w:w="2693" w:type="dxa"/>
          </w:tcPr>
          <w:p w14:paraId="081C5D02" w14:textId="6A743605" w:rsidR="008B1719" w:rsidRPr="00235C49" w:rsidRDefault="008B1719" w:rsidP="00BD11DC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2,4-dimethylstyrene</w:t>
            </w:r>
          </w:p>
        </w:tc>
        <w:tc>
          <w:tcPr>
            <w:tcW w:w="4678" w:type="dxa"/>
          </w:tcPr>
          <w:p w14:paraId="4328C48F" w14:textId="5786C165" w:rsidR="008B1719" w:rsidRPr="00235C49" w:rsidRDefault="008B1719" w:rsidP="00AB4506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8B171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=Cc1c(C)cc(C)cc1</w:t>
            </w:r>
          </w:p>
        </w:tc>
        <w:tc>
          <w:tcPr>
            <w:tcW w:w="5953" w:type="dxa"/>
          </w:tcPr>
          <w:p w14:paraId="0E096996" w14:textId="78DCA779" w:rsidR="008B1719" w:rsidRPr="00235C49" w:rsidRDefault="008B1719">
            <w:pPr>
              <w:rPr>
                <w:noProof/>
                <w:sz w:val="20"/>
                <w:szCs w:val="20"/>
                <w:lang w:eastAsia="fr-FR"/>
              </w:rPr>
            </w:pPr>
            <w:r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7055D6DD" wp14:editId="76077CF5">
                  <wp:extent cx="1380490" cy="974464"/>
                  <wp:effectExtent l="0" t="0" r="0" b="0"/>
                  <wp:docPr id="61" name="Image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80490" cy="9744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1A24457C" w14:textId="18EEFF23" w:rsidR="008B1719" w:rsidRPr="00235C49" w:rsidRDefault="00F8360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85</w:t>
            </w:r>
          </w:p>
        </w:tc>
        <w:tc>
          <w:tcPr>
            <w:tcW w:w="992" w:type="dxa"/>
          </w:tcPr>
          <w:p w14:paraId="7C8A5D0A" w14:textId="23BEAC58" w:rsidR="008B1719" w:rsidRPr="00235C49" w:rsidRDefault="00F8360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igma</w:t>
            </w:r>
          </w:p>
        </w:tc>
      </w:tr>
      <w:tr w:rsidR="00F353B6" w:rsidRPr="00235C49" w14:paraId="2E094AFF" w14:textId="77777777" w:rsidTr="007F04FA">
        <w:tc>
          <w:tcPr>
            <w:tcW w:w="534" w:type="dxa"/>
          </w:tcPr>
          <w:p w14:paraId="6E93831B" w14:textId="535C31BD" w:rsidR="00F353B6" w:rsidRPr="00235C49" w:rsidRDefault="001C108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9</w:t>
            </w:r>
          </w:p>
        </w:tc>
        <w:tc>
          <w:tcPr>
            <w:tcW w:w="2693" w:type="dxa"/>
          </w:tcPr>
          <w:p w14:paraId="2C19886A" w14:textId="5A092DCC" w:rsidR="00F353B6" w:rsidRPr="00235C49" w:rsidRDefault="00F353B6" w:rsidP="00BD11DC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2,5-dimethylstyrene</w:t>
            </w:r>
          </w:p>
        </w:tc>
        <w:tc>
          <w:tcPr>
            <w:tcW w:w="4678" w:type="dxa"/>
          </w:tcPr>
          <w:p w14:paraId="6A9309AC" w14:textId="14D00D55" w:rsidR="00F353B6" w:rsidRPr="00235C49" w:rsidRDefault="00F353B6" w:rsidP="00AB4506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F353B6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=Cc1c(C)ccc(C)c1</w:t>
            </w:r>
          </w:p>
        </w:tc>
        <w:tc>
          <w:tcPr>
            <w:tcW w:w="5953" w:type="dxa"/>
          </w:tcPr>
          <w:p w14:paraId="25E6EA0C" w14:textId="780114B7" w:rsidR="00F353B6" w:rsidRPr="00235C49" w:rsidRDefault="00F353B6">
            <w:pPr>
              <w:rPr>
                <w:noProof/>
                <w:sz w:val="20"/>
                <w:szCs w:val="20"/>
                <w:lang w:eastAsia="fr-FR"/>
              </w:rPr>
            </w:pPr>
            <w:r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0BED2716" wp14:editId="6CFA512D">
                  <wp:extent cx="1047191" cy="1189990"/>
                  <wp:effectExtent l="0" t="0" r="0" b="3810"/>
                  <wp:docPr id="62" name="Image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697" cy="11905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26AD8AAE" w14:textId="2E269254" w:rsidR="00F353B6" w:rsidRPr="00235C49" w:rsidRDefault="007636D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16</w:t>
            </w:r>
          </w:p>
        </w:tc>
        <w:tc>
          <w:tcPr>
            <w:tcW w:w="992" w:type="dxa"/>
          </w:tcPr>
          <w:p w14:paraId="6AADF127" w14:textId="18C86F7E" w:rsidR="00F353B6" w:rsidRPr="00235C49" w:rsidRDefault="007636D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igma</w:t>
            </w:r>
          </w:p>
        </w:tc>
      </w:tr>
      <w:tr w:rsidR="003354C6" w:rsidRPr="00235C49" w14:paraId="79D784C8" w14:textId="77777777" w:rsidTr="007F04FA">
        <w:tc>
          <w:tcPr>
            <w:tcW w:w="534" w:type="dxa"/>
          </w:tcPr>
          <w:p w14:paraId="656BADED" w14:textId="12ECF1C9" w:rsidR="003354C6" w:rsidRPr="00235C49" w:rsidRDefault="001C108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0</w:t>
            </w:r>
          </w:p>
        </w:tc>
        <w:tc>
          <w:tcPr>
            <w:tcW w:w="2693" w:type="dxa"/>
          </w:tcPr>
          <w:p w14:paraId="6FDC73A4" w14:textId="77777777" w:rsidR="00BD11DC" w:rsidRPr="00235C49" w:rsidRDefault="00BD11DC" w:rsidP="00BD11DC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4-sec-butylstyrene)</w:t>
            </w:r>
          </w:p>
          <w:p w14:paraId="6EFC4578" w14:textId="77777777" w:rsidR="003354C6" w:rsidRPr="00235C49" w:rsidRDefault="003354C6" w:rsidP="00360D7A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4678" w:type="dxa"/>
          </w:tcPr>
          <w:p w14:paraId="5F020DC5" w14:textId="6017424A" w:rsidR="003354C6" w:rsidRPr="00235C49" w:rsidRDefault="00E15489" w:rsidP="00AB4506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E1548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=Cc1ccc(C(CC)C)cc1</w:t>
            </w:r>
          </w:p>
        </w:tc>
        <w:tc>
          <w:tcPr>
            <w:tcW w:w="5953" w:type="dxa"/>
          </w:tcPr>
          <w:p w14:paraId="6CD71E19" w14:textId="3744E196" w:rsidR="003354C6" w:rsidRPr="00235C49" w:rsidRDefault="00D64F42">
            <w:pPr>
              <w:rPr>
                <w:noProof/>
                <w:sz w:val="20"/>
                <w:szCs w:val="20"/>
              </w:rPr>
            </w:pPr>
            <w:r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772D12EB" wp14:editId="3795F426">
                  <wp:extent cx="1723390" cy="884735"/>
                  <wp:effectExtent l="0" t="0" r="3810" b="4445"/>
                  <wp:docPr id="47" name="Imag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3390" cy="8847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13AA95A1" w14:textId="6B41F79D" w:rsidR="003354C6" w:rsidRPr="00235C49" w:rsidRDefault="00BD11DC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359</w:t>
            </w:r>
          </w:p>
        </w:tc>
        <w:tc>
          <w:tcPr>
            <w:tcW w:w="992" w:type="dxa"/>
          </w:tcPr>
          <w:p w14:paraId="123AEE60" w14:textId="774D4AF8" w:rsidR="003354C6" w:rsidRPr="00235C49" w:rsidRDefault="00BD11DC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86</w:t>
            </w:r>
          </w:p>
        </w:tc>
      </w:tr>
      <w:tr w:rsidR="003354C6" w:rsidRPr="00235C49" w14:paraId="530D9C5E" w14:textId="77777777" w:rsidTr="007F04FA">
        <w:tc>
          <w:tcPr>
            <w:tcW w:w="534" w:type="dxa"/>
          </w:tcPr>
          <w:p w14:paraId="1F258077" w14:textId="2704627F" w:rsidR="003354C6" w:rsidRPr="00235C49" w:rsidRDefault="001C108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1</w:t>
            </w:r>
          </w:p>
        </w:tc>
        <w:tc>
          <w:tcPr>
            <w:tcW w:w="2693" w:type="dxa"/>
          </w:tcPr>
          <w:p w14:paraId="2A3DB403" w14:textId="59F1884A" w:rsidR="00BD11DC" w:rsidRPr="00235C49" w:rsidRDefault="00BD11DC" w:rsidP="00BD11DC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5-tert-butyl-2-methy</w:t>
            </w:r>
            <w:r w:rsidR="00730B97"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l</w:t>
            </w: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styrene)</w:t>
            </w:r>
          </w:p>
          <w:p w14:paraId="7CBE0F99" w14:textId="77777777" w:rsidR="003354C6" w:rsidRPr="00235C49" w:rsidRDefault="003354C6" w:rsidP="00360D7A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4678" w:type="dxa"/>
          </w:tcPr>
          <w:p w14:paraId="1E75AD4D" w14:textId="77777777" w:rsidR="00BD11DC" w:rsidRPr="00235C49" w:rsidRDefault="00BD11DC" w:rsidP="00BD11DC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=Cc1cc(C(C)(C)C)ccc1C</w:t>
            </w:r>
          </w:p>
          <w:p w14:paraId="22694D88" w14:textId="77777777" w:rsidR="003354C6" w:rsidRPr="00235C49" w:rsidRDefault="003354C6" w:rsidP="00360D7A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5953" w:type="dxa"/>
          </w:tcPr>
          <w:p w14:paraId="3CD01214" w14:textId="3EA037A1" w:rsidR="003354C6" w:rsidRPr="00235C49" w:rsidRDefault="00BD11DC">
            <w:pPr>
              <w:rPr>
                <w:noProof/>
                <w:sz w:val="20"/>
                <w:szCs w:val="20"/>
              </w:rPr>
            </w:pPr>
            <w:r w:rsidRPr="00235C49"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2382FCE6" wp14:editId="20EE1C4A">
                  <wp:extent cx="1710690" cy="1020039"/>
                  <wp:effectExtent l="0" t="0" r="0" b="0"/>
                  <wp:docPr id="128" name="Image 1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8" name="Image 127"/>
                          <pic:cNvPicPr>
                            <a:picLocks noChangeAspect="1"/>
                          </pic:cNvPicPr>
                        </pic:nvPicPr>
                        <pic:blipFill>
                          <a:blip r:embed="rId10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10690" cy="102003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15526189" w14:textId="055DAD75" w:rsidR="003354C6" w:rsidRPr="00235C49" w:rsidRDefault="00BD11DC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360</w:t>
            </w:r>
          </w:p>
        </w:tc>
        <w:tc>
          <w:tcPr>
            <w:tcW w:w="992" w:type="dxa"/>
          </w:tcPr>
          <w:p w14:paraId="14747733" w14:textId="69BFFD1A" w:rsidR="003354C6" w:rsidRPr="00235C49" w:rsidRDefault="00BD11DC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85</w:t>
            </w:r>
          </w:p>
        </w:tc>
      </w:tr>
      <w:tr w:rsidR="003354C6" w:rsidRPr="00235C49" w14:paraId="2A304A58" w14:textId="77777777" w:rsidTr="007F04FA">
        <w:tc>
          <w:tcPr>
            <w:tcW w:w="534" w:type="dxa"/>
          </w:tcPr>
          <w:p w14:paraId="2A91FAE1" w14:textId="6E4357A2" w:rsidR="003354C6" w:rsidRPr="00235C49" w:rsidRDefault="001C108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2</w:t>
            </w:r>
          </w:p>
        </w:tc>
        <w:tc>
          <w:tcPr>
            <w:tcW w:w="2693" w:type="dxa"/>
          </w:tcPr>
          <w:p w14:paraId="0440BE0A" w14:textId="77777777" w:rsidR="00A1452F" w:rsidRPr="00235C49" w:rsidRDefault="00A1452F" w:rsidP="00A1452F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4-p-toluoylstyrene)</w:t>
            </w:r>
          </w:p>
          <w:p w14:paraId="3D5244C8" w14:textId="77777777" w:rsidR="003354C6" w:rsidRPr="00235C49" w:rsidRDefault="003354C6" w:rsidP="00360D7A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4678" w:type="dxa"/>
          </w:tcPr>
          <w:p w14:paraId="19CB8563" w14:textId="77777777" w:rsidR="00A1452F" w:rsidRPr="00235C49" w:rsidRDefault="00A1452F" w:rsidP="00A1452F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=Cc2ccc(c1ccc(C)cc1)cc2</w:t>
            </w:r>
          </w:p>
          <w:p w14:paraId="18258B98" w14:textId="77777777" w:rsidR="003354C6" w:rsidRPr="00235C49" w:rsidRDefault="003354C6" w:rsidP="00360D7A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5953" w:type="dxa"/>
          </w:tcPr>
          <w:p w14:paraId="7368FF03" w14:textId="4D44E7AA" w:rsidR="003354C6" w:rsidRPr="00235C49" w:rsidRDefault="00A1452F">
            <w:pPr>
              <w:rPr>
                <w:noProof/>
                <w:sz w:val="20"/>
                <w:szCs w:val="20"/>
              </w:rPr>
            </w:pPr>
            <w:r w:rsidRPr="00235C49"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67784C9B" wp14:editId="49CC4A9C">
                  <wp:extent cx="1824990" cy="955135"/>
                  <wp:effectExtent l="0" t="0" r="3810" b="10160"/>
                  <wp:docPr id="1163" name="Image 11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63" name="Image 1162"/>
                          <pic:cNvPicPr>
                            <a:picLocks noChangeAspect="1"/>
                          </pic:cNvPicPr>
                        </pic:nvPicPr>
                        <pic:blipFill>
                          <a:blip r:embed="rId10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4990" cy="9551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1E0C0A28" w14:textId="2FC8F6C4" w:rsidR="003354C6" w:rsidRPr="00235C49" w:rsidRDefault="00A1452F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372</w:t>
            </w:r>
          </w:p>
        </w:tc>
        <w:tc>
          <w:tcPr>
            <w:tcW w:w="992" w:type="dxa"/>
          </w:tcPr>
          <w:p w14:paraId="4EEE61F1" w14:textId="4BAF81D6" w:rsidR="003354C6" w:rsidRPr="00235C49" w:rsidRDefault="00A1452F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107</w:t>
            </w:r>
          </w:p>
        </w:tc>
      </w:tr>
      <w:tr w:rsidR="003354C6" w:rsidRPr="00235C49" w14:paraId="52096CC9" w14:textId="77777777" w:rsidTr="007F04FA">
        <w:tc>
          <w:tcPr>
            <w:tcW w:w="534" w:type="dxa"/>
          </w:tcPr>
          <w:p w14:paraId="4F004014" w14:textId="2885D638" w:rsidR="003354C6" w:rsidRPr="00235C49" w:rsidRDefault="001C108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3</w:t>
            </w:r>
          </w:p>
        </w:tc>
        <w:tc>
          <w:tcPr>
            <w:tcW w:w="2693" w:type="dxa"/>
          </w:tcPr>
          <w:p w14:paraId="18F5FD18" w14:textId="77777777" w:rsidR="003354C6" w:rsidRPr="00235C49" w:rsidRDefault="003354C6" w:rsidP="007A6BFF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4-fluorostyrene)</w:t>
            </w:r>
          </w:p>
          <w:p w14:paraId="57A71A14" w14:textId="77777777" w:rsidR="003354C6" w:rsidRPr="00235C49" w:rsidRDefault="003354C6" w:rsidP="00360D7A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4678" w:type="dxa"/>
          </w:tcPr>
          <w:p w14:paraId="0DB6EE00" w14:textId="77777777" w:rsidR="003354C6" w:rsidRPr="00235C49" w:rsidRDefault="003354C6" w:rsidP="007A6BFF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=Cc1ccc(cc1)F</w:t>
            </w:r>
          </w:p>
          <w:p w14:paraId="40A050CD" w14:textId="77777777" w:rsidR="003354C6" w:rsidRPr="00235C49" w:rsidRDefault="003354C6" w:rsidP="00360D7A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5953" w:type="dxa"/>
          </w:tcPr>
          <w:p w14:paraId="614892A6" w14:textId="7314403F" w:rsidR="003354C6" w:rsidRPr="00235C49" w:rsidRDefault="003354C6">
            <w:pPr>
              <w:rPr>
                <w:noProof/>
                <w:sz w:val="20"/>
                <w:szCs w:val="20"/>
              </w:rPr>
            </w:pPr>
            <w:r w:rsidRPr="00235C49"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6AF194C4" wp14:editId="2C5ADC17">
                  <wp:extent cx="1367790" cy="688815"/>
                  <wp:effectExtent l="0" t="0" r="3810" b="0"/>
                  <wp:docPr id="1127" name="Image 11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27" name="Image 1126"/>
                          <pic:cNvPicPr>
                            <a:picLocks noChangeAspect="1"/>
                          </pic:cNvPicPr>
                        </pic:nvPicPr>
                        <pic:blipFill>
                          <a:blip r:embed="rId10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67790" cy="6888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382EE3C4" w14:textId="3DD53D5F" w:rsidR="003354C6" w:rsidRPr="00235C49" w:rsidRDefault="003354C6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376</w:t>
            </w:r>
          </w:p>
        </w:tc>
        <w:tc>
          <w:tcPr>
            <w:tcW w:w="992" w:type="dxa"/>
          </w:tcPr>
          <w:p w14:paraId="79E49A89" w14:textId="38A02CA8" w:rsidR="003354C6" w:rsidRPr="00235C49" w:rsidRDefault="003354C6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115</w:t>
            </w:r>
          </w:p>
        </w:tc>
      </w:tr>
      <w:tr w:rsidR="003354C6" w:rsidRPr="00235C49" w14:paraId="06A0A6A5" w14:textId="77777777" w:rsidTr="007F04FA">
        <w:tc>
          <w:tcPr>
            <w:tcW w:w="534" w:type="dxa"/>
          </w:tcPr>
          <w:p w14:paraId="3F2BC364" w14:textId="3177D944" w:rsidR="003354C6" w:rsidRPr="00235C49" w:rsidRDefault="001C108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4</w:t>
            </w:r>
          </w:p>
        </w:tc>
        <w:tc>
          <w:tcPr>
            <w:tcW w:w="2693" w:type="dxa"/>
          </w:tcPr>
          <w:p w14:paraId="162CAF1B" w14:textId="77777777" w:rsidR="003354C6" w:rsidRPr="00235C49" w:rsidRDefault="003354C6" w:rsidP="007A6BFF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2,5-difluorostyrene)</w:t>
            </w:r>
          </w:p>
          <w:p w14:paraId="0CF3AC6C" w14:textId="77777777" w:rsidR="003354C6" w:rsidRPr="00235C49" w:rsidRDefault="003354C6" w:rsidP="00360D7A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4678" w:type="dxa"/>
          </w:tcPr>
          <w:p w14:paraId="24C39B0C" w14:textId="77777777" w:rsidR="003354C6" w:rsidRPr="00235C49" w:rsidRDefault="003354C6" w:rsidP="007A6BFF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=Cc1cc(F)ccc1F</w:t>
            </w:r>
          </w:p>
          <w:p w14:paraId="7B2A5D95" w14:textId="77777777" w:rsidR="003354C6" w:rsidRPr="00235C49" w:rsidRDefault="003354C6" w:rsidP="00360D7A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5953" w:type="dxa"/>
          </w:tcPr>
          <w:p w14:paraId="23551FBB" w14:textId="60B122B2" w:rsidR="003354C6" w:rsidRPr="00235C49" w:rsidRDefault="003354C6">
            <w:pPr>
              <w:rPr>
                <w:noProof/>
                <w:sz w:val="20"/>
                <w:szCs w:val="20"/>
              </w:rPr>
            </w:pPr>
            <w:r w:rsidRPr="00235C49"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068CF1BE" wp14:editId="365BC34D">
                  <wp:extent cx="1371130" cy="720090"/>
                  <wp:effectExtent l="0" t="0" r="635" b="0"/>
                  <wp:docPr id="1125" name="Image 11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25" name="Image 1124"/>
                          <pic:cNvPicPr>
                            <a:picLocks noChangeAspect="1"/>
                          </pic:cNvPicPr>
                        </pic:nvPicPr>
                        <pic:blipFill>
                          <a:blip r:embed="rId1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71992" cy="72054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13AF137E" w14:textId="7F1FECBB" w:rsidR="003354C6" w:rsidRPr="00235C49" w:rsidRDefault="003354C6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374</w:t>
            </w:r>
          </w:p>
        </w:tc>
        <w:tc>
          <w:tcPr>
            <w:tcW w:w="992" w:type="dxa"/>
          </w:tcPr>
          <w:p w14:paraId="3E8B71FC" w14:textId="06C9BCD2" w:rsidR="003354C6" w:rsidRPr="00235C49" w:rsidRDefault="003354C6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116</w:t>
            </w:r>
          </w:p>
        </w:tc>
      </w:tr>
      <w:tr w:rsidR="003354C6" w:rsidRPr="00235C49" w14:paraId="6F865C13" w14:textId="77777777" w:rsidTr="007F04FA">
        <w:tc>
          <w:tcPr>
            <w:tcW w:w="534" w:type="dxa"/>
          </w:tcPr>
          <w:p w14:paraId="4B695843" w14:textId="5DD6E503" w:rsidR="003354C6" w:rsidRPr="00235C49" w:rsidRDefault="001C108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5</w:t>
            </w:r>
          </w:p>
        </w:tc>
        <w:tc>
          <w:tcPr>
            <w:tcW w:w="2693" w:type="dxa"/>
          </w:tcPr>
          <w:p w14:paraId="684EE2FC" w14:textId="77777777" w:rsidR="003354C6" w:rsidRPr="00235C49" w:rsidRDefault="003354C6" w:rsidP="003F073B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2-chlorostyrene)</w:t>
            </w:r>
          </w:p>
          <w:p w14:paraId="236BE300" w14:textId="77777777" w:rsidR="003354C6" w:rsidRPr="00235C49" w:rsidRDefault="003354C6" w:rsidP="00360D7A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4678" w:type="dxa"/>
          </w:tcPr>
          <w:p w14:paraId="707F8B24" w14:textId="77777777" w:rsidR="003354C6" w:rsidRPr="00235C49" w:rsidRDefault="003354C6" w:rsidP="003F073B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=Cc1ccccc1Cl</w:t>
            </w:r>
          </w:p>
          <w:p w14:paraId="7CF0369C" w14:textId="77777777" w:rsidR="003354C6" w:rsidRPr="00235C49" w:rsidRDefault="003354C6" w:rsidP="00360D7A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5953" w:type="dxa"/>
          </w:tcPr>
          <w:p w14:paraId="266C070B" w14:textId="78E265BB" w:rsidR="003354C6" w:rsidRPr="00235C49" w:rsidRDefault="003354C6">
            <w:pPr>
              <w:rPr>
                <w:noProof/>
                <w:sz w:val="20"/>
                <w:szCs w:val="20"/>
              </w:rPr>
            </w:pPr>
            <w:r w:rsidRPr="00235C49"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2065A23C" wp14:editId="008B6E8E">
                  <wp:extent cx="1139190" cy="742041"/>
                  <wp:effectExtent l="0" t="0" r="3810" b="0"/>
                  <wp:docPr id="1120" name="Image 11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20" name="Image 1119"/>
                          <pic:cNvPicPr>
                            <a:picLocks noChangeAspect="1"/>
                          </pic:cNvPicPr>
                        </pic:nvPicPr>
                        <pic:blipFill>
                          <a:blip r:embed="rId1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39190" cy="74204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1956FAF4" w14:textId="44421859" w:rsidR="003354C6" w:rsidRPr="00235C49" w:rsidRDefault="003354C6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395</w:t>
            </w:r>
          </w:p>
        </w:tc>
        <w:tc>
          <w:tcPr>
            <w:tcW w:w="992" w:type="dxa"/>
          </w:tcPr>
          <w:p w14:paraId="38E620D5" w14:textId="3566CFE3" w:rsidR="003354C6" w:rsidRPr="00235C49" w:rsidRDefault="003354C6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118</w:t>
            </w:r>
          </w:p>
        </w:tc>
      </w:tr>
      <w:tr w:rsidR="003354C6" w:rsidRPr="00235C49" w14:paraId="1E9B9F0F" w14:textId="77777777" w:rsidTr="007F04FA">
        <w:tc>
          <w:tcPr>
            <w:tcW w:w="534" w:type="dxa"/>
          </w:tcPr>
          <w:p w14:paraId="3600C446" w14:textId="181C7FBB" w:rsidR="003354C6" w:rsidRPr="00235C49" w:rsidRDefault="001C108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6</w:t>
            </w:r>
          </w:p>
        </w:tc>
        <w:tc>
          <w:tcPr>
            <w:tcW w:w="2693" w:type="dxa"/>
          </w:tcPr>
          <w:p w14:paraId="1A93AAC9" w14:textId="0EFBCA6A" w:rsidR="003354C6" w:rsidRPr="00235C49" w:rsidRDefault="003354C6" w:rsidP="003F073B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4-chlorostyrene)</w:t>
            </w:r>
          </w:p>
          <w:p w14:paraId="56767982" w14:textId="77777777" w:rsidR="003354C6" w:rsidRPr="00235C49" w:rsidRDefault="003354C6" w:rsidP="00360D7A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4678" w:type="dxa"/>
          </w:tcPr>
          <w:p w14:paraId="4E08391C" w14:textId="77777777" w:rsidR="003354C6" w:rsidRPr="00235C49" w:rsidRDefault="003354C6" w:rsidP="003F073B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=Cc1ccc(cc1)Cl</w:t>
            </w:r>
          </w:p>
          <w:p w14:paraId="1A206664" w14:textId="77777777" w:rsidR="003354C6" w:rsidRPr="00235C49" w:rsidRDefault="003354C6" w:rsidP="00360D7A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5953" w:type="dxa"/>
          </w:tcPr>
          <w:p w14:paraId="6804CEF6" w14:textId="6FEEE0F6" w:rsidR="003354C6" w:rsidRPr="00235C49" w:rsidRDefault="003354C6">
            <w:pPr>
              <w:rPr>
                <w:noProof/>
                <w:sz w:val="20"/>
                <w:szCs w:val="20"/>
              </w:rPr>
            </w:pPr>
            <w:r w:rsidRPr="00235C49"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3A394357" wp14:editId="5A76184E">
                  <wp:extent cx="1367790" cy="688745"/>
                  <wp:effectExtent l="0" t="0" r="3810" b="0"/>
                  <wp:docPr id="1122" name="Image 11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22" name="Image 1121"/>
                          <pic:cNvPicPr>
                            <a:picLocks noChangeAspect="1"/>
                          </pic:cNvPicPr>
                        </pic:nvPicPr>
                        <pic:blipFill>
                          <a:blip r:embed="rId1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67790" cy="6887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1B849BE5" w14:textId="2C83D731" w:rsidR="003354C6" w:rsidRPr="00235C49" w:rsidRDefault="003354C6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398</w:t>
            </w:r>
          </w:p>
        </w:tc>
        <w:tc>
          <w:tcPr>
            <w:tcW w:w="992" w:type="dxa"/>
          </w:tcPr>
          <w:p w14:paraId="495D6294" w14:textId="58E33B7B" w:rsidR="003354C6" w:rsidRPr="00235C49" w:rsidRDefault="003354C6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117</w:t>
            </w:r>
          </w:p>
        </w:tc>
      </w:tr>
      <w:tr w:rsidR="003354C6" w:rsidRPr="00235C49" w14:paraId="3E3CD5C1" w14:textId="77777777" w:rsidTr="007F04FA">
        <w:tc>
          <w:tcPr>
            <w:tcW w:w="534" w:type="dxa"/>
          </w:tcPr>
          <w:p w14:paraId="0BFE4CBD" w14:textId="185CE208" w:rsidR="003354C6" w:rsidRPr="00235C49" w:rsidRDefault="001C108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7</w:t>
            </w:r>
          </w:p>
        </w:tc>
        <w:tc>
          <w:tcPr>
            <w:tcW w:w="2693" w:type="dxa"/>
          </w:tcPr>
          <w:p w14:paraId="43542C13" w14:textId="77777777" w:rsidR="003354C6" w:rsidRPr="00235C49" w:rsidRDefault="003354C6" w:rsidP="005941B6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4-bromostyrene)</w:t>
            </w:r>
          </w:p>
          <w:p w14:paraId="35D2A9C8" w14:textId="77777777" w:rsidR="003354C6" w:rsidRPr="00235C49" w:rsidRDefault="003354C6" w:rsidP="00360D7A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4678" w:type="dxa"/>
          </w:tcPr>
          <w:p w14:paraId="07D71099" w14:textId="77777777" w:rsidR="003354C6" w:rsidRPr="00235C49" w:rsidRDefault="003354C6" w:rsidP="005941B6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=Cc1ccc(cc1)Br</w:t>
            </w:r>
          </w:p>
          <w:p w14:paraId="6DC81D31" w14:textId="77777777" w:rsidR="003354C6" w:rsidRPr="00235C49" w:rsidRDefault="003354C6" w:rsidP="00360D7A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5953" w:type="dxa"/>
          </w:tcPr>
          <w:p w14:paraId="3114E234" w14:textId="187B8B9D" w:rsidR="003354C6" w:rsidRPr="00235C49" w:rsidRDefault="003354C6">
            <w:pPr>
              <w:rPr>
                <w:noProof/>
                <w:sz w:val="20"/>
                <w:szCs w:val="20"/>
              </w:rPr>
            </w:pPr>
            <w:r w:rsidRPr="00235C49"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56A7BD1B" wp14:editId="52F1B93B">
                  <wp:extent cx="1367790" cy="679113"/>
                  <wp:effectExtent l="0" t="0" r="3810" b="6985"/>
                  <wp:docPr id="1097" name="Image 10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97" name="Image 1096"/>
                          <pic:cNvPicPr>
                            <a:picLocks noChangeAspect="1"/>
                          </pic:cNvPicPr>
                        </pic:nvPicPr>
                        <pic:blipFill>
                          <a:blip r:embed="rId1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67790" cy="67911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0936B30B" w14:textId="60A4752D" w:rsidR="003354C6" w:rsidRPr="00235C49" w:rsidRDefault="003354C6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411</w:t>
            </w:r>
          </w:p>
        </w:tc>
        <w:tc>
          <w:tcPr>
            <w:tcW w:w="992" w:type="dxa"/>
          </w:tcPr>
          <w:p w14:paraId="127F71C9" w14:textId="20303703" w:rsidR="003354C6" w:rsidRPr="00235C49" w:rsidRDefault="003354C6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119</w:t>
            </w:r>
          </w:p>
        </w:tc>
      </w:tr>
      <w:tr w:rsidR="004B7487" w:rsidRPr="00235C49" w14:paraId="08D64DA0" w14:textId="77777777" w:rsidTr="007F04FA">
        <w:tc>
          <w:tcPr>
            <w:tcW w:w="534" w:type="dxa"/>
          </w:tcPr>
          <w:p w14:paraId="4C4A936C" w14:textId="3E58101E" w:rsidR="004B7487" w:rsidRPr="00235C49" w:rsidRDefault="001C108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8</w:t>
            </w:r>
          </w:p>
        </w:tc>
        <w:tc>
          <w:tcPr>
            <w:tcW w:w="2693" w:type="dxa"/>
          </w:tcPr>
          <w:p w14:paraId="147FCB48" w14:textId="77777777" w:rsidR="004B7487" w:rsidRPr="00235C49" w:rsidRDefault="004B7487" w:rsidP="004B748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[4-(1-hydroxy-1-methylhexyl)styrene]</w:t>
            </w:r>
          </w:p>
          <w:p w14:paraId="6406656F" w14:textId="77777777" w:rsidR="004B7487" w:rsidRPr="00235C49" w:rsidRDefault="004B7487" w:rsidP="00DD7CCC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4678" w:type="dxa"/>
          </w:tcPr>
          <w:p w14:paraId="706F5AF5" w14:textId="77777777" w:rsidR="004B7487" w:rsidRPr="00235C49" w:rsidRDefault="004B7487" w:rsidP="004B748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=Cc1ccc(C(C)(O)CCCCC)cc1</w:t>
            </w:r>
          </w:p>
          <w:p w14:paraId="646E2CF0" w14:textId="77777777" w:rsidR="004B7487" w:rsidRPr="00235C49" w:rsidRDefault="004B7487" w:rsidP="00DD7CCC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5953" w:type="dxa"/>
          </w:tcPr>
          <w:p w14:paraId="71BED651" w14:textId="774E3D77" w:rsidR="004B7487" w:rsidRPr="00235C49" w:rsidRDefault="004B7487">
            <w:pPr>
              <w:rPr>
                <w:noProof/>
                <w:sz w:val="20"/>
                <w:szCs w:val="20"/>
              </w:rPr>
            </w:pPr>
            <w:r w:rsidRPr="00235C49"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0F9907E1" wp14:editId="434D29FA">
                  <wp:extent cx="2510790" cy="906150"/>
                  <wp:effectExtent l="0" t="0" r="3810" b="8255"/>
                  <wp:docPr id="1171" name="Image 11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71" name="Image 1170"/>
                          <pic:cNvPicPr>
                            <a:picLocks noChangeAspect="1"/>
                          </pic:cNvPicPr>
                        </pic:nvPicPr>
                        <pic:blipFill>
                          <a:blip r:embed="rId1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12294" cy="90669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4130C72E" w14:textId="7B0163A9" w:rsidR="004B7487" w:rsidRPr="00235C49" w:rsidRDefault="004B7487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364</w:t>
            </w:r>
          </w:p>
        </w:tc>
        <w:tc>
          <w:tcPr>
            <w:tcW w:w="992" w:type="dxa"/>
          </w:tcPr>
          <w:p w14:paraId="0755FCF7" w14:textId="7F593191" w:rsidR="004B7487" w:rsidRPr="00235C49" w:rsidRDefault="004B7487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110</w:t>
            </w:r>
          </w:p>
        </w:tc>
      </w:tr>
      <w:tr w:rsidR="0042403D" w:rsidRPr="00235C49" w14:paraId="6D392FD4" w14:textId="77777777" w:rsidTr="007F04FA">
        <w:tc>
          <w:tcPr>
            <w:tcW w:w="534" w:type="dxa"/>
          </w:tcPr>
          <w:p w14:paraId="450D9004" w14:textId="536F261D" w:rsidR="0042403D" w:rsidRPr="00235C49" w:rsidRDefault="001C108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9</w:t>
            </w:r>
          </w:p>
        </w:tc>
        <w:tc>
          <w:tcPr>
            <w:tcW w:w="2693" w:type="dxa"/>
          </w:tcPr>
          <w:p w14:paraId="0540AB8F" w14:textId="77777777" w:rsidR="0042403D" w:rsidRPr="00235C49" w:rsidRDefault="0042403D" w:rsidP="0042403D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2-methoxystyrene)</w:t>
            </w:r>
          </w:p>
          <w:p w14:paraId="345ABD60" w14:textId="77777777" w:rsidR="0042403D" w:rsidRPr="00235C49" w:rsidRDefault="0042403D" w:rsidP="000B223E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4678" w:type="dxa"/>
          </w:tcPr>
          <w:p w14:paraId="2D15E66E" w14:textId="77777777" w:rsidR="0042403D" w:rsidRPr="00235C49" w:rsidRDefault="0042403D" w:rsidP="0042403D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=Cc1ccccc1OC</w:t>
            </w:r>
          </w:p>
          <w:p w14:paraId="181FD023" w14:textId="77777777" w:rsidR="0042403D" w:rsidRPr="00235C49" w:rsidRDefault="0042403D" w:rsidP="000B223E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5953" w:type="dxa"/>
          </w:tcPr>
          <w:p w14:paraId="17809467" w14:textId="3495DAAF" w:rsidR="0042403D" w:rsidRPr="00235C49" w:rsidRDefault="0042403D">
            <w:pPr>
              <w:rPr>
                <w:noProof/>
                <w:sz w:val="20"/>
                <w:szCs w:val="20"/>
              </w:rPr>
            </w:pPr>
            <w:r w:rsidRPr="00235C49"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73F348EF" wp14:editId="22EB9479">
                  <wp:extent cx="1024890" cy="658186"/>
                  <wp:effectExtent l="0" t="0" r="0" b="2540"/>
                  <wp:docPr id="1138" name="Image 11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38" name="Image 1137"/>
                          <pic:cNvPicPr>
                            <a:picLocks noChangeAspect="1"/>
                          </pic:cNvPicPr>
                        </pic:nvPicPr>
                        <pic:blipFill>
                          <a:blip r:embed="rId1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24890" cy="6581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3AC9E40C" w14:textId="3C35E453" w:rsidR="0042403D" w:rsidRPr="00235C49" w:rsidRDefault="0042403D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348</w:t>
            </w:r>
          </w:p>
        </w:tc>
        <w:tc>
          <w:tcPr>
            <w:tcW w:w="992" w:type="dxa"/>
          </w:tcPr>
          <w:p w14:paraId="6E3E75C6" w14:textId="7A85203C" w:rsidR="0042403D" w:rsidRPr="00235C49" w:rsidRDefault="0042403D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112</w:t>
            </w:r>
          </w:p>
        </w:tc>
      </w:tr>
      <w:tr w:rsidR="000B223E" w:rsidRPr="00235C49" w14:paraId="65CF7F84" w14:textId="77777777" w:rsidTr="007F04FA">
        <w:tc>
          <w:tcPr>
            <w:tcW w:w="534" w:type="dxa"/>
          </w:tcPr>
          <w:p w14:paraId="67ED49C5" w14:textId="4B84B832" w:rsidR="000B223E" w:rsidRPr="00235C49" w:rsidRDefault="001C108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0</w:t>
            </w:r>
          </w:p>
        </w:tc>
        <w:tc>
          <w:tcPr>
            <w:tcW w:w="2693" w:type="dxa"/>
          </w:tcPr>
          <w:p w14:paraId="3B1891B2" w14:textId="77777777" w:rsidR="000B223E" w:rsidRPr="00235C49" w:rsidRDefault="000B223E" w:rsidP="000B223E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4-methoxy-2-methylstyrene)</w:t>
            </w:r>
          </w:p>
          <w:p w14:paraId="153401DB" w14:textId="77777777" w:rsidR="000B223E" w:rsidRPr="00235C49" w:rsidRDefault="000B223E" w:rsidP="00DD7CCC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4678" w:type="dxa"/>
          </w:tcPr>
          <w:p w14:paraId="532893CD" w14:textId="77777777" w:rsidR="000B223E" w:rsidRPr="00235C49" w:rsidRDefault="000B223E" w:rsidP="000B223E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=Cc1ccc(OC)cc1C</w:t>
            </w:r>
          </w:p>
          <w:p w14:paraId="0737E8A2" w14:textId="77777777" w:rsidR="000B223E" w:rsidRPr="00235C49" w:rsidRDefault="000B223E" w:rsidP="00DD7CCC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5953" w:type="dxa"/>
          </w:tcPr>
          <w:p w14:paraId="06E43991" w14:textId="0C309A86" w:rsidR="000B223E" w:rsidRPr="00235C49" w:rsidRDefault="000B223E">
            <w:pPr>
              <w:rPr>
                <w:noProof/>
                <w:sz w:val="20"/>
                <w:szCs w:val="20"/>
              </w:rPr>
            </w:pPr>
            <w:r w:rsidRPr="00235C49"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3FA4B343" wp14:editId="13E8FB69">
                  <wp:extent cx="1482090" cy="644387"/>
                  <wp:effectExtent l="0" t="0" r="0" b="0"/>
                  <wp:docPr id="1141" name="Image 11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41" name="Image 1140"/>
                          <pic:cNvPicPr>
                            <a:picLocks noChangeAspect="1"/>
                          </pic:cNvPicPr>
                        </pic:nvPicPr>
                        <pic:blipFill>
                          <a:blip r:embed="rId1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2090" cy="64438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7C811151" w14:textId="389A245E" w:rsidR="000B223E" w:rsidRPr="00235C49" w:rsidRDefault="000B223E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358</w:t>
            </w:r>
          </w:p>
        </w:tc>
        <w:tc>
          <w:tcPr>
            <w:tcW w:w="992" w:type="dxa"/>
          </w:tcPr>
          <w:p w14:paraId="7E823F9E" w14:textId="0C7207AA" w:rsidR="000B223E" w:rsidRPr="00235C49" w:rsidRDefault="000B223E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111</w:t>
            </w:r>
          </w:p>
        </w:tc>
      </w:tr>
      <w:tr w:rsidR="00DD7CCC" w:rsidRPr="00235C49" w14:paraId="2C9C5529" w14:textId="77777777" w:rsidTr="007F04FA">
        <w:tc>
          <w:tcPr>
            <w:tcW w:w="534" w:type="dxa"/>
          </w:tcPr>
          <w:p w14:paraId="6E880E12" w14:textId="3D9B2A29" w:rsidR="00DD7CCC" w:rsidRPr="00235C49" w:rsidRDefault="001C108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1</w:t>
            </w:r>
          </w:p>
        </w:tc>
        <w:tc>
          <w:tcPr>
            <w:tcW w:w="2693" w:type="dxa"/>
          </w:tcPr>
          <w:p w14:paraId="0531016A" w14:textId="77777777" w:rsidR="00DD7CCC" w:rsidRPr="00235C49" w:rsidRDefault="00DD7CCC" w:rsidP="00DD7CCC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4-propoxystyrene)</w:t>
            </w:r>
          </w:p>
          <w:p w14:paraId="7490C1B2" w14:textId="77777777" w:rsidR="00DD7CCC" w:rsidRPr="00235C49" w:rsidRDefault="00DD7CCC" w:rsidP="004A642E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4678" w:type="dxa"/>
          </w:tcPr>
          <w:p w14:paraId="66ED1A49" w14:textId="77777777" w:rsidR="00DD7CCC" w:rsidRPr="00235C49" w:rsidRDefault="00DD7CCC" w:rsidP="00DD7CCC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=Cc1ccc(OCCC)cc1</w:t>
            </w:r>
          </w:p>
          <w:p w14:paraId="7063BEED" w14:textId="6CA4B6F2" w:rsidR="00DD7CCC" w:rsidRPr="00235C49" w:rsidRDefault="00DD7CCC" w:rsidP="004A642E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5953" w:type="dxa"/>
          </w:tcPr>
          <w:p w14:paraId="3DA06E47" w14:textId="08644CE0" w:rsidR="00DD7CCC" w:rsidRPr="00235C49" w:rsidRDefault="00DD7CCC">
            <w:pPr>
              <w:rPr>
                <w:noProof/>
                <w:sz w:val="20"/>
                <w:szCs w:val="20"/>
              </w:rPr>
            </w:pPr>
            <w:r w:rsidRPr="00235C49"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0AE5E0A1" wp14:editId="67D61091">
                  <wp:extent cx="1939290" cy="634347"/>
                  <wp:effectExtent l="0" t="0" r="0" b="1270"/>
                  <wp:docPr id="1161" name="Image 11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61" name="Image 1160"/>
                          <pic:cNvPicPr>
                            <a:picLocks noChangeAspect="1"/>
                          </pic:cNvPicPr>
                        </pic:nvPicPr>
                        <pic:blipFill>
                          <a:blip r:embed="rId1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39290" cy="63434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4EB36E16" w14:textId="440FFC46" w:rsidR="00DD7CCC" w:rsidRPr="00235C49" w:rsidRDefault="00DD7CCC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343</w:t>
            </w:r>
          </w:p>
        </w:tc>
        <w:tc>
          <w:tcPr>
            <w:tcW w:w="992" w:type="dxa"/>
          </w:tcPr>
          <w:p w14:paraId="54932918" w14:textId="71C79601" w:rsidR="00DD7CCC" w:rsidRPr="00235C49" w:rsidRDefault="00DD7CCC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106</w:t>
            </w:r>
          </w:p>
        </w:tc>
      </w:tr>
      <w:tr w:rsidR="002259DC" w:rsidRPr="00235C49" w14:paraId="3453D3ED" w14:textId="77777777" w:rsidTr="007F04FA">
        <w:tc>
          <w:tcPr>
            <w:tcW w:w="534" w:type="dxa"/>
          </w:tcPr>
          <w:p w14:paraId="2B213DF1" w14:textId="04AD3220" w:rsidR="002259DC" w:rsidRPr="00235C49" w:rsidRDefault="001C108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2</w:t>
            </w:r>
          </w:p>
        </w:tc>
        <w:tc>
          <w:tcPr>
            <w:tcW w:w="2693" w:type="dxa"/>
          </w:tcPr>
          <w:p w14:paraId="1536AC43" w14:textId="77777777" w:rsidR="002259DC" w:rsidRPr="00235C49" w:rsidRDefault="002259DC" w:rsidP="002259DC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4-methoxymethylstyrene)</w:t>
            </w:r>
          </w:p>
          <w:p w14:paraId="3552074A" w14:textId="77777777" w:rsidR="002259DC" w:rsidRPr="00235C49" w:rsidRDefault="002259DC" w:rsidP="004A642E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4678" w:type="dxa"/>
          </w:tcPr>
          <w:p w14:paraId="73BAD31B" w14:textId="77777777" w:rsidR="002259DC" w:rsidRPr="00235C49" w:rsidRDefault="002259DC" w:rsidP="002259DC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=Cc1ccc(COC)cc1</w:t>
            </w:r>
          </w:p>
          <w:p w14:paraId="26EE7953" w14:textId="77777777" w:rsidR="002259DC" w:rsidRPr="00235C49" w:rsidRDefault="002259DC" w:rsidP="004A642E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5953" w:type="dxa"/>
          </w:tcPr>
          <w:p w14:paraId="25B13E05" w14:textId="1898F757" w:rsidR="002259DC" w:rsidRPr="00235C49" w:rsidRDefault="002259DC">
            <w:pPr>
              <w:rPr>
                <w:noProof/>
                <w:sz w:val="20"/>
                <w:szCs w:val="20"/>
              </w:rPr>
            </w:pPr>
            <w:r w:rsidRPr="00235C49"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3F558D96" wp14:editId="7BCD9B2B">
                  <wp:extent cx="1710690" cy="603773"/>
                  <wp:effectExtent l="0" t="0" r="0" b="6350"/>
                  <wp:docPr id="150" name="Image 1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0" name="Image 149"/>
                          <pic:cNvPicPr>
                            <a:picLocks noChangeAspect="1"/>
                          </pic:cNvPicPr>
                        </pic:nvPicPr>
                        <pic:blipFill>
                          <a:blip r:embed="rId1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11285" cy="6039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1BA509A1" w14:textId="61419FFA" w:rsidR="002259DC" w:rsidRPr="00235C49" w:rsidRDefault="002259DC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350</w:t>
            </w:r>
          </w:p>
        </w:tc>
        <w:tc>
          <w:tcPr>
            <w:tcW w:w="992" w:type="dxa"/>
          </w:tcPr>
          <w:p w14:paraId="256F27BA" w14:textId="2DA32CB0" w:rsidR="002259DC" w:rsidRPr="00235C49" w:rsidRDefault="002259DC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102</w:t>
            </w:r>
          </w:p>
        </w:tc>
      </w:tr>
      <w:tr w:rsidR="004A642E" w:rsidRPr="00235C49" w14:paraId="783C69AD" w14:textId="77777777" w:rsidTr="007F04FA">
        <w:tc>
          <w:tcPr>
            <w:tcW w:w="534" w:type="dxa"/>
          </w:tcPr>
          <w:p w14:paraId="52B36C2E" w14:textId="0368B731" w:rsidR="004A642E" w:rsidRPr="00235C49" w:rsidRDefault="001C108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3</w:t>
            </w:r>
          </w:p>
        </w:tc>
        <w:tc>
          <w:tcPr>
            <w:tcW w:w="2693" w:type="dxa"/>
          </w:tcPr>
          <w:p w14:paraId="319D20D4" w14:textId="77777777" w:rsidR="004A642E" w:rsidRPr="00235C49" w:rsidRDefault="004A642E" w:rsidP="004A642E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2-ethoxymethylstyrene)</w:t>
            </w:r>
          </w:p>
          <w:p w14:paraId="484A00D8" w14:textId="77777777" w:rsidR="004A642E" w:rsidRPr="00235C49" w:rsidRDefault="004A642E" w:rsidP="00001365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4678" w:type="dxa"/>
          </w:tcPr>
          <w:p w14:paraId="287DCF6F" w14:textId="77777777" w:rsidR="004A642E" w:rsidRPr="00235C49" w:rsidRDefault="004A642E" w:rsidP="004A642E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=Cc1ccccc1CCOC</w:t>
            </w:r>
          </w:p>
          <w:p w14:paraId="5A0F3A08" w14:textId="77777777" w:rsidR="004A642E" w:rsidRPr="00235C49" w:rsidRDefault="004A642E" w:rsidP="00001365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5953" w:type="dxa"/>
          </w:tcPr>
          <w:p w14:paraId="15321D66" w14:textId="397A4C5D" w:rsidR="004A642E" w:rsidRPr="00235C49" w:rsidRDefault="004A642E">
            <w:pPr>
              <w:rPr>
                <w:noProof/>
                <w:sz w:val="20"/>
                <w:szCs w:val="20"/>
              </w:rPr>
            </w:pPr>
            <w:r w:rsidRPr="00235C49"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23D06507" wp14:editId="32A08A67">
                  <wp:extent cx="1568577" cy="681990"/>
                  <wp:effectExtent l="0" t="0" r="6350" b="3810"/>
                  <wp:docPr id="149" name="Image 1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9" name="Image 148"/>
                          <pic:cNvPicPr>
                            <a:picLocks noChangeAspect="1"/>
                          </pic:cNvPicPr>
                        </pic:nvPicPr>
                        <pic:blipFill>
                          <a:blip r:embed="rId1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9788" cy="68251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3E9E9963" w14:textId="74013D94" w:rsidR="004A642E" w:rsidRPr="00235C49" w:rsidRDefault="004A642E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347</w:t>
            </w:r>
          </w:p>
        </w:tc>
        <w:tc>
          <w:tcPr>
            <w:tcW w:w="992" w:type="dxa"/>
          </w:tcPr>
          <w:p w14:paraId="656F41CE" w14:textId="6EA44B6D" w:rsidR="004A642E" w:rsidRPr="00235C49" w:rsidRDefault="004A642E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90</w:t>
            </w:r>
          </w:p>
        </w:tc>
      </w:tr>
      <w:tr w:rsidR="004A642E" w:rsidRPr="00235C49" w14:paraId="7184C926" w14:textId="77777777" w:rsidTr="007F04FA">
        <w:tc>
          <w:tcPr>
            <w:tcW w:w="534" w:type="dxa"/>
          </w:tcPr>
          <w:p w14:paraId="42EA04A7" w14:textId="634883CD" w:rsidR="004A642E" w:rsidRPr="00235C49" w:rsidRDefault="001C108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4</w:t>
            </w:r>
          </w:p>
        </w:tc>
        <w:tc>
          <w:tcPr>
            <w:tcW w:w="2693" w:type="dxa"/>
          </w:tcPr>
          <w:p w14:paraId="5546D855" w14:textId="77777777" w:rsidR="004A642E" w:rsidRPr="00235C49" w:rsidRDefault="004A642E" w:rsidP="004A642E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4-ethoxymethylstyrene)</w:t>
            </w:r>
          </w:p>
          <w:p w14:paraId="26C15A47" w14:textId="77777777" w:rsidR="004A642E" w:rsidRPr="00235C49" w:rsidRDefault="004A642E" w:rsidP="004A642E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4678" w:type="dxa"/>
          </w:tcPr>
          <w:p w14:paraId="1FBD57DA" w14:textId="77777777" w:rsidR="004A642E" w:rsidRPr="00235C49" w:rsidRDefault="004A642E" w:rsidP="004A642E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=Cc1ccc(CCOC)cc1</w:t>
            </w:r>
          </w:p>
          <w:p w14:paraId="62B126F0" w14:textId="77777777" w:rsidR="004A642E" w:rsidRPr="00235C49" w:rsidRDefault="004A642E" w:rsidP="004A642E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5953" w:type="dxa"/>
          </w:tcPr>
          <w:p w14:paraId="412FBA87" w14:textId="16B4FD4C" w:rsidR="004A642E" w:rsidRPr="00235C49" w:rsidRDefault="004A642E">
            <w:pPr>
              <w:rPr>
                <w:noProof/>
                <w:sz w:val="20"/>
                <w:szCs w:val="20"/>
              </w:rPr>
            </w:pPr>
            <w:r w:rsidRPr="00235C49"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3865FC31" wp14:editId="7AB77B78">
                  <wp:extent cx="2053590" cy="674889"/>
                  <wp:effectExtent l="0" t="0" r="3810" b="11430"/>
                  <wp:docPr id="152" name="Image 1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2" name="Image 151"/>
                          <pic:cNvPicPr>
                            <a:picLocks noChangeAspect="1"/>
                          </pic:cNvPicPr>
                        </pic:nvPicPr>
                        <pic:blipFill>
                          <a:blip r:embed="rId1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53590" cy="67488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5F1391C0" w14:textId="0E25B4D6" w:rsidR="004A642E" w:rsidRPr="00235C49" w:rsidRDefault="004A642E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359</w:t>
            </w:r>
          </w:p>
        </w:tc>
        <w:tc>
          <w:tcPr>
            <w:tcW w:w="992" w:type="dxa"/>
          </w:tcPr>
          <w:p w14:paraId="0CCB623F" w14:textId="57973D4C" w:rsidR="004A642E" w:rsidRPr="00235C49" w:rsidRDefault="004A642E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91</w:t>
            </w:r>
          </w:p>
        </w:tc>
      </w:tr>
      <w:tr w:rsidR="006F740C" w:rsidRPr="00235C49" w14:paraId="24372463" w14:textId="77777777" w:rsidTr="007F04FA">
        <w:tc>
          <w:tcPr>
            <w:tcW w:w="534" w:type="dxa"/>
          </w:tcPr>
          <w:p w14:paraId="2FAE5D24" w14:textId="6FF547BB" w:rsidR="006F740C" w:rsidRPr="00235C49" w:rsidRDefault="001C108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5</w:t>
            </w:r>
          </w:p>
        </w:tc>
        <w:tc>
          <w:tcPr>
            <w:tcW w:w="2693" w:type="dxa"/>
          </w:tcPr>
          <w:p w14:paraId="2FA6B98A" w14:textId="77777777" w:rsidR="006F740C" w:rsidRPr="00235C49" w:rsidRDefault="006F740C" w:rsidP="00040AFA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2-isopropoxymethylstyrene)</w:t>
            </w:r>
          </w:p>
          <w:p w14:paraId="4F37E7EC" w14:textId="77777777" w:rsidR="006F740C" w:rsidRPr="00235C49" w:rsidRDefault="006F740C" w:rsidP="006C0F66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4678" w:type="dxa"/>
          </w:tcPr>
          <w:p w14:paraId="2A28A42C" w14:textId="77777777" w:rsidR="006F740C" w:rsidRPr="00235C49" w:rsidRDefault="006F740C" w:rsidP="00040AFA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=Cc1ccccc1COC(C)C</w:t>
            </w:r>
          </w:p>
          <w:p w14:paraId="2EC92B44" w14:textId="77777777" w:rsidR="006F740C" w:rsidRPr="00235C49" w:rsidRDefault="006F740C" w:rsidP="006C0F66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5953" w:type="dxa"/>
          </w:tcPr>
          <w:p w14:paraId="768DA412" w14:textId="742EF8EF" w:rsidR="006F740C" w:rsidRPr="00235C49" w:rsidRDefault="006F740C">
            <w:pPr>
              <w:rPr>
                <w:noProof/>
                <w:sz w:val="20"/>
                <w:szCs w:val="20"/>
              </w:rPr>
            </w:pPr>
            <w:r w:rsidRPr="00235C49"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4910D791" wp14:editId="262AC180">
                  <wp:extent cx="1484537" cy="885190"/>
                  <wp:effectExtent l="0" t="0" r="0" b="3810"/>
                  <wp:docPr id="1150" name="Image 11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50" name="Image 1149"/>
                          <pic:cNvPicPr>
                            <a:picLocks noChangeAspect="1"/>
                          </pic:cNvPicPr>
                        </pic:nvPicPr>
                        <pic:blipFill>
                          <a:blip r:embed="rId1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4568" cy="88520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32DC349C" w14:textId="514E0D96" w:rsidR="006F740C" w:rsidRPr="00235C49" w:rsidRDefault="006F740C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361</w:t>
            </w:r>
          </w:p>
        </w:tc>
        <w:tc>
          <w:tcPr>
            <w:tcW w:w="992" w:type="dxa"/>
          </w:tcPr>
          <w:p w14:paraId="44DB1811" w14:textId="3A6C1546" w:rsidR="006F740C" w:rsidRPr="00235C49" w:rsidRDefault="006F740C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101</w:t>
            </w:r>
          </w:p>
        </w:tc>
      </w:tr>
      <w:tr w:rsidR="006F740C" w:rsidRPr="00235C49" w14:paraId="3D2C434C" w14:textId="77777777" w:rsidTr="007F04FA">
        <w:tc>
          <w:tcPr>
            <w:tcW w:w="534" w:type="dxa"/>
          </w:tcPr>
          <w:p w14:paraId="11E43107" w14:textId="2FCDBF3B" w:rsidR="006F740C" w:rsidRPr="00235C49" w:rsidRDefault="001C108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6</w:t>
            </w:r>
          </w:p>
        </w:tc>
        <w:tc>
          <w:tcPr>
            <w:tcW w:w="2693" w:type="dxa"/>
          </w:tcPr>
          <w:p w14:paraId="7FD998A9" w14:textId="77777777" w:rsidR="006F740C" w:rsidRPr="00235C49" w:rsidRDefault="006F740C" w:rsidP="006C0F66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2-isopentyloxymethylstyrene)</w:t>
            </w:r>
          </w:p>
          <w:p w14:paraId="7A399003" w14:textId="77777777" w:rsidR="006F740C" w:rsidRPr="00235C49" w:rsidRDefault="006F740C" w:rsidP="0024472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4678" w:type="dxa"/>
          </w:tcPr>
          <w:p w14:paraId="2BFEC16F" w14:textId="5AA6F17D" w:rsidR="006F740C" w:rsidRPr="00235C49" w:rsidRDefault="00CD66F5" w:rsidP="006C0F66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CD66F5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C(CCOC(c1c(C=C)cccc1)=O)C</w:t>
            </w:r>
          </w:p>
          <w:p w14:paraId="0D56C552" w14:textId="77777777" w:rsidR="006F740C" w:rsidRPr="00235C49" w:rsidRDefault="006F740C" w:rsidP="0024472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5953" w:type="dxa"/>
          </w:tcPr>
          <w:p w14:paraId="54DC8293" w14:textId="656D2A91" w:rsidR="006F740C" w:rsidRPr="00235C49" w:rsidRDefault="00CD66F5">
            <w:pPr>
              <w:rPr>
                <w:noProof/>
                <w:sz w:val="20"/>
                <w:szCs w:val="20"/>
              </w:rPr>
            </w:pPr>
            <w:r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17A22330" wp14:editId="3AC28F15">
                  <wp:extent cx="1951990" cy="912145"/>
                  <wp:effectExtent l="0" t="0" r="3810" b="2540"/>
                  <wp:docPr id="1159" name="Imag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51990" cy="912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2A8A2C8D" w14:textId="59C291BD" w:rsidR="006F740C" w:rsidRPr="00235C49" w:rsidRDefault="006F740C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351</w:t>
            </w:r>
          </w:p>
        </w:tc>
        <w:tc>
          <w:tcPr>
            <w:tcW w:w="992" w:type="dxa"/>
          </w:tcPr>
          <w:p w14:paraId="11DBED53" w14:textId="185DF3BA" w:rsidR="006F740C" w:rsidRPr="00235C49" w:rsidRDefault="006F740C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99</w:t>
            </w:r>
          </w:p>
        </w:tc>
      </w:tr>
      <w:tr w:rsidR="006F740C" w:rsidRPr="00235C49" w14:paraId="20335689" w14:textId="77777777" w:rsidTr="007F04FA">
        <w:tc>
          <w:tcPr>
            <w:tcW w:w="534" w:type="dxa"/>
          </w:tcPr>
          <w:p w14:paraId="7C178CAD" w14:textId="032DFC4D" w:rsidR="006F740C" w:rsidRPr="00235C49" w:rsidRDefault="001C108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7</w:t>
            </w:r>
          </w:p>
        </w:tc>
        <w:tc>
          <w:tcPr>
            <w:tcW w:w="2693" w:type="dxa"/>
          </w:tcPr>
          <w:p w14:paraId="325E3B97" w14:textId="77777777" w:rsidR="006F740C" w:rsidRPr="00235C49" w:rsidRDefault="006F740C" w:rsidP="0024472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[4-(2-hydroxybutoxymethyl)styrene]</w:t>
            </w:r>
          </w:p>
          <w:p w14:paraId="2E7CC827" w14:textId="77777777" w:rsidR="006F740C" w:rsidRPr="00235C49" w:rsidRDefault="006F740C" w:rsidP="00001365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4678" w:type="dxa"/>
          </w:tcPr>
          <w:p w14:paraId="1B2E34C7" w14:textId="77777777" w:rsidR="006F740C" w:rsidRPr="00235C49" w:rsidRDefault="006F740C" w:rsidP="0024472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=Cc1ccc(COCC(O)CC)cc1</w:t>
            </w:r>
          </w:p>
          <w:p w14:paraId="04174B06" w14:textId="77777777" w:rsidR="006F740C" w:rsidRPr="00235C49" w:rsidRDefault="006F740C" w:rsidP="00001365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5953" w:type="dxa"/>
          </w:tcPr>
          <w:p w14:paraId="0CA5EA44" w14:textId="1F85439A" w:rsidR="006F740C" w:rsidRPr="00235C49" w:rsidRDefault="006F740C">
            <w:pPr>
              <w:rPr>
                <w:noProof/>
                <w:sz w:val="20"/>
                <w:szCs w:val="20"/>
              </w:rPr>
            </w:pPr>
            <w:r w:rsidRPr="00235C49"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567F32A7" wp14:editId="047CBE81">
                  <wp:extent cx="2739390" cy="682263"/>
                  <wp:effectExtent l="0" t="0" r="3810" b="3810"/>
                  <wp:docPr id="1134" name="Image 11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34" name="Image 1133"/>
                          <pic:cNvPicPr>
                            <a:picLocks noChangeAspect="1"/>
                          </pic:cNvPicPr>
                        </pic:nvPicPr>
                        <pic:blipFill>
                          <a:blip r:embed="rId1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39390" cy="68226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5418F850" w14:textId="56AB83EB" w:rsidR="006F740C" w:rsidRPr="00235C49" w:rsidRDefault="006F740C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319</w:t>
            </w:r>
          </w:p>
        </w:tc>
        <w:tc>
          <w:tcPr>
            <w:tcW w:w="992" w:type="dxa"/>
          </w:tcPr>
          <w:p w14:paraId="5CFAE516" w14:textId="21ED3EDE" w:rsidR="006F740C" w:rsidRPr="00235C49" w:rsidRDefault="005D3886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</w:t>
            </w:r>
            <w:r w:rsidR="006F740C" w:rsidRPr="00235C49">
              <w:rPr>
                <w:sz w:val="20"/>
                <w:szCs w:val="20"/>
              </w:rPr>
              <w:t>95</w:t>
            </w:r>
          </w:p>
        </w:tc>
      </w:tr>
      <w:tr w:rsidR="00DD0BE4" w:rsidRPr="00235C49" w14:paraId="6A95AEDE" w14:textId="77777777" w:rsidTr="007F04FA">
        <w:tc>
          <w:tcPr>
            <w:tcW w:w="534" w:type="dxa"/>
          </w:tcPr>
          <w:p w14:paraId="6449E7A4" w14:textId="1634BC7D" w:rsidR="00DD0BE4" w:rsidRPr="00235C49" w:rsidRDefault="001C108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8</w:t>
            </w:r>
          </w:p>
        </w:tc>
        <w:tc>
          <w:tcPr>
            <w:tcW w:w="2693" w:type="dxa"/>
          </w:tcPr>
          <w:p w14:paraId="6E41E02C" w14:textId="77777777" w:rsidR="00DD0BE4" w:rsidRPr="00235C49" w:rsidRDefault="00DD0BE4" w:rsidP="00DD0BE4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4-phenoxystyrene)</w:t>
            </w:r>
          </w:p>
          <w:p w14:paraId="02485F64" w14:textId="77777777" w:rsidR="00DD0BE4" w:rsidRPr="00235C49" w:rsidRDefault="00DD0BE4" w:rsidP="005D3886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4678" w:type="dxa"/>
          </w:tcPr>
          <w:p w14:paraId="1D7EEFD6" w14:textId="77777777" w:rsidR="00DD0BE4" w:rsidRPr="00235C49" w:rsidRDefault="00DD0BE4" w:rsidP="00DD0BE4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=Cc2ccc(Oc1ccccc1)cc2</w:t>
            </w:r>
          </w:p>
          <w:p w14:paraId="2D802684" w14:textId="77777777" w:rsidR="00DD0BE4" w:rsidRPr="00235C49" w:rsidRDefault="00DD0BE4" w:rsidP="005D3886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5953" w:type="dxa"/>
          </w:tcPr>
          <w:p w14:paraId="28526FB9" w14:textId="7C140102" w:rsidR="00DD0BE4" w:rsidRPr="00235C49" w:rsidRDefault="00DD0BE4">
            <w:pPr>
              <w:rPr>
                <w:noProof/>
                <w:sz w:val="20"/>
                <w:szCs w:val="20"/>
              </w:rPr>
            </w:pPr>
            <w:r w:rsidRPr="00235C49"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2677B492" wp14:editId="62A892AD">
                  <wp:extent cx="1939290" cy="637325"/>
                  <wp:effectExtent l="0" t="0" r="0" b="0"/>
                  <wp:docPr id="1136" name="Image 11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36" name="Image 1135"/>
                          <pic:cNvPicPr>
                            <a:picLocks noChangeAspect="1"/>
                          </pic:cNvPicPr>
                        </pic:nvPicPr>
                        <pic:blipFill>
                          <a:blip r:embed="rId1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39290" cy="6373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7D94C78C" w14:textId="7041F6E9" w:rsidR="00DD0BE4" w:rsidRPr="00235C49" w:rsidRDefault="00DD0BE4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373</w:t>
            </w:r>
          </w:p>
        </w:tc>
        <w:tc>
          <w:tcPr>
            <w:tcW w:w="992" w:type="dxa"/>
          </w:tcPr>
          <w:p w14:paraId="4FB840AB" w14:textId="2DAA3D76" w:rsidR="00DD0BE4" w:rsidRPr="00235C49" w:rsidRDefault="00DD0BE4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113</w:t>
            </w:r>
          </w:p>
        </w:tc>
      </w:tr>
      <w:tr w:rsidR="005D3886" w:rsidRPr="00235C49" w14:paraId="4E68E8F2" w14:textId="77777777" w:rsidTr="007F04FA">
        <w:tc>
          <w:tcPr>
            <w:tcW w:w="534" w:type="dxa"/>
          </w:tcPr>
          <w:p w14:paraId="1C2A7185" w14:textId="002FC8D4" w:rsidR="005D3886" w:rsidRPr="00235C49" w:rsidRDefault="001C108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9</w:t>
            </w:r>
          </w:p>
        </w:tc>
        <w:tc>
          <w:tcPr>
            <w:tcW w:w="2693" w:type="dxa"/>
          </w:tcPr>
          <w:p w14:paraId="6FEE5F6A" w14:textId="77777777" w:rsidR="005D3886" w:rsidRPr="00235C49" w:rsidRDefault="005D3886" w:rsidP="005D3886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4-p-anisoylstyrene)</w:t>
            </w:r>
          </w:p>
          <w:p w14:paraId="2351BE01" w14:textId="77777777" w:rsidR="005D3886" w:rsidRPr="00235C49" w:rsidRDefault="005D3886" w:rsidP="00040AFA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4678" w:type="dxa"/>
          </w:tcPr>
          <w:p w14:paraId="15F65142" w14:textId="77777777" w:rsidR="005D3886" w:rsidRPr="00235C49" w:rsidRDefault="005D3886" w:rsidP="005D3886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=Cc2ccc(Cc1ccc(OC)cc1)cc2</w:t>
            </w:r>
          </w:p>
          <w:p w14:paraId="11F2F92B" w14:textId="77777777" w:rsidR="005D3886" w:rsidRPr="00235C49" w:rsidRDefault="005D3886" w:rsidP="00040AFA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5953" w:type="dxa"/>
          </w:tcPr>
          <w:p w14:paraId="314DA111" w14:textId="3F50616A" w:rsidR="005D3886" w:rsidRPr="00235C49" w:rsidRDefault="005D3886">
            <w:pPr>
              <w:rPr>
                <w:noProof/>
                <w:sz w:val="20"/>
                <w:szCs w:val="20"/>
              </w:rPr>
            </w:pPr>
            <w:r w:rsidRPr="00235C49"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09B608C9" wp14:editId="4A44FD5F">
                  <wp:extent cx="2739390" cy="720892"/>
                  <wp:effectExtent l="0" t="0" r="3810" b="0"/>
                  <wp:docPr id="1169" name="Image 11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69" name="Image 1168"/>
                          <pic:cNvPicPr>
                            <a:picLocks noChangeAspect="1"/>
                          </pic:cNvPicPr>
                        </pic:nvPicPr>
                        <pic:blipFill>
                          <a:blip r:embed="rId1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39390" cy="7208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0A28D6BB" w14:textId="53B8FF20" w:rsidR="005D3886" w:rsidRPr="00235C49" w:rsidRDefault="005D3886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376</w:t>
            </w:r>
          </w:p>
        </w:tc>
        <w:tc>
          <w:tcPr>
            <w:tcW w:w="992" w:type="dxa"/>
          </w:tcPr>
          <w:p w14:paraId="5BC27755" w14:textId="7B2051C0" w:rsidR="005D3886" w:rsidRPr="00235C49" w:rsidRDefault="005D3886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109</w:t>
            </w:r>
          </w:p>
        </w:tc>
      </w:tr>
      <w:tr w:rsidR="006F740C" w:rsidRPr="00235C49" w14:paraId="1EED4879" w14:textId="77777777" w:rsidTr="007F04FA">
        <w:tc>
          <w:tcPr>
            <w:tcW w:w="534" w:type="dxa"/>
          </w:tcPr>
          <w:p w14:paraId="757205A4" w14:textId="44382716" w:rsidR="006F740C" w:rsidRPr="00235C49" w:rsidRDefault="001C108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0</w:t>
            </w:r>
          </w:p>
        </w:tc>
        <w:tc>
          <w:tcPr>
            <w:tcW w:w="2693" w:type="dxa"/>
          </w:tcPr>
          <w:p w14:paraId="79662BF9" w14:textId="77777777" w:rsidR="006F740C" w:rsidRPr="00235C49" w:rsidRDefault="006F740C" w:rsidP="00040AFA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4-butyrylstyrene)</w:t>
            </w:r>
          </w:p>
          <w:p w14:paraId="324F5C51" w14:textId="77777777" w:rsidR="006F740C" w:rsidRPr="00235C49" w:rsidRDefault="006F740C" w:rsidP="00001365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4678" w:type="dxa"/>
          </w:tcPr>
          <w:p w14:paraId="5FB1E1CC" w14:textId="77777777" w:rsidR="006F740C" w:rsidRPr="00235C49" w:rsidRDefault="006F740C" w:rsidP="00040AFA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=Cc1ccc(C(=O)CCC)cc1</w:t>
            </w:r>
          </w:p>
          <w:p w14:paraId="29954D18" w14:textId="77777777" w:rsidR="006F740C" w:rsidRPr="00235C49" w:rsidRDefault="006F740C" w:rsidP="00001365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5953" w:type="dxa"/>
          </w:tcPr>
          <w:p w14:paraId="5FBB5800" w14:textId="46303B88" w:rsidR="006F740C" w:rsidRPr="00235C49" w:rsidRDefault="006F740C">
            <w:pPr>
              <w:rPr>
                <w:noProof/>
                <w:sz w:val="20"/>
                <w:szCs w:val="20"/>
              </w:rPr>
            </w:pPr>
            <w:r w:rsidRPr="00235C49"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4368A3E0" wp14:editId="2063AF8E">
                  <wp:extent cx="1939290" cy="919569"/>
                  <wp:effectExtent l="0" t="0" r="0" b="0"/>
                  <wp:docPr id="142" name="Image 1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2" name="Image 141"/>
                          <pic:cNvPicPr>
                            <a:picLocks noChangeAspect="1"/>
                          </pic:cNvPicPr>
                        </pic:nvPicPr>
                        <pic:blipFill>
                          <a:blip r:embed="rId1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39290" cy="91956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312BE060" w14:textId="2B5292A2" w:rsidR="006F740C" w:rsidRPr="00235C49" w:rsidRDefault="006F740C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347</w:t>
            </w:r>
          </w:p>
        </w:tc>
        <w:tc>
          <w:tcPr>
            <w:tcW w:w="992" w:type="dxa"/>
          </w:tcPr>
          <w:p w14:paraId="7B4B9DAF" w14:textId="19D02599" w:rsidR="006F740C" w:rsidRPr="00235C49" w:rsidRDefault="006F740C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87</w:t>
            </w:r>
          </w:p>
        </w:tc>
      </w:tr>
      <w:tr w:rsidR="00BF76FF" w:rsidRPr="00235C49" w14:paraId="17AF9E6B" w14:textId="77777777" w:rsidTr="007F04FA">
        <w:tc>
          <w:tcPr>
            <w:tcW w:w="534" w:type="dxa"/>
          </w:tcPr>
          <w:p w14:paraId="37FB393A" w14:textId="39404811" w:rsidR="00BF76FF" w:rsidRPr="00235C49" w:rsidRDefault="001C108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1</w:t>
            </w:r>
          </w:p>
        </w:tc>
        <w:tc>
          <w:tcPr>
            <w:tcW w:w="2693" w:type="dxa"/>
          </w:tcPr>
          <w:p w14:paraId="70973F0B" w14:textId="77777777" w:rsidR="00BF76FF" w:rsidRPr="00235C49" w:rsidRDefault="00BF76FF" w:rsidP="00BF76FF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4-valerylstyrene)</w:t>
            </w:r>
          </w:p>
          <w:p w14:paraId="3BCF45C1" w14:textId="77777777" w:rsidR="00BF76FF" w:rsidRPr="00235C49" w:rsidRDefault="00BF76FF" w:rsidP="00A867D4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4678" w:type="dxa"/>
          </w:tcPr>
          <w:p w14:paraId="2F35A195" w14:textId="77777777" w:rsidR="00BF76FF" w:rsidRPr="00235C49" w:rsidRDefault="00BF76FF" w:rsidP="00BF76FF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=Cc1ccc(C(=O)CCCC)cc1</w:t>
            </w:r>
          </w:p>
          <w:p w14:paraId="19B3D53B" w14:textId="77777777" w:rsidR="00BF76FF" w:rsidRPr="00235C49" w:rsidRDefault="00BF76FF" w:rsidP="00A867D4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5953" w:type="dxa"/>
          </w:tcPr>
          <w:p w14:paraId="2308034A" w14:textId="4B2669E5" w:rsidR="00BF76FF" w:rsidRPr="00235C49" w:rsidRDefault="00BF76FF">
            <w:pPr>
              <w:rPr>
                <w:noProof/>
                <w:sz w:val="20"/>
                <w:szCs w:val="20"/>
              </w:rPr>
            </w:pPr>
            <w:r w:rsidRPr="00235C49"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1BB95940" wp14:editId="4619579E">
                  <wp:extent cx="2167890" cy="912320"/>
                  <wp:effectExtent l="0" t="0" r="0" b="2540"/>
                  <wp:docPr id="1165" name="Image 11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65" name="Image 1164"/>
                          <pic:cNvPicPr>
                            <a:picLocks noChangeAspect="1"/>
                          </pic:cNvPicPr>
                        </pic:nvPicPr>
                        <pic:blipFill>
                          <a:blip r:embed="rId1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67890" cy="9123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0572F2F8" w14:textId="3784946A" w:rsidR="00BF76FF" w:rsidRPr="00235C49" w:rsidRDefault="00BF76FF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343</w:t>
            </w:r>
          </w:p>
        </w:tc>
        <w:tc>
          <w:tcPr>
            <w:tcW w:w="992" w:type="dxa"/>
          </w:tcPr>
          <w:p w14:paraId="25DFD9B4" w14:textId="743E84B1" w:rsidR="00BF76FF" w:rsidRPr="00235C49" w:rsidRDefault="00BF76FF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108</w:t>
            </w:r>
          </w:p>
        </w:tc>
      </w:tr>
      <w:tr w:rsidR="006F740C" w:rsidRPr="00235C49" w14:paraId="4E8278E8" w14:textId="77777777" w:rsidTr="007F04FA">
        <w:tc>
          <w:tcPr>
            <w:tcW w:w="534" w:type="dxa"/>
          </w:tcPr>
          <w:p w14:paraId="6BD4A3BC" w14:textId="72198A91" w:rsidR="006F740C" w:rsidRPr="00235C49" w:rsidRDefault="001C108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2</w:t>
            </w:r>
          </w:p>
        </w:tc>
        <w:tc>
          <w:tcPr>
            <w:tcW w:w="2693" w:type="dxa"/>
          </w:tcPr>
          <w:p w14:paraId="70647C99" w14:textId="77777777" w:rsidR="006F740C" w:rsidRPr="00235C49" w:rsidRDefault="006F740C" w:rsidP="00A867D4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4-hexanoylstyrene)</w:t>
            </w:r>
          </w:p>
          <w:p w14:paraId="579A5436" w14:textId="77777777" w:rsidR="006F740C" w:rsidRPr="00235C49" w:rsidRDefault="006F740C" w:rsidP="00001365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4678" w:type="dxa"/>
          </w:tcPr>
          <w:p w14:paraId="52D9EC3B" w14:textId="77777777" w:rsidR="006F740C" w:rsidRPr="00235C49" w:rsidRDefault="006F740C" w:rsidP="00A867D4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=Cc1ccc(C(=O)CCCCC)cc1</w:t>
            </w:r>
          </w:p>
          <w:p w14:paraId="569D91A1" w14:textId="77777777" w:rsidR="006F740C" w:rsidRPr="00235C49" w:rsidRDefault="006F740C" w:rsidP="00001365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5953" w:type="dxa"/>
          </w:tcPr>
          <w:p w14:paraId="75E8AA8C" w14:textId="6C454879" w:rsidR="006F740C" w:rsidRPr="00235C49" w:rsidRDefault="006F740C">
            <w:pPr>
              <w:rPr>
                <w:noProof/>
                <w:sz w:val="20"/>
                <w:szCs w:val="20"/>
              </w:rPr>
            </w:pPr>
            <w:r w:rsidRPr="00235C49"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38FA4CC8" wp14:editId="78BD2B3B">
                  <wp:extent cx="2510790" cy="956943"/>
                  <wp:effectExtent l="0" t="0" r="3810" b="8890"/>
                  <wp:docPr id="154" name="Image 1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4" name="Image 153"/>
                          <pic:cNvPicPr>
                            <a:picLocks noChangeAspect="1"/>
                          </pic:cNvPicPr>
                        </pic:nvPicPr>
                        <pic:blipFill>
                          <a:blip r:embed="rId1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10790" cy="95694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79E3ADA0" w14:textId="0C306136" w:rsidR="006F740C" w:rsidRPr="00235C49" w:rsidRDefault="006F740C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339</w:t>
            </w:r>
          </w:p>
        </w:tc>
        <w:tc>
          <w:tcPr>
            <w:tcW w:w="992" w:type="dxa"/>
          </w:tcPr>
          <w:p w14:paraId="2E88BB34" w14:textId="370E01F3" w:rsidR="006F740C" w:rsidRPr="00235C49" w:rsidRDefault="006F740C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92</w:t>
            </w:r>
          </w:p>
        </w:tc>
      </w:tr>
      <w:tr w:rsidR="006F740C" w:rsidRPr="00235C49" w14:paraId="0F56019A" w14:textId="77777777" w:rsidTr="007F04FA">
        <w:tc>
          <w:tcPr>
            <w:tcW w:w="534" w:type="dxa"/>
          </w:tcPr>
          <w:p w14:paraId="1C346A8E" w14:textId="58E5C713" w:rsidR="006F740C" w:rsidRPr="00235C49" w:rsidRDefault="001C108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3</w:t>
            </w:r>
          </w:p>
        </w:tc>
        <w:tc>
          <w:tcPr>
            <w:tcW w:w="2693" w:type="dxa"/>
          </w:tcPr>
          <w:p w14:paraId="2615C7AA" w14:textId="77777777" w:rsidR="006F740C" w:rsidRPr="00235C49" w:rsidRDefault="006F740C" w:rsidP="00040AFA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4-octanoylstyrene)</w:t>
            </w:r>
          </w:p>
          <w:p w14:paraId="21E896C4" w14:textId="77777777" w:rsidR="006F740C" w:rsidRPr="00235C49" w:rsidRDefault="006F740C" w:rsidP="006F3E2C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4678" w:type="dxa"/>
          </w:tcPr>
          <w:p w14:paraId="2C9982E0" w14:textId="77777777" w:rsidR="006F740C" w:rsidRPr="00235C49" w:rsidRDefault="006F740C" w:rsidP="00040AFA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=Cc1ccc(C(=O)CCCCCCC)cc1</w:t>
            </w:r>
          </w:p>
          <w:p w14:paraId="72EC941F" w14:textId="77777777" w:rsidR="006F740C" w:rsidRPr="00235C49" w:rsidRDefault="006F740C" w:rsidP="006F3E2C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5953" w:type="dxa"/>
          </w:tcPr>
          <w:p w14:paraId="78FB6EEE" w14:textId="183E951B" w:rsidR="006F740C" w:rsidRPr="00235C49" w:rsidRDefault="006F740C">
            <w:pPr>
              <w:rPr>
                <w:noProof/>
                <w:sz w:val="20"/>
                <w:szCs w:val="20"/>
              </w:rPr>
            </w:pPr>
            <w:r w:rsidRPr="00235C49"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33EAFC75" wp14:editId="58E3F190">
                  <wp:extent cx="2739390" cy="864161"/>
                  <wp:effectExtent l="0" t="0" r="3810" b="0"/>
                  <wp:docPr id="1154" name="Image 11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54" name="Image 1153"/>
                          <pic:cNvPicPr>
                            <a:picLocks noChangeAspect="1"/>
                          </pic:cNvPicPr>
                        </pic:nvPicPr>
                        <pic:blipFill>
                          <a:blip r:embed="rId1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39390" cy="86416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60DBA276" w14:textId="3BB71215" w:rsidR="006F740C" w:rsidRPr="00235C49" w:rsidRDefault="006F740C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323</w:t>
            </w:r>
          </w:p>
        </w:tc>
        <w:tc>
          <w:tcPr>
            <w:tcW w:w="992" w:type="dxa"/>
          </w:tcPr>
          <w:p w14:paraId="64F46866" w14:textId="793D7143" w:rsidR="006F740C" w:rsidRPr="00235C49" w:rsidRDefault="006F740C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103</w:t>
            </w:r>
          </w:p>
        </w:tc>
      </w:tr>
      <w:tr w:rsidR="006F740C" w:rsidRPr="00235C49" w14:paraId="50E99EDC" w14:textId="77777777" w:rsidTr="007F04FA">
        <w:tc>
          <w:tcPr>
            <w:tcW w:w="534" w:type="dxa"/>
          </w:tcPr>
          <w:p w14:paraId="75FEFCC6" w14:textId="00EE28FF" w:rsidR="006F740C" w:rsidRPr="00235C49" w:rsidRDefault="001C108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4</w:t>
            </w:r>
          </w:p>
        </w:tc>
        <w:tc>
          <w:tcPr>
            <w:tcW w:w="2693" w:type="dxa"/>
          </w:tcPr>
          <w:p w14:paraId="12B82B06" w14:textId="77777777" w:rsidR="00E42A0F" w:rsidRPr="00235C49" w:rsidRDefault="00E42A0F" w:rsidP="00E42A0F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4-phenylacetylstyrene)</w:t>
            </w:r>
          </w:p>
          <w:p w14:paraId="52342EEA" w14:textId="77777777" w:rsidR="006F740C" w:rsidRPr="00235C49" w:rsidRDefault="006F740C" w:rsidP="00040AFA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4678" w:type="dxa"/>
          </w:tcPr>
          <w:p w14:paraId="39FD2562" w14:textId="77777777" w:rsidR="00E42A0F" w:rsidRPr="00235C49" w:rsidRDefault="00E42A0F" w:rsidP="00E42A0F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=Cc2ccc(C(=O)Cc1ccccc1)cc2</w:t>
            </w:r>
          </w:p>
          <w:p w14:paraId="36F8B1EE" w14:textId="77777777" w:rsidR="006F740C" w:rsidRPr="00235C49" w:rsidRDefault="006F740C" w:rsidP="00040AFA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5953" w:type="dxa"/>
          </w:tcPr>
          <w:p w14:paraId="7DCED904" w14:textId="79312D64" w:rsidR="006F740C" w:rsidRPr="00235C49" w:rsidRDefault="00E42A0F">
            <w:pPr>
              <w:rPr>
                <w:noProof/>
                <w:sz w:val="20"/>
                <w:szCs w:val="20"/>
              </w:rPr>
            </w:pPr>
            <w:r w:rsidRPr="00235C49"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6EA748CA" wp14:editId="082157B3">
                  <wp:extent cx="2187043" cy="1024890"/>
                  <wp:effectExtent l="0" t="0" r="0" b="0"/>
                  <wp:docPr id="1155" name="Image 11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55" name="Image 1154"/>
                          <pic:cNvPicPr>
                            <a:picLocks noChangeAspect="1"/>
                          </pic:cNvPicPr>
                        </pic:nvPicPr>
                        <pic:blipFill>
                          <a:blip r:embed="rId1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87325" cy="102502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03685B54" w14:textId="3E5741F2" w:rsidR="006F740C" w:rsidRPr="00235C49" w:rsidRDefault="00E42A0F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351</w:t>
            </w:r>
          </w:p>
        </w:tc>
        <w:tc>
          <w:tcPr>
            <w:tcW w:w="992" w:type="dxa"/>
          </w:tcPr>
          <w:p w14:paraId="55845625" w14:textId="3489C6AB" w:rsidR="006F740C" w:rsidRPr="00235C49" w:rsidRDefault="00E42A0F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104</w:t>
            </w:r>
          </w:p>
        </w:tc>
      </w:tr>
      <w:tr w:rsidR="006F740C" w:rsidRPr="00235C49" w14:paraId="371DC112" w14:textId="77777777" w:rsidTr="007F04FA">
        <w:tc>
          <w:tcPr>
            <w:tcW w:w="534" w:type="dxa"/>
          </w:tcPr>
          <w:p w14:paraId="79BBAA6D" w14:textId="2D35B85A" w:rsidR="006F740C" w:rsidRPr="00235C49" w:rsidRDefault="001C108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5</w:t>
            </w:r>
          </w:p>
        </w:tc>
        <w:tc>
          <w:tcPr>
            <w:tcW w:w="2693" w:type="dxa"/>
          </w:tcPr>
          <w:p w14:paraId="5A5899E6" w14:textId="77777777" w:rsidR="006F740C" w:rsidRPr="00235C49" w:rsidRDefault="006F740C" w:rsidP="00040AFA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4-ethoxycarbonylstyrene)</w:t>
            </w:r>
          </w:p>
          <w:p w14:paraId="2F861794" w14:textId="77777777" w:rsidR="006F740C" w:rsidRPr="00235C49" w:rsidRDefault="006F740C" w:rsidP="00681A3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4678" w:type="dxa"/>
          </w:tcPr>
          <w:p w14:paraId="1414F708" w14:textId="77777777" w:rsidR="006F740C" w:rsidRPr="00235C49" w:rsidRDefault="006F740C" w:rsidP="00040AFA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=Cc1ccc(C(=O)OCC)cc1</w:t>
            </w:r>
          </w:p>
          <w:p w14:paraId="46434588" w14:textId="77777777" w:rsidR="006F740C" w:rsidRPr="00235C49" w:rsidRDefault="006F740C" w:rsidP="00681A3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5953" w:type="dxa"/>
          </w:tcPr>
          <w:p w14:paraId="1DCF5829" w14:textId="0355A5A8" w:rsidR="006F740C" w:rsidRPr="00235C49" w:rsidRDefault="006F740C">
            <w:pPr>
              <w:rPr>
                <w:noProof/>
                <w:sz w:val="20"/>
                <w:szCs w:val="20"/>
              </w:rPr>
            </w:pPr>
            <w:r w:rsidRPr="00235C49"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07C0D6E8" wp14:editId="0C013097">
                  <wp:extent cx="1824990" cy="856803"/>
                  <wp:effectExtent l="0" t="0" r="3810" b="6985"/>
                  <wp:docPr id="146" name="Image 1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6" name="Image 145"/>
                          <pic:cNvPicPr>
                            <a:picLocks noChangeAspect="1"/>
                          </pic:cNvPicPr>
                        </pic:nvPicPr>
                        <pic:blipFill>
                          <a:blip r:embed="rId1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4990" cy="85680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3675E9FF" w14:textId="24B1CE13" w:rsidR="006F740C" w:rsidRPr="00235C49" w:rsidRDefault="006F740C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367</w:t>
            </w:r>
          </w:p>
        </w:tc>
        <w:tc>
          <w:tcPr>
            <w:tcW w:w="992" w:type="dxa"/>
          </w:tcPr>
          <w:p w14:paraId="649EB1F4" w14:textId="543B71BD" w:rsidR="006F740C" w:rsidRPr="00235C49" w:rsidRDefault="006F740C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89</w:t>
            </w:r>
          </w:p>
        </w:tc>
      </w:tr>
      <w:tr w:rsidR="006F740C" w:rsidRPr="00235C49" w14:paraId="1B402C14" w14:textId="77777777" w:rsidTr="007F04FA">
        <w:tc>
          <w:tcPr>
            <w:tcW w:w="534" w:type="dxa"/>
          </w:tcPr>
          <w:p w14:paraId="15892BF3" w14:textId="4BA77004" w:rsidR="006F740C" w:rsidRPr="00235C49" w:rsidRDefault="001C108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6</w:t>
            </w:r>
          </w:p>
        </w:tc>
        <w:tc>
          <w:tcPr>
            <w:tcW w:w="2693" w:type="dxa"/>
          </w:tcPr>
          <w:p w14:paraId="2F5430FB" w14:textId="77777777" w:rsidR="006F740C" w:rsidRPr="00235C49" w:rsidRDefault="006F740C" w:rsidP="00040AFA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4-isopropoxycarbonylstyrene)</w:t>
            </w:r>
          </w:p>
          <w:p w14:paraId="4A67D075" w14:textId="77777777" w:rsidR="006F740C" w:rsidRPr="00235C49" w:rsidRDefault="006F740C" w:rsidP="00681A3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4678" w:type="dxa"/>
          </w:tcPr>
          <w:p w14:paraId="4BE7EB98" w14:textId="77777777" w:rsidR="006F740C" w:rsidRPr="00235C49" w:rsidRDefault="006F740C" w:rsidP="00040AFA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=Cc1ccc(C(=O)OC(C)C)cc1</w:t>
            </w:r>
          </w:p>
          <w:p w14:paraId="0BB507C7" w14:textId="77777777" w:rsidR="006F740C" w:rsidRPr="00235C49" w:rsidRDefault="006F740C" w:rsidP="00681A3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5953" w:type="dxa"/>
          </w:tcPr>
          <w:p w14:paraId="3AF806A7" w14:textId="1B45FAF7" w:rsidR="006F740C" w:rsidRPr="00235C49" w:rsidRDefault="006F740C">
            <w:pPr>
              <w:rPr>
                <w:noProof/>
                <w:sz w:val="20"/>
                <w:szCs w:val="20"/>
              </w:rPr>
            </w:pPr>
            <w:r w:rsidRPr="00235C49"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66B999EA" wp14:editId="1D4F4AC2">
                  <wp:extent cx="1939557" cy="910590"/>
                  <wp:effectExtent l="0" t="0" r="0" b="3810"/>
                  <wp:docPr id="1145" name="Image 11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45" name="Image 1144"/>
                          <pic:cNvPicPr>
                            <a:picLocks noChangeAspect="1"/>
                          </pic:cNvPicPr>
                        </pic:nvPicPr>
                        <pic:blipFill>
                          <a:blip r:embed="rId13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40907" cy="9112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582418B2" w14:textId="6EAEA61A" w:rsidR="006F740C" w:rsidRPr="00235C49" w:rsidRDefault="006F740C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368</w:t>
            </w:r>
          </w:p>
        </w:tc>
        <w:tc>
          <w:tcPr>
            <w:tcW w:w="992" w:type="dxa"/>
          </w:tcPr>
          <w:p w14:paraId="7BD4514F" w14:textId="3D272EDA" w:rsidR="006F740C" w:rsidRPr="00235C49" w:rsidRDefault="006F740C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100</w:t>
            </w:r>
          </w:p>
        </w:tc>
      </w:tr>
      <w:tr w:rsidR="006F740C" w:rsidRPr="00235C49" w14:paraId="51E6AF2A" w14:textId="77777777" w:rsidTr="007F04FA">
        <w:tc>
          <w:tcPr>
            <w:tcW w:w="534" w:type="dxa"/>
          </w:tcPr>
          <w:p w14:paraId="1BB98CB2" w14:textId="718117D4" w:rsidR="006F740C" w:rsidRPr="00235C49" w:rsidRDefault="001C108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7</w:t>
            </w:r>
          </w:p>
        </w:tc>
        <w:tc>
          <w:tcPr>
            <w:tcW w:w="2693" w:type="dxa"/>
          </w:tcPr>
          <w:p w14:paraId="1127428D" w14:textId="77777777" w:rsidR="006F740C" w:rsidRPr="00235C49" w:rsidRDefault="006F740C" w:rsidP="00681A3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4-propoxycarbonylstyrene)</w:t>
            </w:r>
          </w:p>
          <w:p w14:paraId="3857437C" w14:textId="77777777" w:rsidR="006F740C" w:rsidRPr="00235C49" w:rsidRDefault="006F740C" w:rsidP="006F3E2C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4678" w:type="dxa"/>
          </w:tcPr>
          <w:p w14:paraId="7B7DE97C" w14:textId="77777777" w:rsidR="006F740C" w:rsidRPr="00235C49" w:rsidRDefault="006F740C" w:rsidP="00681A3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=Cc1ccc(C(=O)OCCC)cc1</w:t>
            </w:r>
          </w:p>
          <w:p w14:paraId="06C4B614" w14:textId="77777777" w:rsidR="006F740C" w:rsidRPr="00235C49" w:rsidRDefault="006F740C" w:rsidP="006F3E2C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5953" w:type="dxa"/>
          </w:tcPr>
          <w:p w14:paraId="4389E26D" w14:textId="3ED1C781" w:rsidR="006F740C" w:rsidRPr="00235C49" w:rsidRDefault="006F740C">
            <w:pPr>
              <w:rPr>
                <w:noProof/>
                <w:sz w:val="20"/>
                <w:szCs w:val="20"/>
              </w:rPr>
            </w:pPr>
            <w:r w:rsidRPr="00235C49"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10DF7EA7" wp14:editId="76B59D00">
                  <wp:extent cx="2053590" cy="855663"/>
                  <wp:effectExtent l="0" t="0" r="3810" b="8255"/>
                  <wp:docPr id="1160" name="Image 11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60" name="Image 1159"/>
                          <pic:cNvPicPr>
                            <a:picLocks noChangeAspect="1"/>
                          </pic:cNvPicPr>
                        </pic:nvPicPr>
                        <pic:blipFill>
                          <a:blip r:embed="rId1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53590" cy="85566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1BC03C2D" w14:textId="28732113" w:rsidR="006F740C" w:rsidRPr="00235C49" w:rsidRDefault="006F740C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365</w:t>
            </w:r>
          </w:p>
        </w:tc>
        <w:tc>
          <w:tcPr>
            <w:tcW w:w="992" w:type="dxa"/>
          </w:tcPr>
          <w:p w14:paraId="38D15640" w14:textId="63C8A673" w:rsidR="006F740C" w:rsidRPr="00235C49" w:rsidRDefault="006F740C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105</w:t>
            </w:r>
          </w:p>
        </w:tc>
      </w:tr>
      <w:tr w:rsidR="006F740C" w:rsidRPr="00235C49" w14:paraId="2E2CF890" w14:textId="77777777" w:rsidTr="007F04FA">
        <w:tc>
          <w:tcPr>
            <w:tcW w:w="534" w:type="dxa"/>
          </w:tcPr>
          <w:p w14:paraId="498B3737" w14:textId="007C052C" w:rsidR="006F740C" w:rsidRPr="00235C49" w:rsidRDefault="001C108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8</w:t>
            </w:r>
          </w:p>
        </w:tc>
        <w:tc>
          <w:tcPr>
            <w:tcW w:w="2693" w:type="dxa"/>
          </w:tcPr>
          <w:p w14:paraId="34D54708" w14:textId="77777777" w:rsidR="006F740C" w:rsidRPr="00235C49" w:rsidRDefault="006F740C" w:rsidP="006F3E2C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4-isobutoxycarbonylstyrene)</w:t>
            </w:r>
          </w:p>
          <w:p w14:paraId="7CD207A7" w14:textId="77777777" w:rsidR="006F740C" w:rsidRPr="00235C49" w:rsidRDefault="006F740C" w:rsidP="007F7CE1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4678" w:type="dxa"/>
          </w:tcPr>
          <w:p w14:paraId="5E5ECF60" w14:textId="77777777" w:rsidR="006F740C" w:rsidRPr="00235C49" w:rsidRDefault="006F740C" w:rsidP="006F3E2C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=Cc1ccc(C(=O)OCC(C)C)cc1</w:t>
            </w:r>
          </w:p>
          <w:p w14:paraId="207C873C" w14:textId="77777777" w:rsidR="006F740C" w:rsidRPr="00235C49" w:rsidRDefault="006F740C" w:rsidP="007F7CE1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5953" w:type="dxa"/>
          </w:tcPr>
          <w:p w14:paraId="645CBC1F" w14:textId="343C4F07" w:rsidR="006F740C" w:rsidRPr="00235C49" w:rsidRDefault="006F740C">
            <w:pPr>
              <w:rPr>
                <w:noProof/>
                <w:sz w:val="20"/>
                <w:szCs w:val="20"/>
              </w:rPr>
            </w:pPr>
            <w:r w:rsidRPr="00235C49"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08B08228" wp14:editId="4CB60930">
                  <wp:extent cx="2396490" cy="1012743"/>
                  <wp:effectExtent l="0" t="0" r="0" b="3810"/>
                  <wp:docPr id="1147" name="Image 11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47" name="Image 1146"/>
                          <pic:cNvPicPr>
                            <a:picLocks noChangeAspect="1"/>
                          </pic:cNvPicPr>
                        </pic:nvPicPr>
                        <pic:blipFill>
                          <a:blip r:embed="rId1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96490" cy="101274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54A9DB5C" w14:textId="7646885D" w:rsidR="006F740C" w:rsidRPr="00235C49" w:rsidRDefault="006F740C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363</w:t>
            </w:r>
          </w:p>
        </w:tc>
        <w:tc>
          <w:tcPr>
            <w:tcW w:w="992" w:type="dxa"/>
          </w:tcPr>
          <w:p w14:paraId="13513A0E" w14:textId="0AEA469C" w:rsidR="006F740C" w:rsidRPr="00235C49" w:rsidRDefault="006F740C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97</w:t>
            </w:r>
          </w:p>
        </w:tc>
      </w:tr>
      <w:tr w:rsidR="006F740C" w:rsidRPr="00235C49" w14:paraId="4C889C14" w14:textId="77777777" w:rsidTr="007F04FA">
        <w:tc>
          <w:tcPr>
            <w:tcW w:w="534" w:type="dxa"/>
          </w:tcPr>
          <w:p w14:paraId="1FFC21DB" w14:textId="30DF24DA" w:rsidR="006F740C" w:rsidRPr="00235C49" w:rsidRDefault="001C108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9</w:t>
            </w:r>
          </w:p>
        </w:tc>
        <w:tc>
          <w:tcPr>
            <w:tcW w:w="2693" w:type="dxa"/>
          </w:tcPr>
          <w:p w14:paraId="6BB7885D" w14:textId="77777777" w:rsidR="006F740C" w:rsidRPr="00235C49" w:rsidRDefault="006F740C" w:rsidP="00F3661D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2-isopentyloxycarbonylstyrene)</w:t>
            </w:r>
          </w:p>
          <w:p w14:paraId="26AB837F" w14:textId="77777777" w:rsidR="006F740C" w:rsidRPr="00235C49" w:rsidRDefault="006F740C" w:rsidP="007F7CE1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4678" w:type="dxa"/>
          </w:tcPr>
          <w:p w14:paraId="52E712F6" w14:textId="77777777" w:rsidR="005F1016" w:rsidRPr="005F1016" w:rsidRDefault="005F1016" w:rsidP="005F1016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5F1016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C(CCOC(c1c(C=C)cccc1)=O)C</w:t>
            </w:r>
          </w:p>
          <w:p w14:paraId="1CE0726C" w14:textId="4D39D511" w:rsidR="006F740C" w:rsidRPr="00235C49" w:rsidRDefault="006F740C" w:rsidP="00201AF9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5953" w:type="dxa"/>
          </w:tcPr>
          <w:p w14:paraId="69925BCE" w14:textId="03092436" w:rsidR="006F740C" w:rsidRPr="00235C49" w:rsidRDefault="005F1016">
            <w:pPr>
              <w:rPr>
                <w:noProof/>
                <w:sz w:val="20"/>
                <w:szCs w:val="20"/>
              </w:rPr>
            </w:pPr>
            <w:r w:rsidRPr="005F1016"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10BEF008" wp14:editId="1BA6663C">
                  <wp:extent cx="1837690" cy="961390"/>
                  <wp:effectExtent l="0" t="0" r="0" b="3810"/>
                  <wp:docPr id="29" name="Image 31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2" name="Image 31"/>
                          <pic:cNvPicPr/>
                        </pic:nvPicPr>
                        <pic:blipFill>
                          <a:blip r:embed="rId1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37790" cy="9614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2ED8E9BB" w14:textId="2FD87931" w:rsidR="006F740C" w:rsidRPr="00235C49" w:rsidRDefault="006F740C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341</w:t>
            </w:r>
          </w:p>
        </w:tc>
        <w:tc>
          <w:tcPr>
            <w:tcW w:w="992" w:type="dxa"/>
          </w:tcPr>
          <w:p w14:paraId="528B7EB4" w14:textId="1EAE230C" w:rsidR="006F740C" w:rsidRPr="00235C49" w:rsidRDefault="006F740C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98</w:t>
            </w:r>
          </w:p>
        </w:tc>
      </w:tr>
      <w:tr w:rsidR="006F740C" w:rsidRPr="00235C49" w14:paraId="71B5C234" w14:textId="77777777" w:rsidTr="007F04FA">
        <w:tc>
          <w:tcPr>
            <w:tcW w:w="534" w:type="dxa"/>
          </w:tcPr>
          <w:p w14:paraId="3670E3D2" w14:textId="7B959E0D" w:rsidR="006F740C" w:rsidRPr="00235C49" w:rsidRDefault="001C108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30</w:t>
            </w:r>
          </w:p>
        </w:tc>
        <w:tc>
          <w:tcPr>
            <w:tcW w:w="2693" w:type="dxa"/>
          </w:tcPr>
          <w:p w14:paraId="5C0E9F7D" w14:textId="77777777" w:rsidR="006F740C" w:rsidRPr="00235C49" w:rsidRDefault="006F740C" w:rsidP="007F7CE1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2-butoxycarbonylstyrene)</w:t>
            </w:r>
          </w:p>
          <w:p w14:paraId="23E0C994" w14:textId="77777777" w:rsidR="006F740C" w:rsidRPr="00235C49" w:rsidRDefault="006F740C" w:rsidP="00360D7A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4678" w:type="dxa"/>
          </w:tcPr>
          <w:p w14:paraId="7DD2F65B" w14:textId="77777777" w:rsidR="006F740C" w:rsidRPr="00235C49" w:rsidRDefault="006F740C" w:rsidP="007F7CE1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=Cc1ccccc1C(=O)OCCCC</w:t>
            </w:r>
          </w:p>
          <w:p w14:paraId="01A207E3" w14:textId="77777777" w:rsidR="006F740C" w:rsidRPr="00235C49" w:rsidRDefault="006F740C" w:rsidP="00360D7A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5953" w:type="dxa"/>
          </w:tcPr>
          <w:p w14:paraId="40155021" w14:textId="0AE5C73B" w:rsidR="006F740C" w:rsidRPr="00235C49" w:rsidRDefault="006F740C">
            <w:pPr>
              <w:rPr>
                <w:noProof/>
                <w:sz w:val="20"/>
                <w:szCs w:val="20"/>
              </w:rPr>
            </w:pPr>
            <w:r w:rsidRPr="00235C49"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2C18E8CB" wp14:editId="4AEAD924">
                  <wp:extent cx="2037004" cy="961390"/>
                  <wp:effectExtent l="0" t="0" r="0" b="3810"/>
                  <wp:docPr id="136" name="Image 1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6" name="Image 135"/>
                          <pic:cNvPicPr>
                            <a:picLocks noChangeAspect="1"/>
                          </pic:cNvPicPr>
                        </pic:nvPicPr>
                        <pic:blipFill>
                          <a:blip r:embed="rId1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37754" cy="96174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0CAFD277" w14:textId="21420130" w:rsidR="006F740C" w:rsidRPr="00235C49" w:rsidRDefault="006F740C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339</w:t>
            </w:r>
          </w:p>
        </w:tc>
        <w:tc>
          <w:tcPr>
            <w:tcW w:w="992" w:type="dxa"/>
          </w:tcPr>
          <w:p w14:paraId="5029E151" w14:textId="7C34594A" w:rsidR="006F740C" w:rsidRPr="00235C49" w:rsidRDefault="006F740C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83</w:t>
            </w:r>
          </w:p>
        </w:tc>
      </w:tr>
      <w:tr w:rsidR="006F740C" w:rsidRPr="00235C49" w14:paraId="0D5D59A6" w14:textId="77777777" w:rsidTr="007F04FA">
        <w:tc>
          <w:tcPr>
            <w:tcW w:w="534" w:type="dxa"/>
          </w:tcPr>
          <w:p w14:paraId="29FA0C3F" w14:textId="35DD62C7" w:rsidR="006F740C" w:rsidRPr="00235C49" w:rsidRDefault="001C108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31</w:t>
            </w:r>
          </w:p>
        </w:tc>
        <w:tc>
          <w:tcPr>
            <w:tcW w:w="2693" w:type="dxa"/>
          </w:tcPr>
          <w:p w14:paraId="5B309261" w14:textId="77777777" w:rsidR="006F740C" w:rsidRPr="00235C49" w:rsidRDefault="006F740C" w:rsidP="007F7CE1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4-butoxycarbonylstyrene)</w:t>
            </w:r>
          </w:p>
          <w:p w14:paraId="78B49856" w14:textId="77777777" w:rsidR="006F740C" w:rsidRPr="00235C49" w:rsidRDefault="006F740C" w:rsidP="00360D7A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4678" w:type="dxa"/>
          </w:tcPr>
          <w:p w14:paraId="71AF38EC" w14:textId="77777777" w:rsidR="006F740C" w:rsidRPr="00235C49" w:rsidRDefault="006F740C" w:rsidP="007F7CE1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=Cc1ccc(C(=O)OCCCC)cc1</w:t>
            </w:r>
          </w:p>
          <w:p w14:paraId="43451813" w14:textId="77777777" w:rsidR="006F740C" w:rsidRPr="00235C49" w:rsidRDefault="006F740C" w:rsidP="00360D7A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5953" w:type="dxa"/>
          </w:tcPr>
          <w:p w14:paraId="4CB95C0E" w14:textId="51E9D83E" w:rsidR="006F740C" w:rsidRPr="00235C49" w:rsidRDefault="006F740C">
            <w:pPr>
              <w:rPr>
                <w:noProof/>
                <w:sz w:val="20"/>
                <w:szCs w:val="20"/>
              </w:rPr>
            </w:pPr>
            <w:r w:rsidRPr="00235C49"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1319AFFF" wp14:editId="7255CB96">
                  <wp:extent cx="2396490" cy="900936"/>
                  <wp:effectExtent l="0" t="0" r="0" b="0"/>
                  <wp:docPr id="139" name="Image 1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9" name="Image 138"/>
                          <pic:cNvPicPr>
                            <a:picLocks noChangeAspect="1"/>
                          </pic:cNvPicPr>
                        </pic:nvPicPr>
                        <pic:blipFill>
                          <a:blip r:embed="rId1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96716" cy="90102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7E0D660A" w14:textId="716C87E6" w:rsidR="006F740C" w:rsidRPr="00235C49" w:rsidRDefault="006F740C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349</w:t>
            </w:r>
          </w:p>
        </w:tc>
        <w:tc>
          <w:tcPr>
            <w:tcW w:w="992" w:type="dxa"/>
          </w:tcPr>
          <w:p w14:paraId="63108F7B" w14:textId="6BA67BA3" w:rsidR="006F740C" w:rsidRPr="00235C49" w:rsidRDefault="006F740C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84</w:t>
            </w:r>
          </w:p>
        </w:tc>
      </w:tr>
      <w:tr w:rsidR="006F740C" w:rsidRPr="00235C49" w14:paraId="75DDCDA9" w14:textId="77777777" w:rsidTr="007F04FA">
        <w:tc>
          <w:tcPr>
            <w:tcW w:w="534" w:type="dxa"/>
          </w:tcPr>
          <w:p w14:paraId="77E04929" w14:textId="09234CE1" w:rsidR="006F740C" w:rsidRPr="00235C49" w:rsidRDefault="001C108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32</w:t>
            </w:r>
          </w:p>
        </w:tc>
        <w:tc>
          <w:tcPr>
            <w:tcW w:w="2693" w:type="dxa"/>
          </w:tcPr>
          <w:p w14:paraId="29B08C2A" w14:textId="77777777" w:rsidR="006F740C" w:rsidRPr="00235C49" w:rsidRDefault="006F740C" w:rsidP="001844B1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2-hexyloxycarbonylstyrene)</w:t>
            </w:r>
          </w:p>
          <w:p w14:paraId="72639BEF" w14:textId="77777777" w:rsidR="006F740C" w:rsidRPr="00235C49" w:rsidRDefault="006F740C" w:rsidP="009814B5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4678" w:type="dxa"/>
          </w:tcPr>
          <w:p w14:paraId="08FA8E7A" w14:textId="77777777" w:rsidR="006F740C" w:rsidRPr="00235C49" w:rsidRDefault="006F740C" w:rsidP="001844B1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=Cc1ccccc1C(=O)OCCCCCC</w:t>
            </w:r>
          </w:p>
          <w:p w14:paraId="72620B58" w14:textId="77777777" w:rsidR="006F740C" w:rsidRPr="00235C49" w:rsidRDefault="006F740C" w:rsidP="009814B5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5953" w:type="dxa"/>
          </w:tcPr>
          <w:p w14:paraId="365A21FC" w14:textId="3DC15086" w:rsidR="006F740C" w:rsidRPr="00235C49" w:rsidRDefault="006F740C">
            <w:pPr>
              <w:rPr>
                <w:noProof/>
                <w:sz w:val="20"/>
                <w:szCs w:val="20"/>
              </w:rPr>
            </w:pPr>
            <w:r w:rsidRPr="00235C49"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3C3AFF1E" wp14:editId="674F80C6">
                  <wp:extent cx="2413064" cy="910590"/>
                  <wp:effectExtent l="0" t="0" r="0" b="3810"/>
                  <wp:docPr id="156" name="Image 1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6" name="Image 155"/>
                          <pic:cNvPicPr>
                            <a:picLocks noChangeAspect="1"/>
                          </pic:cNvPicPr>
                        </pic:nvPicPr>
                        <pic:blipFill>
                          <a:blip r:embed="rId1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13186" cy="91063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3AD6937E" w14:textId="0F38995E" w:rsidR="006F740C" w:rsidRPr="00235C49" w:rsidRDefault="006F740C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318</w:t>
            </w:r>
          </w:p>
        </w:tc>
        <w:tc>
          <w:tcPr>
            <w:tcW w:w="992" w:type="dxa"/>
          </w:tcPr>
          <w:p w14:paraId="54E52589" w14:textId="096063B9" w:rsidR="006F740C" w:rsidRPr="00235C49" w:rsidRDefault="006F740C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93</w:t>
            </w:r>
          </w:p>
        </w:tc>
      </w:tr>
      <w:tr w:rsidR="006F740C" w:rsidRPr="00235C49" w14:paraId="3346AB0A" w14:textId="77777777" w:rsidTr="007F04FA">
        <w:tc>
          <w:tcPr>
            <w:tcW w:w="534" w:type="dxa"/>
          </w:tcPr>
          <w:p w14:paraId="774567C0" w14:textId="2A490C63" w:rsidR="006F740C" w:rsidRPr="00235C49" w:rsidRDefault="001C108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33</w:t>
            </w:r>
          </w:p>
        </w:tc>
        <w:tc>
          <w:tcPr>
            <w:tcW w:w="2693" w:type="dxa"/>
          </w:tcPr>
          <w:p w14:paraId="510DBE31" w14:textId="77777777" w:rsidR="006F740C" w:rsidRPr="00235C49" w:rsidRDefault="006F740C" w:rsidP="004C4906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4-hexyloxycarbonylstyrene)</w:t>
            </w:r>
          </w:p>
          <w:p w14:paraId="3CAA39F2" w14:textId="77777777" w:rsidR="006F740C" w:rsidRPr="00235C49" w:rsidRDefault="006F740C" w:rsidP="009814B5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4678" w:type="dxa"/>
          </w:tcPr>
          <w:p w14:paraId="0012B660" w14:textId="77777777" w:rsidR="006F740C" w:rsidRPr="00235C49" w:rsidRDefault="006F740C" w:rsidP="00934185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=Cc1ccc(C(=O)OCCCCCC)cc1</w:t>
            </w:r>
          </w:p>
          <w:p w14:paraId="697DC2DE" w14:textId="77777777" w:rsidR="006F740C" w:rsidRPr="00235C49" w:rsidRDefault="006F740C" w:rsidP="00934185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5953" w:type="dxa"/>
          </w:tcPr>
          <w:p w14:paraId="18A9A334" w14:textId="489FFDCB" w:rsidR="006F740C" w:rsidRPr="00235C49" w:rsidRDefault="006F740C">
            <w:pPr>
              <w:rPr>
                <w:noProof/>
                <w:sz w:val="20"/>
                <w:szCs w:val="20"/>
              </w:rPr>
            </w:pPr>
            <w:r w:rsidRPr="00235C49"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3CD82764" wp14:editId="393130D6">
                  <wp:extent cx="2846314" cy="897890"/>
                  <wp:effectExtent l="0" t="0" r="0" b="0"/>
                  <wp:docPr id="158" name="Image 1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8" name="Image 157"/>
                          <pic:cNvPicPr>
                            <a:picLocks noChangeAspect="1"/>
                          </pic:cNvPicPr>
                        </pic:nvPicPr>
                        <pic:blipFill>
                          <a:blip r:embed="rId1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47141" cy="89815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3EE6D297" w14:textId="7334CE32" w:rsidR="006F740C" w:rsidRPr="00235C49" w:rsidRDefault="006F740C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339</w:t>
            </w:r>
          </w:p>
        </w:tc>
        <w:tc>
          <w:tcPr>
            <w:tcW w:w="992" w:type="dxa"/>
          </w:tcPr>
          <w:p w14:paraId="3829B662" w14:textId="4BD74588" w:rsidR="006F740C" w:rsidRPr="00235C49" w:rsidRDefault="006F740C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94</w:t>
            </w:r>
          </w:p>
        </w:tc>
      </w:tr>
      <w:tr w:rsidR="00793FEE" w:rsidRPr="00235C49" w14:paraId="5442A429" w14:textId="77777777" w:rsidTr="007F04FA">
        <w:tc>
          <w:tcPr>
            <w:tcW w:w="534" w:type="dxa"/>
          </w:tcPr>
          <w:p w14:paraId="09ECB1EE" w14:textId="4F6CF1BA" w:rsidR="00793FEE" w:rsidRPr="00235C49" w:rsidRDefault="001C108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34</w:t>
            </w:r>
          </w:p>
        </w:tc>
        <w:tc>
          <w:tcPr>
            <w:tcW w:w="2693" w:type="dxa"/>
          </w:tcPr>
          <w:p w14:paraId="58729EF2" w14:textId="1BA0A0F9" w:rsidR="00793FEE" w:rsidRPr="00235C49" w:rsidRDefault="00793FEE" w:rsidP="009814B5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Acetoxystyrene</w:t>
            </w:r>
          </w:p>
        </w:tc>
        <w:tc>
          <w:tcPr>
            <w:tcW w:w="4678" w:type="dxa"/>
          </w:tcPr>
          <w:p w14:paraId="40489F8D" w14:textId="0E7AA6C2" w:rsidR="00793FEE" w:rsidRPr="00235C49" w:rsidRDefault="00D14AE9" w:rsidP="009814B5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D14AE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=Cc1ccc(OC(C)=O)cc1</w:t>
            </w:r>
          </w:p>
        </w:tc>
        <w:tc>
          <w:tcPr>
            <w:tcW w:w="5953" w:type="dxa"/>
          </w:tcPr>
          <w:p w14:paraId="3D1DC4CE" w14:textId="509ABBC4" w:rsidR="00793FEE" w:rsidRPr="00235C49" w:rsidRDefault="00793FEE">
            <w:pPr>
              <w:rPr>
                <w:noProof/>
                <w:sz w:val="20"/>
                <w:szCs w:val="20"/>
                <w:lang w:eastAsia="fr-FR"/>
              </w:rPr>
            </w:pPr>
            <w:r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4ADA10CB" wp14:editId="6F11F84F">
                  <wp:extent cx="1723390" cy="641688"/>
                  <wp:effectExtent l="0" t="0" r="3810" b="0"/>
                  <wp:docPr id="49" name="Imag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4275" cy="6420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3A13F1D8" w14:textId="125C203E" w:rsidR="00793FEE" w:rsidRPr="00235C49" w:rsidRDefault="00D14AE9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89</w:t>
            </w:r>
          </w:p>
        </w:tc>
        <w:tc>
          <w:tcPr>
            <w:tcW w:w="992" w:type="dxa"/>
          </w:tcPr>
          <w:p w14:paraId="2A31D199" w14:textId="734DB41A" w:rsidR="00793FEE" w:rsidRPr="00235C49" w:rsidRDefault="00D14AE9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igma</w:t>
            </w:r>
          </w:p>
        </w:tc>
      </w:tr>
      <w:tr w:rsidR="006F740C" w:rsidRPr="00235C49" w14:paraId="5B14531A" w14:textId="77777777" w:rsidTr="007F04FA">
        <w:tc>
          <w:tcPr>
            <w:tcW w:w="534" w:type="dxa"/>
          </w:tcPr>
          <w:p w14:paraId="2E79F0DF" w14:textId="21825C84" w:rsidR="006F740C" w:rsidRPr="00235C49" w:rsidRDefault="001C108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35</w:t>
            </w:r>
          </w:p>
        </w:tc>
        <w:tc>
          <w:tcPr>
            <w:tcW w:w="2693" w:type="dxa"/>
          </w:tcPr>
          <w:p w14:paraId="6609E1CC" w14:textId="77777777" w:rsidR="006F740C" w:rsidRPr="00235C49" w:rsidRDefault="006F740C" w:rsidP="009814B5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4-diethylcarbamoylstyrene)</w:t>
            </w:r>
          </w:p>
          <w:p w14:paraId="171A7959" w14:textId="77777777" w:rsidR="006F740C" w:rsidRPr="00235C49" w:rsidRDefault="006F740C" w:rsidP="00633B13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4678" w:type="dxa"/>
          </w:tcPr>
          <w:p w14:paraId="05438CB2" w14:textId="77777777" w:rsidR="006F740C" w:rsidRPr="00235C49" w:rsidRDefault="006F740C" w:rsidP="009814B5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=Cc1ccc(C(=O)N(CC)CC)cc1</w:t>
            </w:r>
          </w:p>
          <w:p w14:paraId="6DAE191B" w14:textId="77777777" w:rsidR="006F740C" w:rsidRPr="00235C49" w:rsidRDefault="006F740C" w:rsidP="00633B13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5953" w:type="dxa"/>
          </w:tcPr>
          <w:p w14:paraId="4B060F7A" w14:textId="6185A607" w:rsidR="006F740C" w:rsidRPr="00235C49" w:rsidRDefault="006F740C">
            <w:pPr>
              <w:rPr>
                <w:noProof/>
                <w:sz w:val="20"/>
                <w:szCs w:val="20"/>
              </w:rPr>
            </w:pPr>
            <w:r w:rsidRPr="00235C49"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5F3F4311" wp14:editId="51666507">
                  <wp:extent cx="2053590" cy="964127"/>
                  <wp:effectExtent l="0" t="0" r="3810" b="1270"/>
                  <wp:docPr id="144" name="Image 1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4" name="Image 143"/>
                          <pic:cNvPicPr>
                            <a:picLocks noChangeAspect="1"/>
                          </pic:cNvPicPr>
                        </pic:nvPicPr>
                        <pic:blipFill>
                          <a:blip r:embed="rId1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53590" cy="96412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428CA019" w14:textId="24283B75" w:rsidR="006F740C" w:rsidRPr="00235C49" w:rsidRDefault="006F740C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375</w:t>
            </w:r>
          </w:p>
        </w:tc>
        <w:tc>
          <w:tcPr>
            <w:tcW w:w="992" w:type="dxa"/>
          </w:tcPr>
          <w:p w14:paraId="27E6C4B0" w14:textId="367DC402" w:rsidR="006F740C" w:rsidRPr="00235C49" w:rsidRDefault="006F740C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88</w:t>
            </w:r>
          </w:p>
        </w:tc>
      </w:tr>
      <w:tr w:rsidR="006F740C" w:rsidRPr="00235C49" w14:paraId="7DDF0F34" w14:textId="77777777" w:rsidTr="007F04FA">
        <w:tc>
          <w:tcPr>
            <w:tcW w:w="534" w:type="dxa"/>
          </w:tcPr>
          <w:p w14:paraId="5CD10AE8" w14:textId="2123F5AB" w:rsidR="006F740C" w:rsidRPr="00235C49" w:rsidRDefault="001C108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36</w:t>
            </w:r>
          </w:p>
        </w:tc>
        <w:tc>
          <w:tcPr>
            <w:tcW w:w="2693" w:type="dxa"/>
          </w:tcPr>
          <w:p w14:paraId="1639926D" w14:textId="77777777" w:rsidR="006F740C" w:rsidRPr="00235C49" w:rsidRDefault="006F740C" w:rsidP="00633B13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4-benzoylstyrene)</w:t>
            </w:r>
          </w:p>
          <w:p w14:paraId="5A9C4FA1" w14:textId="77777777" w:rsidR="006F740C" w:rsidRPr="00235C49" w:rsidRDefault="006F740C" w:rsidP="00360D7A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4678" w:type="dxa"/>
          </w:tcPr>
          <w:p w14:paraId="2A0A05E7" w14:textId="77777777" w:rsidR="006F740C" w:rsidRPr="00235C49" w:rsidRDefault="006F740C" w:rsidP="00633B13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=Cc2ccc(C(=O)c1ccccc1)cc2</w:t>
            </w:r>
          </w:p>
          <w:p w14:paraId="39A7BC2A" w14:textId="77777777" w:rsidR="006F740C" w:rsidRPr="00235C49" w:rsidRDefault="006F740C" w:rsidP="00360D7A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5953" w:type="dxa"/>
          </w:tcPr>
          <w:p w14:paraId="72EA6794" w14:textId="3689AF83" w:rsidR="006F740C" w:rsidRPr="00235C49" w:rsidRDefault="006F740C">
            <w:pPr>
              <w:rPr>
                <w:noProof/>
                <w:sz w:val="20"/>
                <w:szCs w:val="20"/>
              </w:rPr>
            </w:pPr>
            <w:r w:rsidRPr="00235C49"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5B1EF4CD" wp14:editId="37D5ADE3">
                  <wp:extent cx="1939290" cy="915272"/>
                  <wp:effectExtent l="0" t="0" r="0" b="0"/>
                  <wp:docPr id="135" name="Image 1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5" name="Image 134"/>
                          <pic:cNvPicPr>
                            <a:picLocks noChangeAspect="1"/>
                          </pic:cNvPicPr>
                        </pic:nvPicPr>
                        <pic:blipFill>
                          <a:blip r:embed="rId14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39290" cy="9152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25948E2E" w14:textId="39B30FC7" w:rsidR="006F740C" w:rsidRPr="00235C49" w:rsidRDefault="006F740C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371</w:t>
            </w:r>
          </w:p>
        </w:tc>
        <w:tc>
          <w:tcPr>
            <w:tcW w:w="992" w:type="dxa"/>
          </w:tcPr>
          <w:p w14:paraId="4F1F4676" w14:textId="25711744" w:rsidR="006F740C" w:rsidRPr="00235C49" w:rsidRDefault="006F740C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82</w:t>
            </w:r>
          </w:p>
        </w:tc>
      </w:tr>
      <w:tr w:rsidR="006F740C" w:rsidRPr="00235C49" w14:paraId="03DB10E2" w14:textId="77777777" w:rsidTr="007F04FA">
        <w:tc>
          <w:tcPr>
            <w:tcW w:w="534" w:type="dxa"/>
          </w:tcPr>
          <w:p w14:paraId="191460A6" w14:textId="7B94600F" w:rsidR="006F740C" w:rsidRPr="00235C49" w:rsidRDefault="001C108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37</w:t>
            </w:r>
          </w:p>
        </w:tc>
        <w:tc>
          <w:tcPr>
            <w:tcW w:w="2693" w:type="dxa"/>
          </w:tcPr>
          <w:p w14:paraId="7C06407B" w14:textId="77777777" w:rsidR="006F740C" w:rsidRPr="00235C49" w:rsidRDefault="006F740C" w:rsidP="0024472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4-[(1-hydroxyimino)-2phenethyl]styrene)</w:t>
            </w:r>
          </w:p>
          <w:p w14:paraId="3DCC925A" w14:textId="77777777" w:rsidR="006F740C" w:rsidRPr="00235C49" w:rsidRDefault="006F740C" w:rsidP="00633B13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4678" w:type="dxa"/>
          </w:tcPr>
          <w:p w14:paraId="041298D5" w14:textId="6ADAFCC9" w:rsidR="006F740C" w:rsidRPr="00235C49" w:rsidRDefault="00656A82" w:rsidP="0024472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=Cc2ccc(C(Cc1ccccc1)=N</w:t>
            </w:r>
            <w:r w:rsidR="006F740C"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O)cc2</w:t>
            </w:r>
          </w:p>
          <w:p w14:paraId="6C175C90" w14:textId="77777777" w:rsidR="006F740C" w:rsidRPr="00235C49" w:rsidRDefault="006F740C" w:rsidP="00633B13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5953" w:type="dxa"/>
          </w:tcPr>
          <w:p w14:paraId="5746E04B" w14:textId="6FCF6A6E" w:rsidR="006F740C" w:rsidRPr="00235C49" w:rsidRDefault="006F740C">
            <w:pPr>
              <w:rPr>
                <w:noProof/>
                <w:sz w:val="20"/>
                <w:szCs w:val="20"/>
              </w:rPr>
            </w:pPr>
            <w:r w:rsidRPr="00235C49"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033302F6" wp14:editId="57055ABA">
                  <wp:extent cx="1733459" cy="1231900"/>
                  <wp:effectExtent l="0" t="0" r="0" b="0"/>
                  <wp:docPr id="1143" name="Image 11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43" name="Image 1142"/>
                          <pic:cNvPicPr>
                            <a:picLocks noChangeAspect="1"/>
                          </pic:cNvPicPr>
                        </pic:nvPicPr>
                        <pic:blipFill>
                          <a:blip r:embed="rId1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33459" cy="1231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5517914F" w14:textId="587DE1B8" w:rsidR="006F740C" w:rsidRPr="00235C49" w:rsidRDefault="006F740C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384</w:t>
            </w:r>
          </w:p>
        </w:tc>
        <w:tc>
          <w:tcPr>
            <w:tcW w:w="992" w:type="dxa"/>
          </w:tcPr>
          <w:p w14:paraId="042E6B67" w14:textId="70492E7A" w:rsidR="006F740C" w:rsidRPr="00235C49" w:rsidRDefault="006F740C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96</w:t>
            </w:r>
          </w:p>
        </w:tc>
      </w:tr>
      <w:tr w:rsidR="00B80A96" w:rsidRPr="00235C49" w14:paraId="1F58106A" w14:textId="77777777" w:rsidTr="007F04FA">
        <w:tc>
          <w:tcPr>
            <w:tcW w:w="3227" w:type="dxa"/>
            <w:gridSpan w:val="2"/>
          </w:tcPr>
          <w:p w14:paraId="4811DCE3" w14:textId="3A3896BD" w:rsidR="00B80A96" w:rsidRPr="00844DAF" w:rsidRDefault="008647AC" w:rsidP="00244727">
            <w:pPr>
              <w:rPr>
                <w:rFonts w:eastAsia="Times New Roman"/>
                <w:b/>
                <w:color w:val="000000"/>
                <w:lang w:eastAsia="fr-FR"/>
              </w:rPr>
            </w:pPr>
            <w:r w:rsidRPr="00844DAF">
              <w:rPr>
                <w:b/>
              </w:rPr>
              <w:t>Alkenes</w:t>
            </w:r>
          </w:p>
        </w:tc>
        <w:tc>
          <w:tcPr>
            <w:tcW w:w="4678" w:type="dxa"/>
          </w:tcPr>
          <w:p w14:paraId="7053DCCF" w14:textId="77777777" w:rsidR="00B80A96" w:rsidRPr="00235C49" w:rsidRDefault="00B80A96" w:rsidP="0024472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5953" w:type="dxa"/>
          </w:tcPr>
          <w:p w14:paraId="5C4AE410" w14:textId="77777777" w:rsidR="00B80A96" w:rsidRPr="00235C49" w:rsidRDefault="00B80A96">
            <w:pPr>
              <w:rPr>
                <w:noProof/>
                <w:sz w:val="20"/>
                <w:szCs w:val="20"/>
              </w:rPr>
            </w:pPr>
          </w:p>
        </w:tc>
        <w:tc>
          <w:tcPr>
            <w:tcW w:w="709" w:type="dxa"/>
          </w:tcPr>
          <w:p w14:paraId="401C252F" w14:textId="77777777" w:rsidR="00B80A96" w:rsidRPr="00235C49" w:rsidRDefault="00B80A96">
            <w:pPr>
              <w:rPr>
                <w:sz w:val="20"/>
                <w:szCs w:val="20"/>
              </w:rPr>
            </w:pPr>
          </w:p>
        </w:tc>
        <w:tc>
          <w:tcPr>
            <w:tcW w:w="992" w:type="dxa"/>
          </w:tcPr>
          <w:p w14:paraId="12CB6115" w14:textId="77777777" w:rsidR="00B80A96" w:rsidRPr="00235C49" w:rsidRDefault="00B80A96">
            <w:pPr>
              <w:rPr>
                <w:sz w:val="20"/>
                <w:szCs w:val="20"/>
              </w:rPr>
            </w:pPr>
          </w:p>
        </w:tc>
      </w:tr>
      <w:tr w:rsidR="0037690B" w:rsidRPr="00235C49" w14:paraId="46B9AD50" w14:textId="77777777" w:rsidTr="007F04FA">
        <w:tc>
          <w:tcPr>
            <w:tcW w:w="534" w:type="dxa"/>
          </w:tcPr>
          <w:p w14:paraId="72F4863A" w14:textId="06360F79" w:rsidR="0037690B" w:rsidRPr="00235C49" w:rsidRDefault="001C108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38</w:t>
            </w:r>
          </w:p>
        </w:tc>
        <w:tc>
          <w:tcPr>
            <w:tcW w:w="2693" w:type="dxa"/>
          </w:tcPr>
          <w:tbl>
            <w:tblPr>
              <w:tblW w:w="0" w:type="auto"/>
              <w:tblCellSpacing w:w="15" w:type="dxa"/>
              <w:tblLayout w:type="fixed"/>
              <w:tblCellMar>
                <w:top w:w="15" w:type="dxa"/>
                <w:left w:w="15" w:type="dxa"/>
                <w:bottom w:w="15" w:type="dxa"/>
                <w:right w:w="15" w:type="dxa"/>
              </w:tblCellMar>
              <w:tblLook w:val="04A0" w:firstRow="1" w:lastRow="0" w:firstColumn="1" w:lastColumn="0" w:noHBand="0" w:noVBand="1"/>
            </w:tblPr>
            <w:tblGrid>
              <w:gridCol w:w="95"/>
              <w:gridCol w:w="1670"/>
            </w:tblGrid>
            <w:tr w:rsidR="0037690B" w:rsidRPr="00235C49" w14:paraId="677054A6" w14:textId="77777777" w:rsidTr="0037690B">
              <w:trPr>
                <w:tblCellSpacing w:w="15" w:type="dxa"/>
              </w:trPr>
              <w:tc>
                <w:tcPr>
                  <w:tcW w:w="36" w:type="dxa"/>
                  <w:vAlign w:val="center"/>
                  <w:hideMark/>
                </w:tcPr>
                <w:p w14:paraId="5CBC2CC8" w14:textId="77777777" w:rsidR="0037690B" w:rsidRPr="00235C49" w:rsidRDefault="0037690B" w:rsidP="0037690B">
                  <w:pPr>
                    <w:rPr>
                      <w:rFonts w:eastAsia="Times New Roman"/>
                      <w:sz w:val="20"/>
                      <w:szCs w:val="20"/>
                      <w:lang w:eastAsia="fr-FR"/>
                    </w:rPr>
                  </w:pPr>
                </w:p>
              </w:tc>
              <w:tc>
                <w:tcPr>
                  <w:tcW w:w="1625" w:type="dxa"/>
                  <w:vAlign w:val="center"/>
                  <w:hideMark/>
                </w:tcPr>
                <w:p w14:paraId="3A0EDE3B" w14:textId="77777777" w:rsidR="0037690B" w:rsidRPr="00235C49" w:rsidRDefault="0037690B" w:rsidP="0037690B">
                  <w:pPr>
                    <w:rPr>
                      <w:rFonts w:eastAsia="Times New Roman"/>
                      <w:sz w:val="20"/>
                      <w:szCs w:val="20"/>
                      <w:lang w:eastAsia="fr-FR"/>
                    </w:rPr>
                  </w:pPr>
                  <w:r w:rsidRPr="00235C49">
                    <w:rPr>
                      <w:rFonts w:eastAsia="Times New Roman"/>
                      <w:sz w:val="20"/>
                      <w:szCs w:val="20"/>
                      <w:lang w:eastAsia="fr-FR"/>
                    </w:rPr>
                    <w:t>Poly(vinyl fluoride)</w:t>
                  </w:r>
                </w:p>
              </w:tc>
            </w:tr>
          </w:tbl>
          <w:p w14:paraId="29CE64E5" w14:textId="77777777" w:rsidR="0037690B" w:rsidRPr="00235C49" w:rsidRDefault="0037690B" w:rsidP="00040AFA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4678" w:type="dxa"/>
          </w:tcPr>
          <w:p w14:paraId="6E01688D" w14:textId="34B5AECC" w:rsidR="0037690B" w:rsidRPr="00235C49" w:rsidRDefault="0037690B" w:rsidP="00040AFA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FC=C</w:t>
            </w:r>
          </w:p>
        </w:tc>
        <w:tc>
          <w:tcPr>
            <w:tcW w:w="5953" w:type="dxa"/>
          </w:tcPr>
          <w:p w14:paraId="4714CE60" w14:textId="6C9B7B19" w:rsidR="0037690B" w:rsidRPr="00235C49" w:rsidRDefault="0037690B">
            <w:pPr>
              <w:rPr>
                <w:noProof/>
                <w:sz w:val="20"/>
                <w:szCs w:val="20"/>
              </w:rPr>
            </w:pPr>
            <w:r w:rsidRPr="00235C49"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5F5A9A86" wp14:editId="54DDD282">
                  <wp:extent cx="771154" cy="313690"/>
                  <wp:effectExtent l="0" t="0" r="0" b="0"/>
                  <wp:docPr id="19" name="Imag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2559" cy="3142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043E1B1C" w14:textId="4213F888" w:rsidR="0037690B" w:rsidRPr="00235C49" w:rsidRDefault="0037690B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300</w:t>
            </w:r>
          </w:p>
        </w:tc>
        <w:tc>
          <w:tcPr>
            <w:tcW w:w="992" w:type="dxa"/>
          </w:tcPr>
          <w:p w14:paraId="5DA2B9AB" w14:textId="0700551B" w:rsidR="0037690B" w:rsidRPr="00235C49" w:rsidRDefault="0037690B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Github3</w:t>
            </w:r>
            <w:r w:rsidR="009041E9" w:rsidRPr="00235C49">
              <w:rPr>
                <w:sz w:val="20"/>
                <w:szCs w:val="20"/>
              </w:rPr>
              <w:t>84</w:t>
            </w:r>
          </w:p>
        </w:tc>
      </w:tr>
      <w:tr w:rsidR="009041E9" w:rsidRPr="00235C49" w14:paraId="5B766DBB" w14:textId="77777777" w:rsidTr="007F04FA">
        <w:tc>
          <w:tcPr>
            <w:tcW w:w="534" w:type="dxa"/>
          </w:tcPr>
          <w:p w14:paraId="5559D07E" w14:textId="62FC3759" w:rsidR="009041E9" w:rsidRPr="00235C49" w:rsidRDefault="001C108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39</w:t>
            </w:r>
          </w:p>
        </w:tc>
        <w:tc>
          <w:tcPr>
            <w:tcW w:w="2693" w:type="dxa"/>
          </w:tcPr>
          <w:tbl>
            <w:tblPr>
              <w:tblW w:w="0" w:type="auto"/>
              <w:tblCellSpacing w:w="15" w:type="dxa"/>
              <w:tblLayout w:type="fixed"/>
              <w:tblCellMar>
                <w:top w:w="15" w:type="dxa"/>
                <w:left w:w="15" w:type="dxa"/>
                <w:bottom w:w="15" w:type="dxa"/>
                <w:right w:w="15" w:type="dxa"/>
              </w:tblCellMar>
              <w:tblLook w:val="04A0" w:firstRow="1" w:lastRow="0" w:firstColumn="1" w:lastColumn="0" w:noHBand="0" w:noVBand="1"/>
            </w:tblPr>
            <w:tblGrid>
              <w:gridCol w:w="95"/>
              <w:gridCol w:w="1692"/>
            </w:tblGrid>
            <w:tr w:rsidR="009041E9" w:rsidRPr="00235C49" w14:paraId="794893CC" w14:textId="77777777" w:rsidTr="009041E9">
              <w:trPr>
                <w:tblCellSpacing w:w="15" w:type="dxa"/>
              </w:trPr>
              <w:tc>
                <w:tcPr>
                  <w:tcW w:w="36" w:type="dxa"/>
                  <w:vAlign w:val="center"/>
                  <w:hideMark/>
                </w:tcPr>
                <w:p w14:paraId="2CAF93EA" w14:textId="77777777" w:rsidR="009041E9" w:rsidRPr="00235C49" w:rsidRDefault="009041E9" w:rsidP="009041E9">
                  <w:pPr>
                    <w:rPr>
                      <w:rFonts w:eastAsia="Times New Roman"/>
                      <w:sz w:val="20"/>
                      <w:szCs w:val="20"/>
                      <w:lang w:eastAsia="fr-FR"/>
                    </w:rPr>
                  </w:pPr>
                </w:p>
              </w:tc>
              <w:tc>
                <w:tcPr>
                  <w:tcW w:w="1647" w:type="dxa"/>
                  <w:vAlign w:val="center"/>
                  <w:hideMark/>
                </w:tcPr>
                <w:p w14:paraId="66CA4867" w14:textId="77777777" w:rsidR="009041E9" w:rsidRPr="00235C49" w:rsidRDefault="009041E9" w:rsidP="009041E9">
                  <w:pPr>
                    <w:rPr>
                      <w:rFonts w:eastAsia="Times New Roman"/>
                      <w:sz w:val="20"/>
                      <w:szCs w:val="20"/>
                      <w:lang w:eastAsia="fr-FR"/>
                    </w:rPr>
                  </w:pPr>
                  <w:r w:rsidRPr="00235C49">
                    <w:rPr>
                      <w:rFonts w:eastAsia="Times New Roman"/>
                      <w:sz w:val="20"/>
                      <w:szCs w:val="20"/>
                      <w:lang w:eastAsia="fr-FR"/>
                    </w:rPr>
                    <w:t>Poly(vinyl chloride)</w:t>
                  </w:r>
                </w:p>
              </w:tc>
            </w:tr>
          </w:tbl>
          <w:p w14:paraId="71A04205" w14:textId="77777777" w:rsidR="009041E9" w:rsidRPr="00235C49" w:rsidRDefault="009041E9" w:rsidP="00040AFA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4678" w:type="dxa"/>
          </w:tcPr>
          <w:p w14:paraId="06855ADC" w14:textId="5E451F2A" w:rsidR="009041E9" w:rsidRPr="00235C49" w:rsidRDefault="009041E9" w:rsidP="009041E9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lC=C</w:t>
            </w:r>
          </w:p>
          <w:p w14:paraId="2C11A843" w14:textId="77777777" w:rsidR="009041E9" w:rsidRPr="00235C49" w:rsidRDefault="009041E9" w:rsidP="00040AFA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5953" w:type="dxa"/>
          </w:tcPr>
          <w:p w14:paraId="3C70E24A" w14:textId="25CE8D88" w:rsidR="009041E9" w:rsidRPr="00235C49" w:rsidRDefault="009041E9">
            <w:pPr>
              <w:rPr>
                <w:noProof/>
                <w:sz w:val="20"/>
                <w:szCs w:val="20"/>
              </w:rPr>
            </w:pPr>
            <w:r w:rsidRPr="00235C49"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6A98B648" wp14:editId="56A8C075">
                  <wp:extent cx="918367" cy="339090"/>
                  <wp:effectExtent l="0" t="0" r="0" b="0"/>
                  <wp:docPr id="20" name="Imag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8626" cy="3391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51A60374" w14:textId="6A813B09" w:rsidR="009041E9" w:rsidRPr="00235C49" w:rsidRDefault="009041E9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350</w:t>
            </w:r>
          </w:p>
        </w:tc>
        <w:tc>
          <w:tcPr>
            <w:tcW w:w="992" w:type="dxa"/>
          </w:tcPr>
          <w:p w14:paraId="68DF596C" w14:textId="5964FAB2" w:rsidR="009041E9" w:rsidRPr="00235C49" w:rsidRDefault="009041E9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Github391</w:t>
            </w:r>
          </w:p>
        </w:tc>
      </w:tr>
      <w:tr w:rsidR="00B80A96" w:rsidRPr="00235C49" w14:paraId="57E7B1B5" w14:textId="77777777" w:rsidTr="007F04FA">
        <w:tc>
          <w:tcPr>
            <w:tcW w:w="534" w:type="dxa"/>
          </w:tcPr>
          <w:p w14:paraId="77B9DF86" w14:textId="00E4397D" w:rsidR="00B80A96" w:rsidRPr="00235C49" w:rsidRDefault="001C108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40</w:t>
            </w:r>
          </w:p>
        </w:tc>
        <w:tc>
          <w:tcPr>
            <w:tcW w:w="2693" w:type="dxa"/>
          </w:tcPr>
          <w:p w14:paraId="32C5D302" w14:textId="77777777" w:rsidR="00B80A96" w:rsidRPr="00235C49" w:rsidRDefault="00B80A96" w:rsidP="00040AFA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vinyl bromide)</w:t>
            </w:r>
          </w:p>
          <w:p w14:paraId="30C113E9" w14:textId="77777777" w:rsidR="00B80A96" w:rsidRPr="00235C49" w:rsidRDefault="00B80A96" w:rsidP="00B80A96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4678" w:type="dxa"/>
          </w:tcPr>
          <w:p w14:paraId="6A3CC446" w14:textId="77777777" w:rsidR="00B80A96" w:rsidRPr="00235C49" w:rsidRDefault="00B80A96" w:rsidP="00040AFA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BrC=C</w:t>
            </w:r>
          </w:p>
          <w:p w14:paraId="7A25B1C6" w14:textId="77777777" w:rsidR="00B80A96" w:rsidRPr="00235C49" w:rsidRDefault="00B80A96" w:rsidP="00B80A96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5953" w:type="dxa"/>
          </w:tcPr>
          <w:p w14:paraId="1321FADC" w14:textId="38429563" w:rsidR="00B80A96" w:rsidRPr="00235C49" w:rsidRDefault="00B80A96">
            <w:pPr>
              <w:rPr>
                <w:noProof/>
                <w:sz w:val="20"/>
                <w:szCs w:val="20"/>
              </w:rPr>
            </w:pPr>
            <w:r w:rsidRPr="00235C49"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6D69B647" wp14:editId="520988AF">
                  <wp:extent cx="918371" cy="339090"/>
                  <wp:effectExtent l="0" t="0" r="0" b="0"/>
                  <wp:docPr id="18" name="Image 1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7" name="Image 146"/>
                          <pic:cNvPicPr>
                            <a:picLocks noChangeAspect="1"/>
                          </pic:cNvPicPr>
                        </pic:nvPicPr>
                        <pic:blipFill>
                          <a:blip r:embed="rId14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20533" cy="33988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19A17C34" w14:textId="5EF0016B" w:rsidR="00B80A96" w:rsidRPr="00235C49" w:rsidRDefault="00B80A96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373</w:t>
            </w:r>
          </w:p>
        </w:tc>
        <w:tc>
          <w:tcPr>
            <w:tcW w:w="992" w:type="dxa"/>
          </w:tcPr>
          <w:p w14:paraId="632685CB" w14:textId="387342DC" w:rsidR="00B80A96" w:rsidRPr="00235C49" w:rsidRDefault="00B80A96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153</w:t>
            </w:r>
          </w:p>
        </w:tc>
      </w:tr>
      <w:tr w:rsidR="00B80A96" w:rsidRPr="00235C49" w14:paraId="5A999132" w14:textId="77777777" w:rsidTr="007F04FA">
        <w:tc>
          <w:tcPr>
            <w:tcW w:w="534" w:type="dxa"/>
          </w:tcPr>
          <w:p w14:paraId="32D4FC8A" w14:textId="4E7E0FF4" w:rsidR="00B80A96" w:rsidRPr="00235C49" w:rsidRDefault="001C108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41</w:t>
            </w:r>
          </w:p>
        </w:tc>
        <w:tc>
          <w:tcPr>
            <w:tcW w:w="2693" w:type="dxa"/>
          </w:tcPr>
          <w:p w14:paraId="584AFF74" w14:textId="77777777" w:rsidR="00B80A96" w:rsidRPr="00235C49" w:rsidRDefault="00B80A96" w:rsidP="00B80A96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vinylidene fluoride)</w:t>
            </w:r>
          </w:p>
          <w:p w14:paraId="2FE91AA4" w14:textId="77777777" w:rsidR="00B80A96" w:rsidRPr="00235C49" w:rsidRDefault="00B80A96" w:rsidP="0024472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4678" w:type="dxa"/>
          </w:tcPr>
          <w:p w14:paraId="56E2089F" w14:textId="77777777" w:rsidR="00B80A96" w:rsidRPr="00235C49" w:rsidRDefault="00B80A96" w:rsidP="00B80A96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FC(=C)F</w:t>
            </w:r>
          </w:p>
          <w:p w14:paraId="1CAFDD9F" w14:textId="77777777" w:rsidR="00B80A96" w:rsidRPr="00235C49" w:rsidRDefault="00B80A96" w:rsidP="0024472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5953" w:type="dxa"/>
          </w:tcPr>
          <w:p w14:paraId="21D5E0A6" w14:textId="65C2786D" w:rsidR="00B80A96" w:rsidRPr="00235C49" w:rsidRDefault="00B80A96">
            <w:pPr>
              <w:rPr>
                <w:noProof/>
                <w:sz w:val="20"/>
                <w:szCs w:val="20"/>
              </w:rPr>
            </w:pPr>
            <w:r w:rsidRPr="00235C49"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7092DD77" wp14:editId="3B377F92">
                  <wp:extent cx="694690" cy="595447"/>
                  <wp:effectExtent l="0" t="0" r="0" b="0"/>
                  <wp:docPr id="145" name="Image 1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5" name="Image 144"/>
                          <pic:cNvPicPr>
                            <a:picLocks noChangeAspect="1"/>
                          </pic:cNvPicPr>
                        </pic:nvPicPr>
                        <pic:blipFill>
                          <a:blip r:embed="rId14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95219" cy="59590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25180983" w14:textId="38D8B55C" w:rsidR="00B80A96" w:rsidRPr="00235C49" w:rsidRDefault="00B80A96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242</w:t>
            </w:r>
          </w:p>
        </w:tc>
        <w:tc>
          <w:tcPr>
            <w:tcW w:w="992" w:type="dxa"/>
          </w:tcPr>
          <w:p w14:paraId="2631ABD3" w14:textId="6CB2502D" w:rsidR="00B80A96" w:rsidRPr="00235C49" w:rsidRDefault="00B80A96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152</w:t>
            </w:r>
          </w:p>
        </w:tc>
      </w:tr>
      <w:tr w:rsidR="00B80A96" w:rsidRPr="00235C49" w14:paraId="4D374D83" w14:textId="77777777" w:rsidTr="007F04FA">
        <w:tc>
          <w:tcPr>
            <w:tcW w:w="534" w:type="dxa"/>
          </w:tcPr>
          <w:p w14:paraId="7A24BF33" w14:textId="5536EF8A" w:rsidR="00B80A96" w:rsidRPr="00235C49" w:rsidRDefault="001C108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42</w:t>
            </w:r>
          </w:p>
        </w:tc>
        <w:tc>
          <w:tcPr>
            <w:tcW w:w="2693" w:type="dxa"/>
          </w:tcPr>
          <w:p w14:paraId="4E2F924A" w14:textId="2F652753" w:rsidR="00B80A96" w:rsidRPr="00235C49" w:rsidRDefault="00B80A96" w:rsidP="00B80A96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  <w:p w14:paraId="6EC7F3A5" w14:textId="0B6967CA" w:rsidR="00B80A96" w:rsidRPr="00235C49" w:rsidRDefault="002356DF" w:rsidP="0024472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vinylidene chloride)</w:t>
            </w:r>
          </w:p>
        </w:tc>
        <w:tc>
          <w:tcPr>
            <w:tcW w:w="4678" w:type="dxa"/>
          </w:tcPr>
          <w:p w14:paraId="2AD9DDC9" w14:textId="5F8834B0" w:rsidR="00B80A96" w:rsidRPr="00235C49" w:rsidRDefault="002356DF" w:rsidP="00B80A96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lC(=C)Cl</w:t>
            </w:r>
          </w:p>
          <w:p w14:paraId="07DB0558" w14:textId="77777777" w:rsidR="00B80A96" w:rsidRPr="00235C49" w:rsidRDefault="00B80A96" w:rsidP="0024472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5953" w:type="dxa"/>
          </w:tcPr>
          <w:p w14:paraId="7868B2F1" w14:textId="51135614" w:rsidR="00B80A96" w:rsidRPr="00235C49" w:rsidRDefault="002356DF">
            <w:pPr>
              <w:rPr>
                <w:noProof/>
                <w:sz w:val="20"/>
                <w:szCs w:val="20"/>
              </w:rPr>
            </w:pPr>
            <w:r w:rsidRPr="00235C49"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18F58843" wp14:editId="55C97D67">
                  <wp:extent cx="694690" cy="543670"/>
                  <wp:effectExtent l="0" t="0" r="0" b="0"/>
                  <wp:docPr id="21" name="Imag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4765" cy="5437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63A5CDAC" w14:textId="1A3A1578" w:rsidR="00B80A96" w:rsidRPr="00235C49" w:rsidRDefault="002356DF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270</w:t>
            </w:r>
          </w:p>
        </w:tc>
        <w:tc>
          <w:tcPr>
            <w:tcW w:w="992" w:type="dxa"/>
          </w:tcPr>
          <w:p w14:paraId="6AD01EB7" w14:textId="41566F17" w:rsidR="00B80A96" w:rsidRPr="00235C49" w:rsidRDefault="002356DF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Github#392</w:t>
            </w:r>
          </w:p>
        </w:tc>
      </w:tr>
      <w:tr w:rsidR="00DC6447" w:rsidRPr="00235C49" w14:paraId="0E0406C3" w14:textId="77777777" w:rsidTr="007F04FA">
        <w:tc>
          <w:tcPr>
            <w:tcW w:w="534" w:type="dxa"/>
          </w:tcPr>
          <w:p w14:paraId="34576742" w14:textId="379055A7" w:rsidR="00DC6447" w:rsidRPr="00235C49" w:rsidRDefault="001C108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43</w:t>
            </w:r>
          </w:p>
        </w:tc>
        <w:tc>
          <w:tcPr>
            <w:tcW w:w="2693" w:type="dxa"/>
          </w:tcPr>
          <w:p w14:paraId="182116FC" w14:textId="3B52160C" w:rsidR="00DC6447" w:rsidRPr="00235C49" w:rsidRDefault="00DC6447" w:rsidP="00DC644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sz w:val="20"/>
                <w:szCs w:val="20"/>
              </w:rPr>
              <w:t>Poly(tetrafluoroethylene)</w:t>
            </w:r>
          </w:p>
        </w:tc>
        <w:tc>
          <w:tcPr>
            <w:tcW w:w="4678" w:type="dxa"/>
          </w:tcPr>
          <w:p w14:paraId="487B8A61" w14:textId="0B42F051" w:rsidR="00DC6447" w:rsidRPr="00235C49" w:rsidRDefault="00DC6447" w:rsidP="00DC644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sz w:val="20"/>
                <w:szCs w:val="20"/>
              </w:rPr>
              <w:t>FC(=C(F)F)F</w:t>
            </w:r>
          </w:p>
        </w:tc>
        <w:tc>
          <w:tcPr>
            <w:tcW w:w="5953" w:type="dxa"/>
          </w:tcPr>
          <w:p w14:paraId="467873FE" w14:textId="4B111383" w:rsidR="00DC6447" w:rsidRPr="00235C49" w:rsidRDefault="00DC6447">
            <w:pPr>
              <w:rPr>
                <w:noProof/>
                <w:sz w:val="20"/>
                <w:szCs w:val="20"/>
              </w:rPr>
            </w:pPr>
            <w:r w:rsidRPr="00235C49"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491A0D11" wp14:editId="075EB7C3">
                  <wp:extent cx="923290" cy="923290"/>
                  <wp:effectExtent l="0" t="0" r="0" b="0"/>
                  <wp:docPr id="22" name="Imag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290" cy="923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1606BF6D" w14:textId="29F7A278" w:rsidR="00DC6447" w:rsidRPr="00235C49" w:rsidRDefault="00DC6447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390</w:t>
            </w:r>
          </w:p>
        </w:tc>
        <w:tc>
          <w:tcPr>
            <w:tcW w:w="992" w:type="dxa"/>
          </w:tcPr>
          <w:p w14:paraId="1BEA7E82" w14:textId="1C209E47" w:rsidR="00DC6447" w:rsidRPr="00235C49" w:rsidRDefault="00DC6447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Gibthub#379</w:t>
            </w:r>
          </w:p>
        </w:tc>
      </w:tr>
      <w:tr w:rsidR="00B80A96" w:rsidRPr="00235C49" w14:paraId="57ACE518" w14:textId="77777777" w:rsidTr="007F04FA">
        <w:tc>
          <w:tcPr>
            <w:tcW w:w="534" w:type="dxa"/>
          </w:tcPr>
          <w:p w14:paraId="3D5DAC1E" w14:textId="3732BD50" w:rsidR="00B80A96" w:rsidRPr="00235C49" w:rsidRDefault="001C108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44</w:t>
            </w:r>
          </w:p>
        </w:tc>
        <w:tc>
          <w:tcPr>
            <w:tcW w:w="2693" w:type="dxa"/>
          </w:tcPr>
          <w:p w14:paraId="35B0ACF2" w14:textId="77777777" w:rsidR="00DC6447" w:rsidRPr="00235C49" w:rsidRDefault="00DC6447" w:rsidP="00DC644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chlorotrifluoroethylene)</w:t>
            </w:r>
          </w:p>
          <w:p w14:paraId="4DA0DE41" w14:textId="77777777" w:rsidR="00B80A96" w:rsidRPr="00235C49" w:rsidRDefault="00B80A96" w:rsidP="0024472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4678" w:type="dxa"/>
          </w:tcPr>
          <w:p w14:paraId="7371E5CF" w14:textId="77777777" w:rsidR="00DC6447" w:rsidRPr="00235C49" w:rsidRDefault="00DC6447" w:rsidP="00DC644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35C4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FC(=C(F)F)Cl</w:t>
            </w:r>
          </w:p>
          <w:p w14:paraId="2F7B37E9" w14:textId="77777777" w:rsidR="00B80A96" w:rsidRPr="00235C49" w:rsidRDefault="00B80A96" w:rsidP="0024472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5953" w:type="dxa"/>
          </w:tcPr>
          <w:p w14:paraId="251CA662" w14:textId="30A29FD1" w:rsidR="00B80A96" w:rsidRPr="00235C49" w:rsidRDefault="00DC6447">
            <w:pPr>
              <w:rPr>
                <w:noProof/>
                <w:sz w:val="20"/>
                <w:szCs w:val="20"/>
              </w:rPr>
            </w:pPr>
            <w:r w:rsidRPr="00235C49"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69D9E446" wp14:editId="52C73F1A">
                  <wp:extent cx="959109" cy="897890"/>
                  <wp:effectExtent l="0" t="0" r="6350" b="0"/>
                  <wp:docPr id="151" name="Image 1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1" name="Image 150"/>
                          <pic:cNvPicPr>
                            <a:picLocks noChangeAspect="1"/>
                          </pic:cNvPicPr>
                        </pic:nvPicPr>
                        <pic:blipFill>
                          <a:blip r:embed="rId14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61069" cy="8997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5727D50B" w14:textId="5CC16505" w:rsidR="00B80A96" w:rsidRPr="00235C49" w:rsidRDefault="00DC6447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360</w:t>
            </w:r>
          </w:p>
        </w:tc>
        <w:tc>
          <w:tcPr>
            <w:tcW w:w="992" w:type="dxa"/>
          </w:tcPr>
          <w:p w14:paraId="2E24DFDD" w14:textId="024D4FFB" w:rsidR="00B80A96" w:rsidRPr="00235C49" w:rsidRDefault="00DC6447">
            <w:pPr>
              <w:rPr>
                <w:sz w:val="20"/>
                <w:szCs w:val="20"/>
              </w:rPr>
            </w:pPr>
            <w:r w:rsidRPr="00235C49">
              <w:rPr>
                <w:sz w:val="20"/>
                <w:szCs w:val="20"/>
              </w:rPr>
              <w:t>#154</w:t>
            </w:r>
          </w:p>
        </w:tc>
      </w:tr>
      <w:tr w:rsidR="00144EE2" w:rsidRPr="00235C49" w14:paraId="2D97A6A7" w14:textId="77777777" w:rsidTr="007F04FA">
        <w:tc>
          <w:tcPr>
            <w:tcW w:w="534" w:type="dxa"/>
          </w:tcPr>
          <w:p w14:paraId="1FA811FF" w14:textId="30957124" w:rsidR="00144EE2" w:rsidRPr="00235C49" w:rsidRDefault="001C108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45</w:t>
            </w:r>
          </w:p>
        </w:tc>
        <w:tc>
          <w:tcPr>
            <w:tcW w:w="2693" w:type="dxa"/>
          </w:tcPr>
          <w:p w14:paraId="0DC71578" w14:textId="2DE12A76" w:rsidR="00144EE2" w:rsidRPr="008647AC" w:rsidRDefault="00144EE2" w:rsidP="00DC644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1-butene</w:t>
            </w:r>
          </w:p>
        </w:tc>
        <w:tc>
          <w:tcPr>
            <w:tcW w:w="4678" w:type="dxa"/>
          </w:tcPr>
          <w:p w14:paraId="298F480E" w14:textId="17CCA6EC" w:rsidR="00144EE2" w:rsidRPr="008647AC" w:rsidRDefault="00144EE2" w:rsidP="00DC644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144EE2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=CCC</w:t>
            </w:r>
          </w:p>
        </w:tc>
        <w:tc>
          <w:tcPr>
            <w:tcW w:w="5953" w:type="dxa"/>
          </w:tcPr>
          <w:p w14:paraId="78CC020C" w14:textId="337FFDD4" w:rsidR="00144EE2" w:rsidRDefault="00144EE2">
            <w:pPr>
              <w:rPr>
                <w:noProof/>
                <w:lang w:eastAsia="fr-FR"/>
              </w:rPr>
            </w:pPr>
            <w:r>
              <w:rPr>
                <w:noProof/>
                <w:lang w:eastAsia="fr-FR"/>
              </w:rPr>
              <w:drawing>
                <wp:inline distT="0" distB="0" distL="0" distR="0" wp14:anchorId="0A3426E9" wp14:editId="0B68187C">
                  <wp:extent cx="1066800" cy="304800"/>
                  <wp:effectExtent l="0" t="0" r="0" b="0"/>
                  <wp:docPr id="51" name="Imag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6680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457772B5" w14:textId="212C5CD1" w:rsidR="00144EE2" w:rsidRDefault="00144EE2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49</w:t>
            </w:r>
          </w:p>
        </w:tc>
        <w:tc>
          <w:tcPr>
            <w:tcW w:w="992" w:type="dxa"/>
          </w:tcPr>
          <w:p w14:paraId="12785669" w14:textId="3DF1706E" w:rsidR="00144EE2" w:rsidRDefault="00144EE2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igma</w:t>
            </w:r>
          </w:p>
        </w:tc>
      </w:tr>
      <w:tr w:rsidR="00810947" w:rsidRPr="00235C49" w14:paraId="23DEC145" w14:textId="77777777" w:rsidTr="007F04FA">
        <w:tc>
          <w:tcPr>
            <w:tcW w:w="534" w:type="dxa"/>
          </w:tcPr>
          <w:p w14:paraId="73412DC6" w14:textId="70224C10" w:rsidR="00810947" w:rsidRPr="00235C49" w:rsidRDefault="001C108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46</w:t>
            </w:r>
          </w:p>
        </w:tc>
        <w:tc>
          <w:tcPr>
            <w:tcW w:w="2693" w:type="dxa"/>
          </w:tcPr>
          <w:p w14:paraId="268607D5" w14:textId="33A92871" w:rsidR="00810947" w:rsidRPr="008647AC" w:rsidRDefault="00810947" w:rsidP="00DC644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4-methylpentene</w:t>
            </w:r>
          </w:p>
        </w:tc>
        <w:tc>
          <w:tcPr>
            <w:tcW w:w="4678" w:type="dxa"/>
          </w:tcPr>
          <w:p w14:paraId="7EE73670" w14:textId="098CA530" w:rsidR="00810947" w:rsidRPr="008647AC" w:rsidRDefault="00810947" w:rsidP="00DC644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810947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=CCC(C)C</w:t>
            </w:r>
          </w:p>
        </w:tc>
        <w:tc>
          <w:tcPr>
            <w:tcW w:w="5953" w:type="dxa"/>
          </w:tcPr>
          <w:p w14:paraId="07207282" w14:textId="4ECC8168" w:rsidR="00810947" w:rsidRDefault="00810947">
            <w:pPr>
              <w:rPr>
                <w:noProof/>
                <w:lang w:eastAsia="fr-FR"/>
              </w:rPr>
            </w:pPr>
            <w:r>
              <w:rPr>
                <w:noProof/>
                <w:lang w:eastAsia="fr-FR"/>
              </w:rPr>
              <w:drawing>
                <wp:inline distT="0" distB="0" distL="0" distR="0" wp14:anchorId="42845BD3" wp14:editId="4EB850CB">
                  <wp:extent cx="1230941" cy="593090"/>
                  <wp:effectExtent l="0" t="0" r="0" b="0"/>
                  <wp:docPr id="53" name="Imag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1397" cy="593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02D5969C" w14:textId="73A9CEB8" w:rsidR="00810947" w:rsidRDefault="0081094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02</w:t>
            </w:r>
          </w:p>
        </w:tc>
        <w:tc>
          <w:tcPr>
            <w:tcW w:w="992" w:type="dxa"/>
          </w:tcPr>
          <w:p w14:paraId="56FF86AF" w14:textId="546C5018" w:rsidR="00810947" w:rsidRDefault="0081094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igma</w:t>
            </w:r>
          </w:p>
        </w:tc>
      </w:tr>
      <w:tr w:rsidR="00E329C2" w:rsidRPr="00235C49" w14:paraId="010F65BB" w14:textId="77777777" w:rsidTr="007F04FA">
        <w:tc>
          <w:tcPr>
            <w:tcW w:w="534" w:type="dxa"/>
          </w:tcPr>
          <w:p w14:paraId="277CC949" w14:textId="6ECD07C8" w:rsidR="00E329C2" w:rsidRPr="00235C49" w:rsidRDefault="001C108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47</w:t>
            </w:r>
          </w:p>
        </w:tc>
        <w:tc>
          <w:tcPr>
            <w:tcW w:w="2693" w:type="dxa"/>
          </w:tcPr>
          <w:p w14:paraId="7942CD1C" w14:textId="46BE5787" w:rsidR="00E329C2" w:rsidRPr="008647AC" w:rsidRDefault="00E329C2" w:rsidP="00DC644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1-octene</w:t>
            </w:r>
          </w:p>
        </w:tc>
        <w:tc>
          <w:tcPr>
            <w:tcW w:w="4678" w:type="dxa"/>
          </w:tcPr>
          <w:p w14:paraId="12C391FA" w14:textId="7CB46363" w:rsidR="00E329C2" w:rsidRPr="008647AC" w:rsidRDefault="00E329C2" w:rsidP="00DC644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E329C2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=CCCCCCC</w:t>
            </w:r>
          </w:p>
        </w:tc>
        <w:tc>
          <w:tcPr>
            <w:tcW w:w="5953" w:type="dxa"/>
          </w:tcPr>
          <w:p w14:paraId="73C3DF63" w14:textId="5610546C" w:rsidR="00E329C2" w:rsidRDefault="00E329C2">
            <w:pPr>
              <w:rPr>
                <w:noProof/>
                <w:lang w:eastAsia="fr-FR"/>
              </w:rPr>
            </w:pPr>
            <w:r>
              <w:rPr>
                <w:noProof/>
                <w:lang w:eastAsia="fr-FR"/>
              </w:rPr>
              <w:drawing>
                <wp:inline distT="0" distB="0" distL="0" distR="0" wp14:anchorId="39FAB5B5" wp14:editId="1A8AB361">
                  <wp:extent cx="2387600" cy="304800"/>
                  <wp:effectExtent l="0" t="0" r="0" b="0"/>
                  <wp:docPr id="58" name="Imag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760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3C5DC251" w14:textId="2F55D363" w:rsidR="00E329C2" w:rsidRDefault="00E329C2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10</w:t>
            </w:r>
          </w:p>
        </w:tc>
        <w:tc>
          <w:tcPr>
            <w:tcW w:w="992" w:type="dxa"/>
          </w:tcPr>
          <w:p w14:paraId="73F45FE2" w14:textId="0A9B51B6" w:rsidR="00E329C2" w:rsidRDefault="00E329C2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igma</w:t>
            </w:r>
          </w:p>
        </w:tc>
      </w:tr>
      <w:tr w:rsidR="008647AC" w:rsidRPr="00235C49" w14:paraId="7CE562D4" w14:textId="77777777" w:rsidTr="007F04FA">
        <w:tc>
          <w:tcPr>
            <w:tcW w:w="534" w:type="dxa"/>
          </w:tcPr>
          <w:p w14:paraId="646A5029" w14:textId="4AB07B2B" w:rsidR="008647AC" w:rsidRPr="00235C49" w:rsidRDefault="001C108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48</w:t>
            </w:r>
          </w:p>
        </w:tc>
        <w:tc>
          <w:tcPr>
            <w:tcW w:w="2693" w:type="dxa"/>
          </w:tcPr>
          <w:p w14:paraId="5D921A1F" w14:textId="1A51EA32" w:rsidR="008647AC" w:rsidRPr="00235C49" w:rsidRDefault="008647AC" w:rsidP="00DC644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8647AC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1,2-butadiene)</w:t>
            </w:r>
          </w:p>
        </w:tc>
        <w:tc>
          <w:tcPr>
            <w:tcW w:w="4678" w:type="dxa"/>
          </w:tcPr>
          <w:p w14:paraId="49010050" w14:textId="2DB26455" w:rsidR="008647AC" w:rsidRPr="00235C49" w:rsidRDefault="008647AC" w:rsidP="00DC644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8647AC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=CC=C</w:t>
            </w:r>
          </w:p>
        </w:tc>
        <w:tc>
          <w:tcPr>
            <w:tcW w:w="5953" w:type="dxa"/>
          </w:tcPr>
          <w:p w14:paraId="4675C9DD" w14:textId="220CBF25" w:rsidR="008647AC" w:rsidRPr="00235C49" w:rsidRDefault="008647AC">
            <w:pPr>
              <w:rPr>
                <w:noProof/>
                <w:sz w:val="20"/>
                <w:szCs w:val="20"/>
                <w:lang w:eastAsia="fr-FR"/>
              </w:rPr>
            </w:pPr>
            <w:r>
              <w:rPr>
                <w:noProof/>
                <w:lang w:eastAsia="fr-FR"/>
              </w:rPr>
              <w:drawing>
                <wp:inline distT="0" distB="0" distL="0" distR="0" wp14:anchorId="5E0DB339" wp14:editId="4DC95F21">
                  <wp:extent cx="1054947" cy="339090"/>
                  <wp:effectExtent l="0" t="0" r="12065" b="0"/>
                  <wp:docPr id="1091" name="Image 10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91" name="Image 1090"/>
                          <pic:cNvPicPr>
                            <a:picLocks noChangeAspect="1"/>
                          </pic:cNvPicPr>
                        </pic:nvPicPr>
                        <pic:blipFill>
                          <a:blip r:embed="rId15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55602" cy="33930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2FCE0418" w14:textId="7FE3CEF3" w:rsidR="008647AC" w:rsidRPr="00235C49" w:rsidRDefault="008647A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68</w:t>
            </w:r>
          </w:p>
        </w:tc>
        <w:tc>
          <w:tcPr>
            <w:tcW w:w="992" w:type="dxa"/>
          </w:tcPr>
          <w:p w14:paraId="0D7FDA46" w14:textId="61872BDF" w:rsidR="008647AC" w:rsidRPr="00235C49" w:rsidRDefault="008647A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#199</w:t>
            </w:r>
          </w:p>
        </w:tc>
      </w:tr>
      <w:tr w:rsidR="008647AC" w:rsidRPr="00235C49" w14:paraId="3416F83E" w14:textId="77777777" w:rsidTr="007F04FA">
        <w:tc>
          <w:tcPr>
            <w:tcW w:w="534" w:type="dxa"/>
          </w:tcPr>
          <w:p w14:paraId="5FA07A0C" w14:textId="6F71EFAB" w:rsidR="008647AC" w:rsidRPr="00235C49" w:rsidRDefault="001C108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49</w:t>
            </w:r>
          </w:p>
        </w:tc>
        <w:tc>
          <w:tcPr>
            <w:tcW w:w="2693" w:type="dxa"/>
          </w:tcPr>
          <w:p w14:paraId="2A770C35" w14:textId="37850E6F" w:rsidR="008647AC" w:rsidRPr="008647AC" w:rsidRDefault="008647AC" w:rsidP="00DC644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8647AC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isoprene (cis)</w:t>
            </w:r>
          </w:p>
        </w:tc>
        <w:tc>
          <w:tcPr>
            <w:tcW w:w="4678" w:type="dxa"/>
          </w:tcPr>
          <w:p w14:paraId="341C0BAC" w14:textId="43662F8D" w:rsidR="008647AC" w:rsidRPr="008647AC" w:rsidRDefault="008647AC" w:rsidP="00DC644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8647AC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C=CC=C</w:t>
            </w:r>
          </w:p>
        </w:tc>
        <w:tc>
          <w:tcPr>
            <w:tcW w:w="5953" w:type="dxa"/>
          </w:tcPr>
          <w:p w14:paraId="32F884BA" w14:textId="15B3CCCD" w:rsidR="008647AC" w:rsidRDefault="008647AC">
            <w:pPr>
              <w:rPr>
                <w:noProof/>
              </w:rPr>
            </w:pPr>
            <w:r>
              <w:rPr>
                <w:noProof/>
                <w:lang w:eastAsia="fr-FR"/>
              </w:rPr>
              <w:drawing>
                <wp:inline distT="0" distB="0" distL="0" distR="0" wp14:anchorId="2DC49536" wp14:editId="276D0249">
                  <wp:extent cx="779209" cy="478790"/>
                  <wp:effectExtent l="0" t="0" r="8255" b="3810"/>
                  <wp:docPr id="1193" name="Image 11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93" name="Image 1192"/>
                          <pic:cNvPicPr>
                            <a:picLocks noChangeAspect="1"/>
                          </pic:cNvPicPr>
                        </pic:nvPicPr>
                        <pic:blipFill>
                          <a:blip r:embed="rId15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79780" cy="47914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030892BD" w14:textId="39028769" w:rsidR="008647AC" w:rsidRDefault="008647A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4</w:t>
            </w:r>
          </w:p>
        </w:tc>
        <w:tc>
          <w:tcPr>
            <w:tcW w:w="992" w:type="dxa"/>
          </w:tcPr>
          <w:p w14:paraId="7AF214DA" w14:textId="31119A51" w:rsidR="008647AC" w:rsidRDefault="008647A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#203</w:t>
            </w:r>
          </w:p>
        </w:tc>
      </w:tr>
      <w:tr w:rsidR="008647AC" w:rsidRPr="00235C49" w14:paraId="5DA0B0ED" w14:textId="77777777" w:rsidTr="007F04FA">
        <w:tc>
          <w:tcPr>
            <w:tcW w:w="534" w:type="dxa"/>
          </w:tcPr>
          <w:p w14:paraId="7B9D786B" w14:textId="0104652B" w:rsidR="008647AC" w:rsidRPr="00235C49" w:rsidRDefault="001C108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0</w:t>
            </w:r>
          </w:p>
        </w:tc>
        <w:tc>
          <w:tcPr>
            <w:tcW w:w="2693" w:type="dxa"/>
          </w:tcPr>
          <w:p w14:paraId="632192AF" w14:textId="67EBEB7F" w:rsidR="008647AC" w:rsidRPr="00235C49" w:rsidRDefault="008647AC" w:rsidP="00DC644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8647AC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1-ethyl-1,4-butadiene)</w:t>
            </w:r>
          </w:p>
        </w:tc>
        <w:tc>
          <w:tcPr>
            <w:tcW w:w="4678" w:type="dxa"/>
          </w:tcPr>
          <w:p w14:paraId="1A05407B" w14:textId="387371D3" w:rsidR="008647AC" w:rsidRPr="00235C49" w:rsidRDefault="008647AC" w:rsidP="00DC644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8647AC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CC=CC=C</w:t>
            </w:r>
          </w:p>
        </w:tc>
        <w:tc>
          <w:tcPr>
            <w:tcW w:w="5953" w:type="dxa"/>
          </w:tcPr>
          <w:p w14:paraId="568780A7" w14:textId="366A0DFC" w:rsidR="008647AC" w:rsidRPr="00235C49" w:rsidRDefault="008647AC">
            <w:pPr>
              <w:rPr>
                <w:noProof/>
                <w:sz w:val="20"/>
                <w:szCs w:val="20"/>
                <w:lang w:eastAsia="fr-FR"/>
              </w:rPr>
            </w:pPr>
            <w:r>
              <w:rPr>
                <w:noProof/>
                <w:lang w:eastAsia="fr-FR"/>
              </w:rPr>
              <w:drawing>
                <wp:inline distT="0" distB="0" distL="0" distR="0" wp14:anchorId="1DA742AF" wp14:editId="67DFAE30">
                  <wp:extent cx="1273810" cy="224790"/>
                  <wp:effectExtent l="0" t="0" r="0" b="3810"/>
                  <wp:docPr id="1093" name="Image 10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93" name="Image 1092"/>
                          <pic:cNvPicPr>
                            <a:picLocks noChangeAspect="1"/>
                          </pic:cNvPicPr>
                        </pic:nvPicPr>
                        <pic:blipFill>
                          <a:blip r:embed="rId15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75102" cy="2250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275F7BEF" w14:textId="2DF2E644" w:rsidR="008647AC" w:rsidRPr="00235C49" w:rsidRDefault="008647A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97</w:t>
            </w:r>
          </w:p>
        </w:tc>
        <w:tc>
          <w:tcPr>
            <w:tcW w:w="992" w:type="dxa"/>
          </w:tcPr>
          <w:p w14:paraId="15223D91" w14:textId="5A787F4A" w:rsidR="008647AC" w:rsidRPr="00235C49" w:rsidRDefault="008647A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#201</w:t>
            </w:r>
          </w:p>
        </w:tc>
      </w:tr>
      <w:tr w:rsidR="00744196" w:rsidRPr="00235C49" w14:paraId="44642A22" w14:textId="77777777" w:rsidTr="007F04FA">
        <w:tc>
          <w:tcPr>
            <w:tcW w:w="534" w:type="dxa"/>
          </w:tcPr>
          <w:p w14:paraId="001D1DD4" w14:textId="719ACAF1" w:rsidR="00744196" w:rsidRDefault="005D689F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1</w:t>
            </w:r>
          </w:p>
        </w:tc>
        <w:tc>
          <w:tcPr>
            <w:tcW w:w="2693" w:type="dxa"/>
          </w:tcPr>
          <w:p w14:paraId="780E0203" w14:textId="7C192B0F" w:rsidR="00744196" w:rsidRDefault="00744196" w:rsidP="00DC644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Indene</w:t>
            </w:r>
          </w:p>
        </w:tc>
        <w:tc>
          <w:tcPr>
            <w:tcW w:w="4678" w:type="dxa"/>
          </w:tcPr>
          <w:p w14:paraId="4C702F8B" w14:textId="7FABC9FE" w:rsidR="00744196" w:rsidRPr="00EF4160" w:rsidRDefault="00744196" w:rsidP="00DC644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744196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1ccc2c(c1)CC=C2</w:t>
            </w:r>
          </w:p>
        </w:tc>
        <w:tc>
          <w:tcPr>
            <w:tcW w:w="5953" w:type="dxa"/>
          </w:tcPr>
          <w:p w14:paraId="06DCB281" w14:textId="1FF5E1B1" w:rsidR="00744196" w:rsidRDefault="00312C29">
            <w:pPr>
              <w:rPr>
                <w:noProof/>
                <w:sz w:val="20"/>
                <w:szCs w:val="20"/>
                <w:lang w:eastAsia="fr-FR"/>
              </w:rPr>
            </w:pPr>
            <w:r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78371542" wp14:editId="388A893F">
                  <wp:extent cx="1037590" cy="628266"/>
                  <wp:effectExtent l="0" t="0" r="3810" b="6985"/>
                  <wp:docPr id="1153" name="Imag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37590" cy="6282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5BB8AB85" w14:textId="51B12CD9" w:rsidR="00744196" w:rsidRDefault="0074419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58</w:t>
            </w:r>
          </w:p>
        </w:tc>
        <w:tc>
          <w:tcPr>
            <w:tcW w:w="992" w:type="dxa"/>
          </w:tcPr>
          <w:p w14:paraId="5698F10B" w14:textId="15125A26" w:rsidR="00744196" w:rsidRDefault="0074419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igma</w:t>
            </w:r>
          </w:p>
        </w:tc>
      </w:tr>
      <w:tr w:rsidR="0042792A" w:rsidRPr="00235C49" w14:paraId="4ACE87A9" w14:textId="77777777" w:rsidTr="007F04FA">
        <w:tc>
          <w:tcPr>
            <w:tcW w:w="534" w:type="dxa"/>
          </w:tcPr>
          <w:p w14:paraId="4905EED1" w14:textId="73845D1B" w:rsidR="0042792A" w:rsidRPr="00235C49" w:rsidRDefault="001C108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</w:t>
            </w:r>
            <w:r w:rsidR="005D689F">
              <w:rPr>
                <w:sz w:val="20"/>
                <w:szCs w:val="20"/>
              </w:rPr>
              <w:t>2</w:t>
            </w:r>
          </w:p>
        </w:tc>
        <w:tc>
          <w:tcPr>
            <w:tcW w:w="2693" w:type="dxa"/>
          </w:tcPr>
          <w:p w14:paraId="03A79C00" w14:textId="335C2DF9" w:rsidR="0042792A" w:rsidRPr="0042792A" w:rsidRDefault="00EF4160" w:rsidP="00DC644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Aceneaphtylene</w:t>
            </w:r>
          </w:p>
        </w:tc>
        <w:tc>
          <w:tcPr>
            <w:tcW w:w="4678" w:type="dxa"/>
          </w:tcPr>
          <w:p w14:paraId="501857D5" w14:textId="13C503EA" w:rsidR="0042792A" w:rsidRPr="00235C49" w:rsidRDefault="00EF4160" w:rsidP="00DC644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EF4160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1(ccc2)c3c2cccc3C=C1</w:t>
            </w:r>
          </w:p>
        </w:tc>
        <w:tc>
          <w:tcPr>
            <w:tcW w:w="5953" w:type="dxa"/>
          </w:tcPr>
          <w:p w14:paraId="50EE6A2F" w14:textId="7BF72151" w:rsidR="0042792A" w:rsidRDefault="00EF4160">
            <w:pPr>
              <w:rPr>
                <w:noProof/>
                <w:sz w:val="20"/>
                <w:szCs w:val="20"/>
                <w:lang w:eastAsia="fr-FR"/>
              </w:rPr>
            </w:pPr>
            <w:r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342B2041" wp14:editId="7F6FBFEF">
                  <wp:extent cx="1077042" cy="910590"/>
                  <wp:effectExtent l="0" t="0" r="0" b="3810"/>
                  <wp:docPr id="44" name="Imag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7042" cy="910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656C64D0" w14:textId="0ACBE55C" w:rsidR="0042792A" w:rsidRPr="00235C49" w:rsidRDefault="00DC6F02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87</w:t>
            </w:r>
          </w:p>
        </w:tc>
        <w:tc>
          <w:tcPr>
            <w:tcW w:w="992" w:type="dxa"/>
          </w:tcPr>
          <w:p w14:paraId="0A64744E" w14:textId="1131E504" w:rsidR="0042792A" w:rsidRPr="00235C49" w:rsidRDefault="00EF4160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igma</w:t>
            </w:r>
          </w:p>
        </w:tc>
      </w:tr>
      <w:tr w:rsidR="00DD054A" w:rsidRPr="00235C49" w14:paraId="37C67FEE" w14:textId="77777777" w:rsidTr="00EE23B6">
        <w:tc>
          <w:tcPr>
            <w:tcW w:w="3227" w:type="dxa"/>
            <w:gridSpan w:val="2"/>
          </w:tcPr>
          <w:p w14:paraId="042AC64C" w14:textId="193BB791" w:rsidR="00DD054A" w:rsidRPr="00E77DED" w:rsidRDefault="00E77DED" w:rsidP="00E77DED">
            <w:pPr>
              <w:spacing w:before="100" w:beforeAutospacing="1" w:after="100" w:afterAutospacing="1"/>
              <w:outlineLvl w:val="0"/>
              <w:rPr>
                <w:rFonts w:eastAsia="Times New Roman"/>
                <w:b/>
                <w:bCs/>
                <w:kern w:val="36"/>
                <w:lang w:eastAsia="fr-FR"/>
              </w:rPr>
            </w:pPr>
            <w:r w:rsidRPr="00E77DED">
              <w:rPr>
                <w:rFonts w:eastAsia="Times New Roman"/>
                <w:b/>
                <w:bCs/>
                <w:kern w:val="36"/>
                <w:lang w:eastAsia="fr-FR"/>
              </w:rPr>
              <w:t>Polyhydroxyalcanoate</w:t>
            </w:r>
            <w:r w:rsidR="00892BCD">
              <w:rPr>
                <w:rFonts w:eastAsia="Times New Roman"/>
                <w:b/>
                <w:bCs/>
                <w:kern w:val="36"/>
                <w:lang w:eastAsia="fr-FR"/>
              </w:rPr>
              <w:t>s</w:t>
            </w:r>
          </w:p>
        </w:tc>
        <w:tc>
          <w:tcPr>
            <w:tcW w:w="4678" w:type="dxa"/>
          </w:tcPr>
          <w:p w14:paraId="7805F280" w14:textId="77777777" w:rsidR="00DD054A" w:rsidRPr="0042792A" w:rsidRDefault="00DD054A" w:rsidP="00DC644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5953" w:type="dxa"/>
          </w:tcPr>
          <w:p w14:paraId="17350EBD" w14:textId="77777777" w:rsidR="00DD054A" w:rsidRDefault="00DD054A">
            <w:pPr>
              <w:rPr>
                <w:noProof/>
                <w:sz w:val="20"/>
                <w:szCs w:val="20"/>
                <w:lang w:eastAsia="fr-FR"/>
              </w:rPr>
            </w:pPr>
          </w:p>
        </w:tc>
        <w:tc>
          <w:tcPr>
            <w:tcW w:w="709" w:type="dxa"/>
          </w:tcPr>
          <w:p w14:paraId="69833469" w14:textId="77777777" w:rsidR="00DD054A" w:rsidRDefault="00DD054A">
            <w:pPr>
              <w:rPr>
                <w:sz w:val="20"/>
                <w:szCs w:val="20"/>
              </w:rPr>
            </w:pPr>
          </w:p>
        </w:tc>
        <w:tc>
          <w:tcPr>
            <w:tcW w:w="992" w:type="dxa"/>
          </w:tcPr>
          <w:p w14:paraId="697E927C" w14:textId="77777777" w:rsidR="00DD054A" w:rsidRDefault="00DD054A">
            <w:pPr>
              <w:rPr>
                <w:sz w:val="20"/>
                <w:szCs w:val="20"/>
              </w:rPr>
            </w:pPr>
          </w:p>
        </w:tc>
      </w:tr>
      <w:tr w:rsidR="0042792A" w:rsidRPr="00235C49" w14:paraId="136A2CCD" w14:textId="77777777" w:rsidTr="007F04FA">
        <w:tc>
          <w:tcPr>
            <w:tcW w:w="534" w:type="dxa"/>
          </w:tcPr>
          <w:p w14:paraId="4CF2D185" w14:textId="43D0E61D" w:rsidR="0042792A" w:rsidRPr="00235C49" w:rsidRDefault="001C108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</w:t>
            </w:r>
            <w:r w:rsidR="005D689F">
              <w:rPr>
                <w:sz w:val="20"/>
                <w:szCs w:val="20"/>
              </w:rPr>
              <w:t>3</w:t>
            </w:r>
          </w:p>
        </w:tc>
        <w:tc>
          <w:tcPr>
            <w:tcW w:w="2693" w:type="dxa"/>
          </w:tcPr>
          <w:p w14:paraId="1A5CC950" w14:textId="16178A83" w:rsidR="0042792A" w:rsidRPr="00235C49" w:rsidRDefault="0042792A" w:rsidP="00DC644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42792A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glycolic acid</w:t>
            </w:r>
          </w:p>
        </w:tc>
        <w:tc>
          <w:tcPr>
            <w:tcW w:w="4678" w:type="dxa"/>
          </w:tcPr>
          <w:p w14:paraId="74A3CE69" w14:textId="0A4EFAD3" w:rsidR="0042792A" w:rsidRPr="00235C49" w:rsidRDefault="0042792A" w:rsidP="00DC644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42792A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OCCC(O)=O</w:t>
            </w:r>
          </w:p>
        </w:tc>
        <w:tc>
          <w:tcPr>
            <w:tcW w:w="5953" w:type="dxa"/>
          </w:tcPr>
          <w:p w14:paraId="4B3295DE" w14:textId="1A79CA74" w:rsidR="0042792A" w:rsidRPr="00235C49" w:rsidRDefault="0042792A">
            <w:pPr>
              <w:rPr>
                <w:noProof/>
                <w:sz w:val="20"/>
                <w:szCs w:val="20"/>
                <w:lang w:eastAsia="fr-FR"/>
              </w:rPr>
            </w:pPr>
            <w:r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70FBC927" wp14:editId="56E948FA">
                  <wp:extent cx="1253512" cy="554990"/>
                  <wp:effectExtent l="0" t="0" r="0" b="3810"/>
                  <wp:docPr id="1146" name="Imag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53512" cy="554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6EAC4C13" w14:textId="3A82A259" w:rsidR="0042792A" w:rsidRPr="00235C49" w:rsidRDefault="0042792A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12</w:t>
            </w:r>
          </w:p>
        </w:tc>
        <w:tc>
          <w:tcPr>
            <w:tcW w:w="992" w:type="dxa"/>
          </w:tcPr>
          <w:p w14:paraId="62EF5A5A" w14:textId="409AF20B" w:rsidR="0042792A" w:rsidRPr="00235C49" w:rsidRDefault="0042792A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#163</w:t>
            </w:r>
          </w:p>
        </w:tc>
      </w:tr>
      <w:tr w:rsidR="0042792A" w:rsidRPr="00235C49" w14:paraId="7DE87C63" w14:textId="77777777" w:rsidTr="007F04FA">
        <w:tc>
          <w:tcPr>
            <w:tcW w:w="534" w:type="dxa"/>
          </w:tcPr>
          <w:p w14:paraId="5DDE7CA6" w14:textId="112B8DF4" w:rsidR="0042792A" w:rsidRPr="00235C49" w:rsidRDefault="001C108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</w:t>
            </w:r>
            <w:r w:rsidR="005D689F">
              <w:rPr>
                <w:sz w:val="20"/>
                <w:szCs w:val="20"/>
              </w:rPr>
              <w:t>4</w:t>
            </w:r>
          </w:p>
        </w:tc>
        <w:tc>
          <w:tcPr>
            <w:tcW w:w="2693" w:type="dxa"/>
          </w:tcPr>
          <w:p w14:paraId="3B60D475" w14:textId="554A55D0" w:rsidR="0042792A" w:rsidRPr="00C8104A" w:rsidRDefault="0042792A" w:rsidP="00DC644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4A2CA8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lactic acid</w:t>
            </w:r>
          </w:p>
        </w:tc>
        <w:tc>
          <w:tcPr>
            <w:tcW w:w="4678" w:type="dxa"/>
          </w:tcPr>
          <w:p w14:paraId="0CC3526A" w14:textId="7A8BAA4E" w:rsidR="0042792A" w:rsidRPr="00C8104A" w:rsidRDefault="0042792A" w:rsidP="00DC644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4A2CA8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OC(=O)C(O)C</w:t>
            </w:r>
          </w:p>
        </w:tc>
        <w:tc>
          <w:tcPr>
            <w:tcW w:w="5953" w:type="dxa"/>
          </w:tcPr>
          <w:p w14:paraId="3C3D720B" w14:textId="1B470AD9" w:rsidR="0042792A" w:rsidRDefault="0042792A">
            <w:pPr>
              <w:rPr>
                <w:noProof/>
              </w:rPr>
            </w:pPr>
            <w:r>
              <w:rPr>
                <w:noProof/>
                <w:lang w:eastAsia="fr-FR"/>
              </w:rPr>
              <w:drawing>
                <wp:inline distT="0" distB="0" distL="0" distR="0" wp14:anchorId="0F77ED58" wp14:editId="66F901EB">
                  <wp:extent cx="918412" cy="859790"/>
                  <wp:effectExtent l="0" t="0" r="0" b="3810"/>
                  <wp:docPr id="155" name="Image 1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5" name="Image 154"/>
                          <pic:cNvPicPr>
                            <a:picLocks noChangeAspect="1"/>
                          </pic:cNvPicPr>
                        </pic:nvPicPr>
                        <pic:blipFill>
                          <a:blip r:embed="rId15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18835" cy="8601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1C4CD90E" w14:textId="79CB7660" w:rsidR="0042792A" w:rsidRDefault="0042792A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32</w:t>
            </w:r>
          </w:p>
        </w:tc>
        <w:tc>
          <w:tcPr>
            <w:tcW w:w="992" w:type="dxa"/>
          </w:tcPr>
          <w:p w14:paraId="4B2FA562" w14:textId="0D893132" w:rsidR="0042792A" w:rsidRDefault="0042792A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#158</w:t>
            </w:r>
          </w:p>
        </w:tc>
      </w:tr>
      <w:tr w:rsidR="0042792A" w:rsidRPr="00235C49" w14:paraId="25BE18A6" w14:textId="77777777" w:rsidTr="007F04FA">
        <w:tc>
          <w:tcPr>
            <w:tcW w:w="534" w:type="dxa"/>
          </w:tcPr>
          <w:p w14:paraId="3EA1CAE0" w14:textId="2447F7D1" w:rsidR="0042792A" w:rsidRPr="00235C49" w:rsidRDefault="001C108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</w:t>
            </w:r>
            <w:r w:rsidR="005D689F">
              <w:rPr>
                <w:sz w:val="20"/>
                <w:szCs w:val="20"/>
              </w:rPr>
              <w:t>5</w:t>
            </w:r>
          </w:p>
        </w:tc>
        <w:tc>
          <w:tcPr>
            <w:tcW w:w="2693" w:type="dxa"/>
          </w:tcPr>
          <w:p w14:paraId="5FF0B636" w14:textId="3E11DE43" w:rsidR="0042792A" w:rsidRPr="00126F28" w:rsidRDefault="0042792A" w:rsidP="00DC644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C8104A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4-hydroxybutyrate)</w:t>
            </w:r>
          </w:p>
        </w:tc>
        <w:tc>
          <w:tcPr>
            <w:tcW w:w="4678" w:type="dxa"/>
          </w:tcPr>
          <w:p w14:paraId="308B105B" w14:textId="74997299" w:rsidR="0042792A" w:rsidRPr="00126F28" w:rsidRDefault="0042792A" w:rsidP="00DC644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C8104A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O=C(O)CCCO</w:t>
            </w:r>
          </w:p>
        </w:tc>
        <w:tc>
          <w:tcPr>
            <w:tcW w:w="5953" w:type="dxa"/>
          </w:tcPr>
          <w:p w14:paraId="61FF4B9F" w14:textId="28262A7E" w:rsidR="0042792A" w:rsidRDefault="0042792A">
            <w:pPr>
              <w:rPr>
                <w:noProof/>
              </w:rPr>
            </w:pPr>
            <w:r>
              <w:rPr>
                <w:noProof/>
                <w:lang w:eastAsia="fr-FR"/>
              </w:rPr>
              <w:drawing>
                <wp:inline distT="0" distB="0" distL="0" distR="0" wp14:anchorId="5B38E27D" wp14:editId="70D5A0A4">
                  <wp:extent cx="1668909" cy="631190"/>
                  <wp:effectExtent l="0" t="0" r="7620" b="3810"/>
                  <wp:docPr id="1214" name="Image 12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14" name="Image 1213"/>
                          <pic:cNvPicPr>
                            <a:picLocks noChangeAspect="1"/>
                          </pic:cNvPicPr>
                        </pic:nvPicPr>
                        <pic:blipFill>
                          <a:blip r:embed="rId16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70292" cy="63171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1A05076D" w14:textId="08796F39" w:rsidR="0042792A" w:rsidRDefault="0042792A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21</w:t>
            </w:r>
          </w:p>
        </w:tc>
        <w:tc>
          <w:tcPr>
            <w:tcW w:w="992" w:type="dxa"/>
          </w:tcPr>
          <w:p w14:paraId="4DFAB351" w14:textId="35ACA4AA" w:rsidR="0042792A" w:rsidRDefault="0042792A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#159</w:t>
            </w:r>
          </w:p>
        </w:tc>
      </w:tr>
      <w:tr w:rsidR="0042792A" w:rsidRPr="00235C49" w14:paraId="44097588" w14:textId="77777777" w:rsidTr="007F04FA">
        <w:tc>
          <w:tcPr>
            <w:tcW w:w="534" w:type="dxa"/>
          </w:tcPr>
          <w:p w14:paraId="51E8887A" w14:textId="6F2BE21B" w:rsidR="0042792A" w:rsidRPr="00235C49" w:rsidRDefault="001C108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</w:t>
            </w:r>
            <w:r w:rsidR="005D689F">
              <w:rPr>
                <w:sz w:val="20"/>
                <w:szCs w:val="20"/>
              </w:rPr>
              <w:t>6</w:t>
            </w:r>
          </w:p>
        </w:tc>
        <w:tc>
          <w:tcPr>
            <w:tcW w:w="2693" w:type="dxa"/>
          </w:tcPr>
          <w:p w14:paraId="60C898EB" w14:textId="0D5D6486" w:rsidR="0042792A" w:rsidRPr="00126F28" w:rsidRDefault="0042792A" w:rsidP="00DC644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36415A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3-hydroxybutyrate)</w:t>
            </w:r>
          </w:p>
        </w:tc>
        <w:tc>
          <w:tcPr>
            <w:tcW w:w="4678" w:type="dxa"/>
          </w:tcPr>
          <w:p w14:paraId="0A9F5F18" w14:textId="06476FE0" w:rsidR="0042792A" w:rsidRPr="00126F28" w:rsidRDefault="0042792A" w:rsidP="00DC644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36415A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C(O)CC(O)=O</w:t>
            </w:r>
          </w:p>
        </w:tc>
        <w:tc>
          <w:tcPr>
            <w:tcW w:w="5953" w:type="dxa"/>
          </w:tcPr>
          <w:p w14:paraId="1F0FC887" w14:textId="330186BB" w:rsidR="0042792A" w:rsidRDefault="0042792A">
            <w:pPr>
              <w:rPr>
                <w:noProof/>
              </w:rPr>
            </w:pPr>
            <w:r>
              <w:rPr>
                <w:noProof/>
                <w:lang w:eastAsia="fr-FR"/>
              </w:rPr>
              <w:drawing>
                <wp:inline distT="0" distB="0" distL="0" distR="0" wp14:anchorId="5C9A7D36" wp14:editId="5C72CACC">
                  <wp:extent cx="1266669" cy="643890"/>
                  <wp:effectExtent l="0" t="0" r="3810" b="0"/>
                  <wp:docPr id="1213" name="Image 12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13" name="Image 1212"/>
                          <pic:cNvPicPr>
                            <a:picLocks noChangeAspect="1"/>
                          </pic:cNvPicPr>
                        </pic:nvPicPr>
                        <pic:blipFill>
                          <a:blip r:embed="rId16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66669" cy="6438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3B8CAE59" w14:textId="4E809CB4" w:rsidR="0042792A" w:rsidRDefault="0042792A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76</w:t>
            </w:r>
          </w:p>
        </w:tc>
        <w:tc>
          <w:tcPr>
            <w:tcW w:w="992" w:type="dxa"/>
          </w:tcPr>
          <w:p w14:paraId="1F0954DD" w14:textId="3708793C" w:rsidR="0042792A" w:rsidRDefault="0042792A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#160</w:t>
            </w:r>
          </w:p>
        </w:tc>
      </w:tr>
      <w:tr w:rsidR="002A5196" w:rsidRPr="00235C49" w14:paraId="7BE84080" w14:textId="77777777" w:rsidTr="007F04FA">
        <w:tc>
          <w:tcPr>
            <w:tcW w:w="534" w:type="dxa"/>
          </w:tcPr>
          <w:p w14:paraId="0B73227F" w14:textId="4377E84E" w:rsidR="002A5196" w:rsidRPr="00235C49" w:rsidRDefault="001C108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</w:t>
            </w:r>
            <w:r w:rsidR="005D689F">
              <w:rPr>
                <w:sz w:val="20"/>
                <w:szCs w:val="20"/>
              </w:rPr>
              <w:t>7</w:t>
            </w:r>
          </w:p>
        </w:tc>
        <w:tc>
          <w:tcPr>
            <w:tcW w:w="2693" w:type="dxa"/>
          </w:tcPr>
          <w:p w14:paraId="5AFF13E3" w14:textId="1C96A12E" w:rsidR="002A5196" w:rsidRPr="00CC574E" w:rsidRDefault="002A5196" w:rsidP="00DC644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A5196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caprolactone)</w:t>
            </w:r>
          </w:p>
        </w:tc>
        <w:tc>
          <w:tcPr>
            <w:tcW w:w="4678" w:type="dxa"/>
          </w:tcPr>
          <w:p w14:paraId="06AADCAF" w14:textId="57FE1890" w:rsidR="002A5196" w:rsidRPr="00CC574E" w:rsidRDefault="002A5196" w:rsidP="00DC644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A5196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O=C(CCCCCO)O</w:t>
            </w:r>
          </w:p>
        </w:tc>
        <w:tc>
          <w:tcPr>
            <w:tcW w:w="5953" w:type="dxa"/>
          </w:tcPr>
          <w:p w14:paraId="63E0EAA8" w14:textId="7F5A4FE3" w:rsidR="002A5196" w:rsidRDefault="002A5196">
            <w:pPr>
              <w:rPr>
                <w:noProof/>
                <w:lang w:eastAsia="fr-FR"/>
              </w:rPr>
            </w:pPr>
            <w:r>
              <w:rPr>
                <w:noProof/>
                <w:lang w:eastAsia="fr-FR"/>
              </w:rPr>
              <w:drawing>
                <wp:inline distT="0" distB="0" distL="0" distR="0" wp14:anchorId="46B7B6B1" wp14:editId="7F2309C8">
                  <wp:extent cx="2409190" cy="683376"/>
                  <wp:effectExtent l="0" t="0" r="3810" b="2540"/>
                  <wp:docPr id="1215" name="Image 12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15" name="Image 1214"/>
                          <pic:cNvPicPr>
                            <a:picLocks noChangeAspect="1"/>
                          </pic:cNvPicPr>
                        </pic:nvPicPr>
                        <pic:blipFill>
                          <a:blip r:embed="rId16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09705" cy="68352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46971B01" w14:textId="44B4604C" w:rsidR="002A5196" w:rsidRDefault="002A519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8</w:t>
            </w:r>
          </w:p>
        </w:tc>
        <w:tc>
          <w:tcPr>
            <w:tcW w:w="992" w:type="dxa"/>
          </w:tcPr>
          <w:p w14:paraId="2DF3C563" w14:textId="56DF2B16" w:rsidR="002A5196" w:rsidRDefault="002A519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#170</w:t>
            </w:r>
          </w:p>
        </w:tc>
      </w:tr>
      <w:tr w:rsidR="0042792A" w:rsidRPr="00235C49" w14:paraId="14FE8E67" w14:textId="77777777" w:rsidTr="007F04FA">
        <w:tc>
          <w:tcPr>
            <w:tcW w:w="534" w:type="dxa"/>
          </w:tcPr>
          <w:p w14:paraId="60E0BC69" w14:textId="2EE9C55B" w:rsidR="0042792A" w:rsidRPr="00235C49" w:rsidRDefault="001C108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</w:t>
            </w:r>
            <w:r w:rsidR="005D689F">
              <w:rPr>
                <w:sz w:val="20"/>
                <w:szCs w:val="20"/>
              </w:rPr>
              <w:t>8</w:t>
            </w:r>
          </w:p>
        </w:tc>
        <w:tc>
          <w:tcPr>
            <w:tcW w:w="2693" w:type="dxa"/>
          </w:tcPr>
          <w:p w14:paraId="28A8F1A5" w14:textId="3D3FDDFF" w:rsidR="0042792A" w:rsidRPr="00126F28" w:rsidRDefault="0042792A" w:rsidP="00DC644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CC574E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ethylene succinate)</w:t>
            </w:r>
            <w:r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 xml:space="preserve"> copo</w:t>
            </w:r>
          </w:p>
        </w:tc>
        <w:tc>
          <w:tcPr>
            <w:tcW w:w="4678" w:type="dxa"/>
          </w:tcPr>
          <w:p w14:paraId="744B1730" w14:textId="7FE1A6F2" w:rsidR="0042792A" w:rsidRPr="00126F28" w:rsidRDefault="0042792A" w:rsidP="00DC644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CC574E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OC(CCC(OCCO)=O)=O</w:t>
            </w:r>
          </w:p>
        </w:tc>
        <w:tc>
          <w:tcPr>
            <w:tcW w:w="5953" w:type="dxa"/>
          </w:tcPr>
          <w:p w14:paraId="7FC57AE1" w14:textId="10E359E0" w:rsidR="0042792A" w:rsidRDefault="00FB6207">
            <w:pPr>
              <w:rPr>
                <w:noProof/>
              </w:rPr>
            </w:pPr>
            <w:r>
              <w:rPr>
                <w:noProof/>
                <w:lang w:eastAsia="fr-FR"/>
              </w:rPr>
              <w:drawing>
                <wp:inline distT="0" distB="0" distL="0" distR="0" wp14:anchorId="226C4238" wp14:editId="19F7FE34">
                  <wp:extent cx="2523490" cy="963908"/>
                  <wp:effectExtent l="0" t="0" r="0" b="1905"/>
                  <wp:docPr id="1158" name="Imag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23490" cy="9639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5608000D" w14:textId="1E78DC67" w:rsidR="0042792A" w:rsidRDefault="0042792A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67</w:t>
            </w:r>
          </w:p>
        </w:tc>
        <w:tc>
          <w:tcPr>
            <w:tcW w:w="992" w:type="dxa"/>
          </w:tcPr>
          <w:p w14:paraId="0BF6C55F" w14:textId="1DAC218E" w:rsidR="0042792A" w:rsidRDefault="0042792A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#171</w:t>
            </w:r>
          </w:p>
        </w:tc>
      </w:tr>
      <w:tr w:rsidR="0042792A" w:rsidRPr="00235C49" w14:paraId="77620CBB" w14:textId="77777777" w:rsidTr="007F04FA">
        <w:tc>
          <w:tcPr>
            <w:tcW w:w="534" w:type="dxa"/>
          </w:tcPr>
          <w:p w14:paraId="5008EDCB" w14:textId="475017F4" w:rsidR="0042792A" w:rsidRPr="00235C49" w:rsidRDefault="001C108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</w:t>
            </w:r>
            <w:r w:rsidR="005D689F">
              <w:rPr>
                <w:sz w:val="20"/>
                <w:szCs w:val="20"/>
              </w:rPr>
              <w:t>9</w:t>
            </w:r>
          </w:p>
        </w:tc>
        <w:tc>
          <w:tcPr>
            <w:tcW w:w="2693" w:type="dxa"/>
          </w:tcPr>
          <w:p w14:paraId="019773A5" w14:textId="122889AE" w:rsidR="0042792A" w:rsidRPr="00235C49" w:rsidRDefault="0042792A" w:rsidP="00DC644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126F28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1,3-propylene succinate)</w:t>
            </w:r>
            <w:r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 xml:space="preserve"> copo</w:t>
            </w:r>
          </w:p>
        </w:tc>
        <w:tc>
          <w:tcPr>
            <w:tcW w:w="4678" w:type="dxa"/>
          </w:tcPr>
          <w:p w14:paraId="2A3C2DD3" w14:textId="7166AE58" w:rsidR="0042792A" w:rsidRPr="00235C49" w:rsidRDefault="0042792A" w:rsidP="00DC644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126F28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OC(CCC(OCCCO)=O)=O</w:t>
            </w:r>
          </w:p>
        </w:tc>
        <w:tc>
          <w:tcPr>
            <w:tcW w:w="5953" w:type="dxa"/>
          </w:tcPr>
          <w:p w14:paraId="61B6C9EC" w14:textId="270FBC21" w:rsidR="0042792A" w:rsidRPr="00235C49" w:rsidRDefault="00FB6207">
            <w:pPr>
              <w:rPr>
                <w:noProof/>
                <w:sz w:val="20"/>
                <w:szCs w:val="20"/>
                <w:lang w:eastAsia="fr-FR"/>
              </w:rPr>
            </w:pPr>
            <w:r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346EA514" wp14:editId="0FB99C82">
                  <wp:extent cx="2752090" cy="945699"/>
                  <wp:effectExtent l="0" t="0" r="0" b="0"/>
                  <wp:docPr id="1162" name="Imag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52090" cy="9456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3C6D5902" w14:textId="61CD0AAC" w:rsidR="0042792A" w:rsidRPr="00235C49" w:rsidRDefault="0042792A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32</w:t>
            </w:r>
          </w:p>
        </w:tc>
        <w:tc>
          <w:tcPr>
            <w:tcW w:w="992" w:type="dxa"/>
          </w:tcPr>
          <w:p w14:paraId="49FC8408" w14:textId="014CD1D7" w:rsidR="0042792A" w:rsidRPr="00235C49" w:rsidRDefault="0042792A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#156</w:t>
            </w:r>
          </w:p>
        </w:tc>
      </w:tr>
      <w:tr w:rsidR="0042792A" w:rsidRPr="00235C49" w14:paraId="13875F83" w14:textId="77777777" w:rsidTr="007F04FA">
        <w:tc>
          <w:tcPr>
            <w:tcW w:w="534" w:type="dxa"/>
          </w:tcPr>
          <w:p w14:paraId="3BD264D1" w14:textId="307EDB7B" w:rsidR="0042792A" w:rsidRPr="00235C49" w:rsidRDefault="001C108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  <w:r w:rsidR="005D689F">
              <w:rPr>
                <w:sz w:val="20"/>
                <w:szCs w:val="20"/>
              </w:rPr>
              <w:t>60</w:t>
            </w:r>
          </w:p>
        </w:tc>
        <w:tc>
          <w:tcPr>
            <w:tcW w:w="2693" w:type="dxa"/>
          </w:tcPr>
          <w:p w14:paraId="11726EE9" w14:textId="1CEC26EE" w:rsidR="0042792A" w:rsidRPr="00857410" w:rsidRDefault="0042792A" w:rsidP="00DC644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1A5EC5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1,4-butylene succinate)</w:t>
            </w:r>
          </w:p>
        </w:tc>
        <w:tc>
          <w:tcPr>
            <w:tcW w:w="4678" w:type="dxa"/>
          </w:tcPr>
          <w:p w14:paraId="6E1590F9" w14:textId="0CF23C74" w:rsidR="0042792A" w:rsidRPr="00857410" w:rsidRDefault="0042792A" w:rsidP="00DC644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1A5EC5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OC(CCC(OCCCCO)=O)=O</w:t>
            </w:r>
          </w:p>
        </w:tc>
        <w:tc>
          <w:tcPr>
            <w:tcW w:w="5953" w:type="dxa"/>
          </w:tcPr>
          <w:p w14:paraId="4C67805D" w14:textId="3B203733" w:rsidR="0042792A" w:rsidRDefault="00FB6207">
            <w:pPr>
              <w:rPr>
                <w:noProof/>
              </w:rPr>
            </w:pPr>
            <w:r>
              <w:rPr>
                <w:noProof/>
                <w:lang w:eastAsia="fr-FR"/>
              </w:rPr>
              <w:drawing>
                <wp:inline distT="0" distB="0" distL="0" distR="0" wp14:anchorId="730A8CD5" wp14:editId="54A546FD">
                  <wp:extent cx="2866390" cy="895118"/>
                  <wp:effectExtent l="0" t="0" r="3810" b="0"/>
                  <wp:docPr id="1164" name="Imag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66390" cy="8951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39B45CCE" w14:textId="4405E669" w:rsidR="0042792A" w:rsidRDefault="0042792A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37</w:t>
            </w:r>
          </w:p>
        </w:tc>
        <w:tc>
          <w:tcPr>
            <w:tcW w:w="992" w:type="dxa"/>
          </w:tcPr>
          <w:p w14:paraId="57592FB0" w14:textId="316533CB" w:rsidR="0042792A" w:rsidRDefault="0042792A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#174</w:t>
            </w:r>
          </w:p>
        </w:tc>
      </w:tr>
      <w:tr w:rsidR="0042792A" w:rsidRPr="00235C49" w14:paraId="5604C8CE" w14:textId="77777777" w:rsidTr="007F04FA">
        <w:tc>
          <w:tcPr>
            <w:tcW w:w="534" w:type="dxa"/>
          </w:tcPr>
          <w:p w14:paraId="3F518E31" w14:textId="39BC29C2" w:rsidR="0042792A" w:rsidRPr="00235C49" w:rsidRDefault="001C108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</w:t>
            </w:r>
            <w:r w:rsidR="005D689F">
              <w:rPr>
                <w:sz w:val="20"/>
                <w:szCs w:val="20"/>
              </w:rPr>
              <w:t>1</w:t>
            </w:r>
          </w:p>
        </w:tc>
        <w:tc>
          <w:tcPr>
            <w:tcW w:w="2693" w:type="dxa"/>
          </w:tcPr>
          <w:p w14:paraId="36C8D547" w14:textId="768EAE4B" w:rsidR="0042792A" w:rsidRPr="00126F28" w:rsidRDefault="0042792A" w:rsidP="00DC644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857410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1,6-hexylene succinate)</w:t>
            </w:r>
            <w:r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 xml:space="preserve"> copo</w:t>
            </w:r>
          </w:p>
        </w:tc>
        <w:tc>
          <w:tcPr>
            <w:tcW w:w="4678" w:type="dxa"/>
          </w:tcPr>
          <w:p w14:paraId="51AAD8B6" w14:textId="5AC159F9" w:rsidR="0042792A" w:rsidRPr="00126F28" w:rsidRDefault="0042792A" w:rsidP="00DC644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857410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OC(CCC(OCCCCCCO)=O)=O</w:t>
            </w:r>
          </w:p>
        </w:tc>
        <w:tc>
          <w:tcPr>
            <w:tcW w:w="5953" w:type="dxa"/>
          </w:tcPr>
          <w:p w14:paraId="2248A8BE" w14:textId="77B9F977" w:rsidR="0042792A" w:rsidRDefault="00FB6207">
            <w:pPr>
              <w:rPr>
                <w:noProof/>
              </w:rPr>
            </w:pPr>
            <w:r>
              <w:rPr>
                <w:noProof/>
                <w:lang w:eastAsia="fr-FR"/>
              </w:rPr>
              <w:drawing>
                <wp:inline distT="0" distB="0" distL="0" distR="0" wp14:anchorId="02CFD1E0" wp14:editId="49BCA96A">
                  <wp:extent cx="3323590" cy="880114"/>
                  <wp:effectExtent l="0" t="0" r="3810" b="8890"/>
                  <wp:docPr id="1166" name="Imag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23590" cy="8801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587E46B5" w14:textId="33451B54" w:rsidR="0042792A" w:rsidRDefault="0042792A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20</w:t>
            </w:r>
          </w:p>
        </w:tc>
        <w:tc>
          <w:tcPr>
            <w:tcW w:w="992" w:type="dxa"/>
          </w:tcPr>
          <w:p w14:paraId="7F6B64BE" w14:textId="7D3645A5" w:rsidR="0042792A" w:rsidRDefault="0042792A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#161</w:t>
            </w:r>
          </w:p>
        </w:tc>
      </w:tr>
      <w:tr w:rsidR="0042792A" w:rsidRPr="00235C49" w14:paraId="661E925B" w14:textId="77777777" w:rsidTr="007F04FA">
        <w:tc>
          <w:tcPr>
            <w:tcW w:w="534" w:type="dxa"/>
          </w:tcPr>
          <w:p w14:paraId="22117669" w14:textId="0831C40B" w:rsidR="0042792A" w:rsidRPr="00235C49" w:rsidRDefault="001C108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</w:t>
            </w:r>
            <w:r w:rsidR="005D689F">
              <w:rPr>
                <w:sz w:val="20"/>
                <w:szCs w:val="20"/>
              </w:rPr>
              <w:t>2</w:t>
            </w:r>
          </w:p>
        </w:tc>
        <w:tc>
          <w:tcPr>
            <w:tcW w:w="2693" w:type="dxa"/>
          </w:tcPr>
          <w:p w14:paraId="12F84BE6" w14:textId="69BBC18F" w:rsidR="0042792A" w:rsidRPr="00B33C00" w:rsidRDefault="0042792A" w:rsidP="00B33C00">
            <w:pPr>
              <w:rPr>
                <w:rFonts w:ascii="Calibri" w:eastAsia="Times New Roman" w:hAnsi="Calibri"/>
                <w:color w:val="000000"/>
                <w:sz w:val="22"/>
                <w:szCs w:val="22"/>
                <w:lang w:eastAsia="fr-FR"/>
              </w:rPr>
            </w:pPr>
            <w:r w:rsidRPr="00181A9C">
              <w:rPr>
                <w:rFonts w:ascii="Calibri" w:eastAsia="Times New Roman" w:hAnsi="Calibri"/>
                <w:color w:val="000000"/>
                <w:sz w:val="22"/>
                <w:szCs w:val="22"/>
                <w:lang w:eastAsia="fr-FR"/>
              </w:rPr>
              <w:t>Poly(ethylene adipate)</w:t>
            </w:r>
            <w:r>
              <w:rPr>
                <w:rFonts w:ascii="Calibri" w:eastAsia="Times New Roman" w:hAnsi="Calibri"/>
                <w:color w:val="000000"/>
                <w:sz w:val="22"/>
                <w:szCs w:val="22"/>
                <w:lang w:eastAsia="fr-FR"/>
              </w:rPr>
              <w:t xml:space="preserve"> copo</w:t>
            </w:r>
          </w:p>
        </w:tc>
        <w:tc>
          <w:tcPr>
            <w:tcW w:w="4678" w:type="dxa"/>
          </w:tcPr>
          <w:p w14:paraId="5A848168" w14:textId="46A4CB8E" w:rsidR="0042792A" w:rsidRPr="00857410" w:rsidRDefault="0042792A" w:rsidP="00DC644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FA329A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OC(CCCCC(OCCO)=O)=O</w:t>
            </w:r>
          </w:p>
        </w:tc>
        <w:tc>
          <w:tcPr>
            <w:tcW w:w="5953" w:type="dxa"/>
          </w:tcPr>
          <w:p w14:paraId="28655E3B" w14:textId="1A8E7518" w:rsidR="0042792A" w:rsidRDefault="00C51F56">
            <w:pPr>
              <w:rPr>
                <w:noProof/>
              </w:rPr>
            </w:pPr>
            <w:r>
              <w:rPr>
                <w:noProof/>
                <w:lang w:eastAsia="fr-FR"/>
              </w:rPr>
              <w:drawing>
                <wp:inline distT="0" distB="0" distL="0" distR="0" wp14:anchorId="0957D30F" wp14:editId="7B51EDE8">
                  <wp:extent cx="2752090" cy="859425"/>
                  <wp:effectExtent l="0" t="0" r="0" b="4445"/>
                  <wp:docPr id="1167" name="Imag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52090" cy="859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53DCC30B" w14:textId="7EECCD61" w:rsidR="0042792A" w:rsidRDefault="0042792A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30</w:t>
            </w:r>
          </w:p>
        </w:tc>
        <w:tc>
          <w:tcPr>
            <w:tcW w:w="992" w:type="dxa"/>
          </w:tcPr>
          <w:p w14:paraId="57334D05" w14:textId="5D8FF1DC" w:rsidR="0042792A" w:rsidRDefault="0042792A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#168</w:t>
            </w:r>
          </w:p>
        </w:tc>
      </w:tr>
      <w:tr w:rsidR="0042792A" w:rsidRPr="00235C49" w14:paraId="670C5230" w14:textId="77777777" w:rsidTr="007F04FA">
        <w:tc>
          <w:tcPr>
            <w:tcW w:w="534" w:type="dxa"/>
          </w:tcPr>
          <w:p w14:paraId="544DC795" w14:textId="7704FE22" w:rsidR="0042792A" w:rsidRPr="00235C49" w:rsidRDefault="001C108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</w:t>
            </w:r>
            <w:r w:rsidR="005D689F">
              <w:rPr>
                <w:sz w:val="20"/>
                <w:szCs w:val="20"/>
              </w:rPr>
              <w:t>3</w:t>
            </w:r>
          </w:p>
        </w:tc>
        <w:tc>
          <w:tcPr>
            <w:tcW w:w="2693" w:type="dxa"/>
          </w:tcPr>
          <w:p w14:paraId="4C05C61E" w14:textId="3836A04B" w:rsidR="0042792A" w:rsidRPr="00B33C00" w:rsidRDefault="0042792A" w:rsidP="00B33C00">
            <w:pPr>
              <w:rPr>
                <w:rFonts w:ascii="Calibri" w:eastAsia="Times New Roman" w:hAnsi="Calibri"/>
                <w:color w:val="000000"/>
                <w:sz w:val="22"/>
                <w:szCs w:val="22"/>
                <w:lang w:eastAsia="fr-FR"/>
              </w:rPr>
            </w:pPr>
            <w:r w:rsidRPr="00B33C00">
              <w:rPr>
                <w:rFonts w:ascii="Calibri" w:eastAsia="Times New Roman" w:hAnsi="Calibri"/>
                <w:color w:val="000000"/>
                <w:sz w:val="22"/>
                <w:szCs w:val="22"/>
                <w:lang w:eastAsia="fr-FR"/>
              </w:rPr>
              <w:t>Poly(1,3-propylene adipate)</w:t>
            </w:r>
            <w:r>
              <w:rPr>
                <w:rFonts w:ascii="Calibri" w:eastAsia="Times New Roman" w:hAnsi="Calibri"/>
                <w:color w:val="000000"/>
                <w:sz w:val="22"/>
                <w:szCs w:val="22"/>
                <w:lang w:eastAsia="fr-FR"/>
              </w:rPr>
              <w:t xml:space="preserve"> copo</w:t>
            </w:r>
          </w:p>
          <w:p w14:paraId="46EE8482" w14:textId="77777777" w:rsidR="0042792A" w:rsidRPr="00235C49" w:rsidRDefault="0042792A" w:rsidP="00DC644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4678" w:type="dxa"/>
          </w:tcPr>
          <w:p w14:paraId="475E3FD9" w14:textId="0A1EF3C7" w:rsidR="0042792A" w:rsidRPr="00235C49" w:rsidRDefault="0042792A" w:rsidP="00DC644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857410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OC(CCCCC(OCCCO)=O)=O</w:t>
            </w:r>
          </w:p>
        </w:tc>
        <w:tc>
          <w:tcPr>
            <w:tcW w:w="5953" w:type="dxa"/>
          </w:tcPr>
          <w:p w14:paraId="05C452C2" w14:textId="1822AF60" w:rsidR="0042792A" w:rsidRPr="00235C49" w:rsidRDefault="00C51F56">
            <w:pPr>
              <w:rPr>
                <w:noProof/>
                <w:sz w:val="20"/>
                <w:szCs w:val="20"/>
                <w:lang w:eastAsia="fr-FR"/>
              </w:rPr>
            </w:pPr>
            <w:r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054BA052" wp14:editId="2B306BFA">
                  <wp:extent cx="3094990" cy="884283"/>
                  <wp:effectExtent l="0" t="0" r="3810" b="5080"/>
                  <wp:docPr id="1168" name="Imag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94990" cy="8842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57A797AB" w14:textId="4847BB35" w:rsidR="0042792A" w:rsidRPr="00235C49" w:rsidRDefault="0042792A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15</w:t>
            </w:r>
          </w:p>
        </w:tc>
        <w:tc>
          <w:tcPr>
            <w:tcW w:w="992" w:type="dxa"/>
          </w:tcPr>
          <w:p w14:paraId="537267FE" w14:textId="02E5C2CA" w:rsidR="0042792A" w:rsidRPr="00235C49" w:rsidRDefault="0042792A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#157</w:t>
            </w:r>
          </w:p>
        </w:tc>
      </w:tr>
      <w:tr w:rsidR="00873772" w:rsidRPr="00235C49" w14:paraId="1458FCD4" w14:textId="77777777" w:rsidTr="007F04FA">
        <w:tc>
          <w:tcPr>
            <w:tcW w:w="534" w:type="dxa"/>
          </w:tcPr>
          <w:p w14:paraId="6315696D" w14:textId="41242875" w:rsidR="00873772" w:rsidRPr="00235C49" w:rsidRDefault="001C108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</w:t>
            </w:r>
            <w:r w:rsidR="005D689F">
              <w:rPr>
                <w:sz w:val="20"/>
                <w:szCs w:val="20"/>
              </w:rPr>
              <w:t>4</w:t>
            </w:r>
          </w:p>
        </w:tc>
        <w:tc>
          <w:tcPr>
            <w:tcW w:w="2693" w:type="dxa"/>
          </w:tcPr>
          <w:p w14:paraId="477A6F90" w14:textId="5BF0FF81" w:rsidR="00873772" w:rsidRPr="0024675A" w:rsidRDefault="00873772" w:rsidP="00DC644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873772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butylene adipate)</w:t>
            </w:r>
          </w:p>
        </w:tc>
        <w:tc>
          <w:tcPr>
            <w:tcW w:w="4678" w:type="dxa"/>
          </w:tcPr>
          <w:p w14:paraId="3F16AF8B" w14:textId="04C2C3D1" w:rsidR="00873772" w:rsidRPr="0024675A" w:rsidRDefault="00873772" w:rsidP="00DC644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873772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OC(CCCCC(OCCCCO)=O)=O</w:t>
            </w:r>
          </w:p>
        </w:tc>
        <w:tc>
          <w:tcPr>
            <w:tcW w:w="5953" w:type="dxa"/>
          </w:tcPr>
          <w:p w14:paraId="6459453B" w14:textId="4B2D942C" w:rsidR="00873772" w:rsidRDefault="00C51F56">
            <w:pPr>
              <w:rPr>
                <w:noProof/>
                <w:lang w:eastAsia="fr-FR"/>
              </w:rPr>
            </w:pPr>
            <w:r>
              <w:rPr>
                <w:noProof/>
                <w:lang w:eastAsia="fr-FR"/>
              </w:rPr>
              <w:drawing>
                <wp:inline distT="0" distB="0" distL="0" distR="0" wp14:anchorId="680C93E7" wp14:editId="4913222B">
                  <wp:extent cx="3323590" cy="880114"/>
                  <wp:effectExtent l="0" t="0" r="3810" b="8890"/>
                  <wp:docPr id="1170" name="Imag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23590" cy="8801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4FC1CB30" w14:textId="08079E17" w:rsidR="00873772" w:rsidRDefault="00873772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2</w:t>
            </w:r>
          </w:p>
        </w:tc>
        <w:tc>
          <w:tcPr>
            <w:tcW w:w="992" w:type="dxa"/>
          </w:tcPr>
          <w:p w14:paraId="589CD9B6" w14:textId="2748A010" w:rsidR="00873772" w:rsidRDefault="00873772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#177</w:t>
            </w:r>
          </w:p>
        </w:tc>
      </w:tr>
      <w:tr w:rsidR="0042792A" w:rsidRPr="00235C49" w14:paraId="511D0397" w14:textId="77777777" w:rsidTr="007F04FA">
        <w:tc>
          <w:tcPr>
            <w:tcW w:w="534" w:type="dxa"/>
          </w:tcPr>
          <w:p w14:paraId="3AE58AB7" w14:textId="2880CDC9" w:rsidR="0042792A" w:rsidRPr="00235C49" w:rsidRDefault="001C108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</w:t>
            </w:r>
            <w:r w:rsidR="005D689F">
              <w:rPr>
                <w:sz w:val="20"/>
                <w:szCs w:val="20"/>
              </w:rPr>
              <w:t>5</w:t>
            </w:r>
          </w:p>
        </w:tc>
        <w:tc>
          <w:tcPr>
            <w:tcW w:w="2693" w:type="dxa"/>
          </w:tcPr>
          <w:p w14:paraId="13076EFE" w14:textId="4EF32943" w:rsidR="0042792A" w:rsidRPr="00253848" w:rsidRDefault="0042792A" w:rsidP="00DC644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4675A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ethylene sebacate)</w:t>
            </w:r>
            <w:r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 xml:space="preserve"> copo</w:t>
            </w:r>
          </w:p>
        </w:tc>
        <w:tc>
          <w:tcPr>
            <w:tcW w:w="4678" w:type="dxa"/>
          </w:tcPr>
          <w:p w14:paraId="1F39B7F4" w14:textId="117CB002" w:rsidR="0042792A" w:rsidRPr="00253848" w:rsidRDefault="0042792A" w:rsidP="00DC644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4675A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OC(CCCCCCCCC(OCCO)=O)=O</w:t>
            </w:r>
          </w:p>
        </w:tc>
        <w:tc>
          <w:tcPr>
            <w:tcW w:w="5953" w:type="dxa"/>
          </w:tcPr>
          <w:p w14:paraId="0452CF88" w14:textId="0672C5D7" w:rsidR="0042792A" w:rsidRDefault="00C51F56">
            <w:pPr>
              <w:rPr>
                <w:noProof/>
              </w:rPr>
            </w:pPr>
            <w:r>
              <w:rPr>
                <w:noProof/>
                <w:lang w:eastAsia="fr-FR"/>
              </w:rPr>
              <w:drawing>
                <wp:inline distT="0" distB="0" distL="0" distR="0" wp14:anchorId="3E1D97E0" wp14:editId="469CBFB1">
                  <wp:extent cx="3644900" cy="838200"/>
                  <wp:effectExtent l="0" t="0" r="12700" b="0"/>
                  <wp:docPr id="1172" name="Imag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44900" cy="838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77F0373F" w14:textId="3D086D59" w:rsidR="0042792A" w:rsidRDefault="0042792A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44</w:t>
            </w:r>
          </w:p>
        </w:tc>
        <w:tc>
          <w:tcPr>
            <w:tcW w:w="992" w:type="dxa"/>
          </w:tcPr>
          <w:p w14:paraId="5584577C" w14:textId="0757CB6C" w:rsidR="0042792A" w:rsidRDefault="0042792A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#172</w:t>
            </w:r>
          </w:p>
        </w:tc>
      </w:tr>
      <w:tr w:rsidR="0042792A" w:rsidRPr="00235C49" w14:paraId="2D8658EC" w14:textId="77777777" w:rsidTr="007F04FA">
        <w:tc>
          <w:tcPr>
            <w:tcW w:w="534" w:type="dxa"/>
          </w:tcPr>
          <w:p w14:paraId="3EF657C7" w14:textId="311F8196" w:rsidR="0042792A" w:rsidRPr="00235C49" w:rsidRDefault="001C108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</w:t>
            </w:r>
            <w:r w:rsidR="005D689F">
              <w:rPr>
                <w:sz w:val="20"/>
                <w:szCs w:val="20"/>
              </w:rPr>
              <w:t>6</w:t>
            </w:r>
          </w:p>
        </w:tc>
        <w:tc>
          <w:tcPr>
            <w:tcW w:w="2693" w:type="dxa"/>
          </w:tcPr>
          <w:p w14:paraId="2A25104D" w14:textId="6182D7F0" w:rsidR="0042792A" w:rsidRPr="00627978" w:rsidRDefault="0042792A" w:rsidP="00627978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627978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1,4-butylene sebacate)</w:t>
            </w:r>
            <w:r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 xml:space="preserve"> copo</w:t>
            </w:r>
          </w:p>
          <w:p w14:paraId="0B924796" w14:textId="77777777" w:rsidR="0042792A" w:rsidRPr="00253848" w:rsidRDefault="0042792A" w:rsidP="00DC644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4678" w:type="dxa"/>
          </w:tcPr>
          <w:p w14:paraId="05D0F440" w14:textId="610FE2FF" w:rsidR="0042792A" w:rsidRPr="00253848" w:rsidRDefault="0042792A" w:rsidP="00DC644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627978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OC(CCCCCCCCC(OCCCCO)=O)=O</w:t>
            </w:r>
          </w:p>
        </w:tc>
        <w:tc>
          <w:tcPr>
            <w:tcW w:w="5953" w:type="dxa"/>
          </w:tcPr>
          <w:p w14:paraId="3C36FBEA" w14:textId="529D2B9E" w:rsidR="0042792A" w:rsidRDefault="00C51F56">
            <w:pPr>
              <w:rPr>
                <w:noProof/>
              </w:rPr>
            </w:pPr>
            <w:r>
              <w:rPr>
                <w:noProof/>
                <w:lang w:eastAsia="fr-FR"/>
              </w:rPr>
              <w:drawing>
                <wp:inline distT="0" distB="0" distL="0" distR="0" wp14:anchorId="407956B3" wp14:editId="41ED95EB">
                  <wp:extent cx="3644900" cy="736600"/>
                  <wp:effectExtent l="0" t="0" r="12700" b="0"/>
                  <wp:docPr id="1173" name="Imag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44900" cy="736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246B107C" w14:textId="398433D8" w:rsidR="0042792A" w:rsidRDefault="0042792A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14</w:t>
            </w:r>
          </w:p>
        </w:tc>
        <w:tc>
          <w:tcPr>
            <w:tcW w:w="992" w:type="dxa"/>
          </w:tcPr>
          <w:p w14:paraId="3A641BAC" w14:textId="1FC5ABD4" w:rsidR="0042792A" w:rsidRDefault="0042792A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#175</w:t>
            </w:r>
          </w:p>
        </w:tc>
      </w:tr>
      <w:tr w:rsidR="0042792A" w:rsidRPr="00235C49" w14:paraId="19774D01" w14:textId="77777777" w:rsidTr="007F04FA">
        <w:tc>
          <w:tcPr>
            <w:tcW w:w="534" w:type="dxa"/>
          </w:tcPr>
          <w:p w14:paraId="35B86D7D" w14:textId="49129388" w:rsidR="0042792A" w:rsidRPr="00235C49" w:rsidRDefault="001C108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</w:t>
            </w:r>
            <w:r w:rsidR="005D689F">
              <w:rPr>
                <w:sz w:val="20"/>
                <w:szCs w:val="20"/>
              </w:rPr>
              <w:t>7</w:t>
            </w:r>
          </w:p>
        </w:tc>
        <w:tc>
          <w:tcPr>
            <w:tcW w:w="2693" w:type="dxa"/>
          </w:tcPr>
          <w:p w14:paraId="7F4D1405" w14:textId="1E3F857E" w:rsidR="0042792A" w:rsidRPr="00235C49" w:rsidRDefault="0042792A" w:rsidP="00DC644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53848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1,6-hexylene sebacate)</w:t>
            </w:r>
            <w:r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 xml:space="preserve"> copo</w:t>
            </w:r>
          </w:p>
        </w:tc>
        <w:tc>
          <w:tcPr>
            <w:tcW w:w="4678" w:type="dxa"/>
          </w:tcPr>
          <w:p w14:paraId="4B060C2F" w14:textId="6E1B0945" w:rsidR="0042792A" w:rsidRPr="00235C49" w:rsidRDefault="0042792A" w:rsidP="00DC644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53848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OC(CCCCCCCCC(OCCCCCCO)=O)=O</w:t>
            </w:r>
          </w:p>
        </w:tc>
        <w:tc>
          <w:tcPr>
            <w:tcW w:w="5953" w:type="dxa"/>
          </w:tcPr>
          <w:p w14:paraId="420E5764" w14:textId="21BAED4A" w:rsidR="0042792A" w:rsidRPr="00235C49" w:rsidRDefault="00C51F56">
            <w:pPr>
              <w:rPr>
                <w:noProof/>
                <w:sz w:val="20"/>
                <w:szCs w:val="20"/>
                <w:lang w:eastAsia="fr-FR"/>
              </w:rPr>
            </w:pPr>
            <w:r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48311234" wp14:editId="6399E389">
                  <wp:extent cx="3632200" cy="660400"/>
                  <wp:effectExtent l="0" t="0" r="0" b="0"/>
                  <wp:docPr id="1174" name="Image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32200" cy="660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3B3B7BE2" w14:textId="05F0FC22" w:rsidR="0042792A" w:rsidRPr="00235C49" w:rsidRDefault="0042792A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13</w:t>
            </w:r>
          </w:p>
        </w:tc>
        <w:tc>
          <w:tcPr>
            <w:tcW w:w="992" w:type="dxa"/>
          </w:tcPr>
          <w:p w14:paraId="740C5DCC" w14:textId="0905512A" w:rsidR="0042792A" w:rsidRPr="00235C49" w:rsidRDefault="0042792A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#162</w:t>
            </w:r>
          </w:p>
        </w:tc>
      </w:tr>
      <w:tr w:rsidR="0042792A" w:rsidRPr="00235C49" w14:paraId="61964C90" w14:textId="77777777" w:rsidTr="007F04FA">
        <w:tc>
          <w:tcPr>
            <w:tcW w:w="3227" w:type="dxa"/>
            <w:gridSpan w:val="2"/>
          </w:tcPr>
          <w:p w14:paraId="3927CAFD" w14:textId="2C4F58B1" w:rsidR="0042792A" w:rsidRPr="00CA5656" w:rsidRDefault="0042792A" w:rsidP="00244727">
            <w:pPr>
              <w:rPr>
                <w:rFonts w:eastAsia="Times New Roman"/>
                <w:b/>
                <w:color w:val="000000"/>
                <w:lang w:eastAsia="fr-FR"/>
              </w:rPr>
            </w:pPr>
            <w:r w:rsidRPr="00CA5656">
              <w:rPr>
                <w:b/>
              </w:rPr>
              <w:t>Phthalates</w:t>
            </w:r>
          </w:p>
        </w:tc>
        <w:tc>
          <w:tcPr>
            <w:tcW w:w="4678" w:type="dxa"/>
          </w:tcPr>
          <w:p w14:paraId="46A31F88" w14:textId="77777777" w:rsidR="0042792A" w:rsidRPr="00235C49" w:rsidRDefault="0042792A" w:rsidP="0024472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5953" w:type="dxa"/>
          </w:tcPr>
          <w:p w14:paraId="7AFD7327" w14:textId="77777777" w:rsidR="0042792A" w:rsidRPr="00235C49" w:rsidRDefault="0042792A">
            <w:pPr>
              <w:rPr>
                <w:noProof/>
                <w:sz w:val="20"/>
                <w:szCs w:val="20"/>
              </w:rPr>
            </w:pPr>
          </w:p>
        </w:tc>
        <w:tc>
          <w:tcPr>
            <w:tcW w:w="709" w:type="dxa"/>
          </w:tcPr>
          <w:p w14:paraId="68379BB2" w14:textId="77777777" w:rsidR="0042792A" w:rsidRPr="00235C49" w:rsidRDefault="0042792A">
            <w:pPr>
              <w:rPr>
                <w:sz w:val="20"/>
                <w:szCs w:val="20"/>
              </w:rPr>
            </w:pPr>
          </w:p>
        </w:tc>
        <w:tc>
          <w:tcPr>
            <w:tcW w:w="992" w:type="dxa"/>
          </w:tcPr>
          <w:p w14:paraId="385CF7AC" w14:textId="77777777" w:rsidR="0042792A" w:rsidRPr="00235C49" w:rsidRDefault="0042792A">
            <w:pPr>
              <w:rPr>
                <w:sz w:val="20"/>
                <w:szCs w:val="20"/>
              </w:rPr>
            </w:pPr>
          </w:p>
        </w:tc>
      </w:tr>
      <w:tr w:rsidR="00140CE8" w:rsidRPr="00235C49" w14:paraId="17CD326E" w14:textId="77777777" w:rsidTr="007F04FA">
        <w:tc>
          <w:tcPr>
            <w:tcW w:w="534" w:type="dxa"/>
          </w:tcPr>
          <w:p w14:paraId="1C403BAF" w14:textId="29EA06D5" w:rsidR="00140CE8" w:rsidRPr="00235C49" w:rsidRDefault="001C108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</w:t>
            </w:r>
            <w:r w:rsidR="005D689F">
              <w:rPr>
                <w:sz w:val="20"/>
                <w:szCs w:val="20"/>
              </w:rPr>
              <w:t>8</w:t>
            </w:r>
          </w:p>
        </w:tc>
        <w:tc>
          <w:tcPr>
            <w:tcW w:w="2693" w:type="dxa"/>
          </w:tcPr>
          <w:p w14:paraId="673E6EDB" w14:textId="046B9F01" w:rsidR="00140CE8" w:rsidRPr="00DA0EA8" w:rsidRDefault="00140CE8" w:rsidP="0024472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140CE8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ethylene phthalate)</w:t>
            </w:r>
          </w:p>
        </w:tc>
        <w:tc>
          <w:tcPr>
            <w:tcW w:w="4678" w:type="dxa"/>
          </w:tcPr>
          <w:p w14:paraId="612FAFEF" w14:textId="47A09960" w:rsidR="00140CE8" w:rsidRPr="00DA0EA8" w:rsidRDefault="00140CE8" w:rsidP="00B93A9E">
            <w:pPr>
              <w:rPr>
                <w:rFonts w:ascii="Calibri" w:eastAsia="Times New Roman" w:hAnsi="Calibri"/>
                <w:color w:val="000000"/>
                <w:sz w:val="22"/>
                <w:szCs w:val="22"/>
                <w:lang w:eastAsia="fr-FR"/>
              </w:rPr>
            </w:pPr>
            <w:r w:rsidRPr="00140CE8">
              <w:rPr>
                <w:rFonts w:ascii="Calibri" w:eastAsia="Times New Roman" w:hAnsi="Calibri"/>
                <w:color w:val="000000"/>
                <w:sz w:val="22"/>
                <w:szCs w:val="22"/>
                <w:lang w:eastAsia="fr-FR"/>
              </w:rPr>
              <w:t>OC(c1ccccc1C(OCCO)=O)=O</w:t>
            </w:r>
          </w:p>
        </w:tc>
        <w:tc>
          <w:tcPr>
            <w:tcW w:w="5953" w:type="dxa"/>
          </w:tcPr>
          <w:p w14:paraId="7D7D3EA2" w14:textId="555B1824" w:rsidR="00140CE8" w:rsidRDefault="00140CE8">
            <w:pPr>
              <w:rPr>
                <w:noProof/>
                <w:lang w:eastAsia="fr-FR"/>
              </w:rPr>
            </w:pPr>
            <w:r>
              <w:rPr>
                <w:noProof/>
                <w:lang w:eastAsia="fr-FR"/>
              </w:rPr>
              <w:drawing>
                <wp:inline distT="0" distB="0" distL="0" distR="0" wp14:anchorId="22B9EED4" wp14:editId="520BF502">
                  <wp:extent cx="1790700" cy="1205798"/>
                  <wp:effectExtent l="0" t="0" r="0" b="0"/>
                  <wp:docPr id="138" name="Image 1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8" name="Image 137"/>
                          <pic:cNvPicPr>
                            <a:picLocks noChangeAspect="1"/>
                          </pic:cNvPicPr>
                        </pic:nvPicPr>
                        <pic:blipFill>
                          <a:blip r:embed="rId17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90700" cy="120579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48D8D2C0" w14:textId="2FC33E32" w:rsidR="00140CE8" w:rsidRDefault="00140CE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97</w:t>
            </w:r>
          </w:p>
        </w:tc>
        <w:tc>
          <w:tcPr>
            <w:tcW w:w="992" w:type="dxa"/>
          </w:tcPr>
          <w:p w14:paraId="4119DA01" w14:textId="7035D04A" w:rsidR="00140CE8" w:rsidRDefault="00140CE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#165</w:t>
            </w:r>
          </w:p>
        </w:tc>
      </w:tr>
      <w:tr w:rsidR="002D7001" w:rsidRPr="00235C49" w14:paraId="0FC96038" w14:textId="77777777" w:rsidTr="007F04FA">
        <w:tc>
          <w:tcPr>
            <w:tcW w:w="534" w:type="dxa"/>
          </w:tcPr>
          <w:p w14:paraId="631ABC5A" w14:textId="486D40E5" w:rsidR="002D7001" w:rsidRPr="00235C49" w:rsidRDefault="001C108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</w:t>
            </w:r>
            <w:r w:rsidR="005D689F">
              <w:rPr>
                <w:sz w:val="20"/>
                <w:szCs w:val="20"/>
              </w:rPr>
              <w:t>9</w:t>
            </w:r>
          </w:p>
        </w:tc>
        <w:tc>
          <w:tcPr>
            <w:tcW w:w="2693" w:type="dxa"/>
          </w:tcPr>
          <w:p w14:paraId="13B8BBDD" w14:textId="3FF49D65" w:rsidR="002D7001" w:rsidRPr="00DA0EA8" w:rsidRDefault="002D7001" w:rsidP="0024472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D7001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ethylene isophthalate)</w:t>
            </w:r>
          </w:p>
        </w:tc>
        <w:tc>
          <w:tcPr>
            <w:tcW w:w="4678" w:type="dxa"/>
          </w:tcPr>
          <w:p w14:paraId="310BC7BB" w14:textId="05CCC311" w:rsidR="002D7001" w:rsidRPr="00DA0EA8" w:rsidRDefault="002D7001" w:rsidP="00B93A9E">
            <w:pPr>
              <w:rPr>
                <w:rFonts w:ascii="Calibri" w:eastAsia="Times New Roman" w:hAnsi="Calibri"/>
                <w:color w:val="000000"/>
                <w:sz w:val="22"/>
                <w:szCs w:val="22"/>
                <w:lang w:eastAsia="fr-FR"/>
              </w:rPr>
            </w:pPr>
            <w:r w:rsidRPr="002D7001">
              <w:rPr>
                <w:rFonts w:ascii="Calibri" w:eastAsia="Times New Roman" w:hAnsi="Calibri"/>
                <w:color w:val="000000"/>
                <w:sz w:val="22"/>
                <w:szCs w:val="22"/>
                <w:lang w:eastAsia="fr-FR"/>
              </w:rPr>
              <w:t>OC(c1cccc(C(OCCO)=O)c1)=O</w:t>
            </w:r>
          </w:p>
        </w:tc>
        <w:tc>
          <w:tcPr>
            <w:tcW w:w="5953" w:type="dxa"/>
          </w:tcPr>
          <w:p w14:paraId="2BFA1E7C" w14:textId="24BC84DC" w:rsidR="002D7001" w:rsidRDefault="002D7001">
            <w:pPr>
              <w:rPr>
                <w:noProof/>
                <w:lang w:eastAsia="fr-FR"/>
              </w:rPr>
            </w:pPr>
            <w:r>
              <w:rPr>
                <w:noProof/>
                <w:lang w:eastAsia="fr-FR"/>
              </w:rPr>
              <w:drawing>
                <wp:inline distT="0" distB="0" distL="0" distR="0" wp14:anchorId="6194FC40" wp14:editId="496E3A39">
                  <wp:extent cx="2832100" cy="1092200"/>
                  <wp:effectExtent l="0" t="0" r="12700" b="0"/>
                  <wp:docPr id="33" name="Imag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32100" cy="1092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357054D0" w14:textId="26470036" w:rsidR="002D7001" w:rsidRDefault="002D7001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24</w:t>
            </w:r>
          </w:p>
        </w:tc>
        <w:tc>
          <w:tcPr>
            <w:tcW w:w="992" w:type="dxa"/>
          </w:tcPr>
          <w:p w14:paraId="31727A44" w14:textId="0CDFED44" w:rsidR="002D7001" w:rsidRDefault="002D7001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#167</w:t>
            </w:r>
          </w:p>
        </w:tc>
      </w:tr>
      <w:tr w:rsidR="0072080F" w:rsidRPr="00235C49" w14:paraId="33ACA018" w14:textId="77777777" w:rsidTr="007F04FA">
        <w:tc>
          <w:tcPr>
            <w:tcW w:w="534" w:type="dxa"/>
          </w:tcPr>
          <w:p w14:paraId="2175D913" w14:textId="4D712A59" w:rsidR="0072080F" w:rsidRPr="00235C49" w:rsidRDefault="001C108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  <w:r w:rsidR="005D689F">
              <w:rPr>
                <w:sz w:val="20"/>
                <w:szCs w:val="20"/>
              </w:rPr>
              <w:t>70</w:t>
            </w:r>
          </w:p>
        </w:tc>
        <w:tc>
          <w:tcPr>
            <w:tcW w:w="2693" w:type="dxa"/>
          </w:tcPr>
          <w:p w14:paraId="41157216" w14:textId="5CFC23C5" w:rsidR="0072080F" w:rsidRPr="00DA0EA8" w:rsidRDefault="0072080F" w:rsidP="0024472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72080F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tetramethylene isophthalate)</w:t>
            </w:r>
          </w:p>
        </w:tc>
        <w:tc>
          <w:tcPr>
            <w:tcW w:w="4678" w:type="dxa"/>
          </w:tcPr>
          <w:p w14:paraId="6EC69B11" w14:textId="223A76C3" w:rsidR="0072080F" w:rsidRPr="00DA0EA8" w:rsidRDefault="0072080F" w:rsidP="00B93A9E">
            <w:pPr>
              <w:rPr>
                <w:rFonts w:ascii="Calibri" w:eastAsia="Times New Roman" w:hAnsi="Calibri"/>
                <w:color w:val="000000"/>
                <w:sz w:val="22"/>
                <w:szCs w:val="22"/>
                <w:lang w:eastAsia="fr-FR"/>
              </w:rPr>
            </w:pPr>
            <w:r w:rsidRPr="0072080F">
              <w:rPr>
                <w:rFonts w:ascii="Calibri" w:eastAsia="Times New Roman" w:hAnsi="Calibri"/>
                <w:color w:val="000000"/>
                <w:sz w:val="22"/>
                <w:szCs w:val="22"/>
                <w:lang w:eastAsia="fr-FR"/>
              </w:rPr>
              <w:t>OC(c1cc(C(OCCCO)=O)ccc1)=O</w:t>
            </w:r>
          </w:p>
        </w:tc>
        <w:tc>
          <w:tcPr>
            <w:tcW w:w="5953" w:type="dxa"/>
          </w:tcPr>
          <w:p w14:paraId="5437DCA7" w14:textId="2A4202F3" w:rsidR="0072080F" w:rsidRDefault="0072080F">
            <w:pPr>
              <w:rPr>
                <w:noProof/>
                <w:lang w:eastAsia="fr-FR"/>
              </w:rPr>
            </w:pPr>
            <w:r>
              <w:rPr>
                <w:noProof/>
                <w:lang w:eastAsia="fr-FR"/>
              </w:rPr>
              <w:drawing>
                <wp:inline distT="0" distB="0" distL="0" distR="0" wp14:anchorId="3FE4A7C0" wp14:editId="7982CEBC">
                  <wp:extent cx="2832100" cy="914400"/>
                  <wp:effectExtent l="0" t="0" r="12700" b="0"/>
                  <wp:docPr id="35" name="Imag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32100" cy="914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7E18C7B5" w14:textId="0AB3CB13" w:rsidR="0072080F" w:rsidRDefault="0072080F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97</w:t>
            </w:r>
          </w:p>
        </w:tc>
        <w:tc>
          <w:tcPr>
            <w:tcW w:w="992" w:type="dxa"/>
          </w:tcPr>
          <w:p w14:paraId="17B2712E" w14:textId="2E824E3A" w:rsidR="0072080F" w:rsidRDefault="0072080F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#176</w:t>
            </w:r>
          </w:p>
        </w:tc>
      </w:tr>
      <w:tr w:rsidR="00266096" w:rsidRPr="00235C49" w14:paraId="458302D1" w14:textId="77777777" w:rsidTr="007F04FA">
        <w:tc>
          <w:tcPr>
            <w:tcW w:w="534" w:type="dxa"/>
          </w:tcPr>
          <w:p w14:paraId="39D2177D" w14:textId="0525C416" w:rsidR="00266096" w:rsidRPr="00235C49" w:rsidRDefault="001C108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7</w:t>
            </w:r>
            <w:r w:rsidR="005D689F">
              <w:rPr>
                <w:sz w:val="20"/>
                <w:szCs w:val="20"/>
              </w:rPr>
              <w:t>1</w:t>
            </w:r>
          </w:p>
        </w:tc>
        <w:tc>
          <w:tcPr>
            <w:tcW w:w="2693" w:type="dxa"/>
          </w:tcPr>
          <w:p w14:paraId="4BDBF2CC" w14:textId="4BB7A471" w:rsidR="00266096" w:rsidRPr="00DA0EA8" w:rsidRDefault="00266096" w:rsidP="0024472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66096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bisphenol A isophthalate)</w:t>
            </w:r>
          </w:p>
        </w:tc>
        <w:tc>
          <w:tcPr>
            <w:tcW w:w="4678" w:type="dxa"/>
          </w:tcPr>
          <w:p w14:paraId="4FFE5486" w14:textId="0929BF62" w:rsidR="00266096" w:rsidRPr="00DA0EA8" w:rsidRDefault="00266096" w:rsidP="00B93A9E">
            <w:pPr>
              <w:rPr>
                <w:rFonts w:ascii="Calibri" w:eastAsia="Times New Roman" w:hAnsi="Calibri"/>
                <w:color w:val="000000"/>
                <w:sz w:val="22"/>
                <w:szCs w:val="22"/>
                <w:lang w:eastAsia="fr-FR"/>
              </w:rPr>
            </w:pPr>
            <w:r w:rsidRPr="00266096">
              <w:rPr>
                <w:rFonts w:ascii="Calibri" w:eastAsia="Times New Roman" w:hAnsi="Calibri"/>
                <w:color w:val="000000"/>
                <w:sz w:val="22"/>
                <w:szCs w:val="22"/>
                <w:lang w:eastAsia="fr-FR"/>
              </w:rPr>
              <w:t>O=C(c1cccc(C(O)=O)c1)Oc2ccc(C(C)(C)c3ccc(O)cc3)cc2</w:t>
            </w:r>
          </w:p>
        </w:tc>
        <w:tc>
          <w:tcPr>
            <w:tcW w:w="5953" w:type="dxa"/>
          </w:tcPr>
          <w:p w14:paraId="6AFD7F67" w14:textId="0939E0C7" w:rsidR="00266096" w:rsidRDefault="00266096">
            <w:pPr>
              <w:rPr>
                <w:noProof/>
                <w:lang w:eastAsia="fr-FR"/>
              </w:rPr>
            </w:pPr>
            <w:r>
              <w:rPr>
                <w:noProof/>
                <w:lang w:eastAsia="fr-FR"/>
              </w:rPr>
              <w:drawing>
                <wp:inline distT="0" distB="0" distL="0" distR="0" wp14:anchorId="0C70E0FA" wp14:editId="716E7B83">
                  <wp:extent cx="3615690" cy="1270127"/>
                  <wp:effectExtent l="0" t="0" r="0" b="0"/>
                  <wp:docPr id="1192" name="Image 11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92" name="Image 1191"/>
                          <pic:cNvPicPr>
                            <a:picLocks noChangeAspect="1"/>
                          </pic:cNvPicPr>
                        </pic:nvPicPr>
                        <pic:blipFill>
                          <a:blip r:embed="rId17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15690" cy="127012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1A0D93BF" w14:textId="083CCD6D" w:rsidR="00266096" w:rsidRDefault="0026609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62</w:t>
            </w:r>
          </w:p>
        </w:tc>
        <w:tc>
          <w:tcPr>
            <w:tcW w:w="992" w:type="dxa"/>
          </w:tcPr>
          <w:p w14:paraId="15E9CDA5" w14:textId="1FA182D3" w:rsidR="00266096" w:rsidRDefault="0026609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#179</w:t>
            </w:r>
          </w:p>
        </w:tc>
      </w:tr>
      <w:tr w:rsidR="0042792A" w:rsidRPr="00235C49" w14:paraId="09C264DF" w14:textId="77777777" w:rsidTr="007F04FA">
        <w:tc>
          <w:tcPr>
            <w:tcW w:w="534" w:type="dxa"/>
          </w:tcPr>
          <w:p w14:paraId="663C9E15" w14:textId="76040CB5" w:rsidR="0042792A" w:rsidRPr="00235C49" w:rsidRDefault="001C108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7</w:t>
            </w:r>
            <w:r w:rsidR="005D689F">
              <w:rPr>
                <w:sz w:val="20"/>
                <w:szCs w:val="20"/>
              </w:rPr>
              <w:t>2</w:t>
            </w:r>
          </w:p>
        </w:tc>
        <w:tc>
          <w:tcPr>
            <w:tcW w:w="2693" w:type="dxa"/>
          </w:tcPr>
          <w:p w14:paraId="3E89702F" w14:textId="14F6F0B9" w:rsidR="0042792A" w:rsidRPr="00B93A9E" w:rsidRDefault="0042792A" w:rsidP="0024472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DA0EA8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ethylene terephthalate)</w:t>
            </w:r>
          </w:p>
        </w:tc>
        <w:tc>
          <w:tcPr>
            <w:tcW w:w="4678" w:type="dxa"/>
          </w:tcPr>
          <w:p w14:paraId="39A18BC6" w14:textId="14DCD874" w:rsidR="0042792A" w:rsidRPr="00B93A9E" w:rsidRDefault="0042792A" w:rsidP="00B93A9E">
            <w:pPr>
              <w:rPr>
                <w:rFonts w:ascii="Calibri" w:eastAsia="Times New Roman" w:hAnsi="Calibri"/>
                <w:color w:val="000000"/>
                <w:sz w:val="22"/>
                <w:szCs w:val="22"/>
                <w:lang w:eastAsia="fr-FR"/>
              </w:rPr>
            </w:pPr>
            <w:r w:rsidRPr="00DA0EA8">
              <w:rPr>
                <w:rFonts w:ascii="Calibri" w:eastAsia="Times New Roman" w:hAnsi="Calibri"/>
                <w:color w:val="000000"/>
                <w:sz w:val="22"/>
                <w:szCs w:val="22"/>
                <w:lang w:eastAsia="fr-FR"/>
              </w:rPr>
              <w:t>O=C(OCCO)c1ccc(C(O)=O)cc1</w:t>
            </w:r>
          </w:p>
        </w:tc>
        <w:tc>
          <w:tcPr>
            <w:tcW w:w="5953" w:type="dxa"/>
          </w:tcPr>
          <w:p w14:paraId="057BF676" w14:textId="299D70F2" w:rsidR="0042792A" w:rsidRDefault="0042792A">
            <w:pPr>
              <w:rPr>
                <w:noProof/>
                <w:lang w:eastAsia="fr-FR"/>
              </w:rPr>
            </w:pPr>
            <w:r>
              <w:rPr>
                <w:noProof/>
                <w:lang w:eastAsia="fr-FR"/>
              </w:rPr>
              <w:drawing>
                <wp:inline distT="0" distB="0" distL="0" distR="0" wp14:anchorId="5EC08DC1" wp14:editId="78D90E07">
                  <wp:extent cx="2396490" cy="1225111"/>
                  <wp:effectExtent l="0" t="0" r="0" b="0"/>
                  <wp:docPr id="1142" name="Imag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96490" cy="12251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7FAAC3F0" w14:textId="607D9497" w:rsidR="0042792A" w:rsidRPr="00235C49" w:rsidRDefault="0042792A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44</w:t>
            </w:r>
          </w:p>
        </w:tc>
        <w:tc>
          <w:tcPr>
            <w:tcW w:w="992" w:type="dxa"/>
          </w:tcPr>
          <w:p w14:paraId="552BBB6F" w14:textId="4CBA4536" w:rsidR="0042792A" w:rsidRPr="00235C49" w:rsidRDefault="0042792A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#164</w:t>
            </w:r>
          </w:p>
        </w:tc>
      </w:tr>
      <w:tr w:rsidR="0042792A" w:rsidRPr="00235C49" w14:paraId="57D25E73" w14:textId="77777777" w:rsidTr="007F04FA">
        <w:tc>
          <w:tcPr>
            <w:tcW w:w="534" w:type="dxa"/>
          </w:tcPr>
          <w:p w14:paraId="72E4365C" w14:textId="0354C6A0" w:rsidR="0042792A" w:rsidRPr="00235C49" w:rsidRDefault="001C108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7</w:t>
            </w:r>
            <w:r w:rsidR="005D689F">
              <w:rPr>
                <w:sz w:val="20"/>
                <w:szCs w:val="20"/>
              </w:rPr>
              <w:t>3</w:t>
            </w:r>
          </w:p>
        </w:tc>
        <w:tc>
          <w:tcPr>
            <w:tcW w:w="2693" w:type="dxa"/>
          </w:tcPr>
          <w:p w14:paraId="38066574" w14:textId="68B3CA34" w:rsidR="0042792A" w:rsidRPr="00235C49" w:rsidRDefault="0042792A" w:rsidP="0024472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B93A9E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trimethylene terephthalate)</w:t>
            </w:r>
          </w:p>
        </w:tc>
        <w:tc>
          <w:tcPr>
            <w:tcW w:w="4678" w:type="dxa"/>
          </w:tcPr>
          <w:p w14:paraId="15492B9C" w14:textId="77777777" w:rsidR="0042792A" w:rsidRPr="00B93A9E" w:rsidRDefault="0042792A" w:rsidP="00B93A9E">
            <w:pPr>
              <w:rPr>
                <w:rFonts w:ascii="Calibri" w:eastAsia="Times New Roman" w:hAnsi="Calibri"/>
                <w:color w:val="000000"/>
                <w:sz w:val="22"/>
                <w:szCs w:val="22"/>
                <w:lang w:eastAsia="fr-FR"/>
              </w:rPr>
            </w:pPr>
            <w:r w:rsidRPr="00B93A9E">
              <w:rPr>
                <w:rFonts w:ascii="Calibri" w:eastAsia="Times New Roman" w:hAnsi="Calibri"/>
                <w:color w:val="000000"/>
                <w:sz w:val="22"/>
                <w:szCs w:val="22"/>
                <w:lang w:eastAsia="fr-FR"/>
              </w:rPr>
              <w:t>O=C(c1ccc(C(O)=O)cc1)OCCCO</w:t>
            </w:r>
          </w:p>
          <w:p w14:paraId="686EDAB2" w14:textId="77777777" w:rsidR="0042792A" w:rsidRPr="00235C49" w:rsidRDefault="0042792A" w:rsidP="0024472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5953" w:type="dxa"/>
          </w:tcPr>
          <w:p w14:paraId="7FC8CA68" w14:textId="64FF7785" w:rsidR="0042792A" w:rsidRPr="00235C49" w:rsidRDefault="0042792A">
            <w:pPr>
              <w:rPr>
                <w:noProof/>
                <w:sz w:val="20"/>
                <w:szCs w:val="20"/>
              </w:rPr>
            </w:pPr>
            <w:r>
              <w:rPr>
                <w:noProof/>
                <w:lang w:eastAsia="fr-FR"/>
              </w:rPr>
              <w:drawing>
                <wp:inline distT="0" distB="0" distL="0" distR="0" wp14:anchorId="37991570" wp14:editId="06D847A7">
                  <wp:extent cx="2870200" cy="1344779"/>
                  <wp:effectExtent l="0" t="0" r="0" b="1905"/>
                  <wp:docPr id="1096" name="Image 10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96" name="Image 1095"/>
                          <pic:cNvPicPr>
                            <a:picLocks noChangeAspect="1"/>
                          </pic:cNvPicPr>
                        </pic:nvPicPr>
                        <pic:blipFill>
                          <a:blip r:embed="rId17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70200" cy="134477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5509FFA0" w14:textId="158F74CF" w:rsidR="0042792A" w:rsidRPr="00235C49" w:rsidRDefault="0042792A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27</w:t>
            </w:r>
          </w:p>
        </w:tc>
        <w:tc>
          <w:tcPr>
            <w:tcW w:w="992" w:type="dxa"/>
          </w:tcPr>
          <w:p w14:paraId="7BA08319" w14:textId="3B80D4CF" w:rsidR="0042792A" w:rsidRPr="00235C49" w:rsidRDefault="0042792A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#155</w:t>
            </w:r>
          </w:p>
        </w:tc>
      </w:tr>
      <w:tr w:rsidR="00DD3EC0" w:rsidRPr="00235C49" w14:paraId="6B262B82" w14:textId="77777777" w:rsidTr="007F04FA">
        <w:tc>
          <w:tcPr>
            <w:tcW w:w="534" w:type="dxa"/>
          </w:tcPr>
          <w:p w14:paraId="48B22FC1" w14:textId="56C855C8" w:rsidR="00DD3EC0" w:rsidRPr="00235C49" w:rsidRDefault="001C108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7</w:t>
            </w:r>
            <w:r w:rsidR="005D689F">
              <w:rPr>
                <w:sz w:val="20"/>
                <w:szCs w:val="20"/>
              </w:rPr>
              <w:t>4</w:t>
            </w:r>
          </w:p>
        </w:tc>
        <w:tc>
          <w:tcPr>
            <w:tcW w:w="2693" w:type="dxa"/>
          </w:tcPr>
          <w:p w14:paraId="76DEC8C4" w14:textId="247DA114" w:rsidR="00DD3EC0" w:rsidRPr="00ED2B3F" w:rsidRDefault="00DD3EC0" w:rsidP="0024472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DD3EC0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[(tetramethylene terephthalate)</w:t>
            </w:r>
          </w:p>
        </w:tc>
        <w:tc>
          <w:tcPr>
            <w:tcW w:w="4678" w:type="dxa"/>
          </w:tcPr>
          <w:p w14:paraId="5BC8F63F" w14:textId="68E9A66B" w:rsidR="00DD3EC0" w:rsidRPr="00ED2B3F" w:rsidRDefault="00DD3EC0" w:rsidP="0024472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DD3EC0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O=C(c1ccc(C(O)=O)cc1)OCCCCO</w:t>
            </w:r>
          </w:p>
        </w:tc>
        <w:tc>
          <w:tcPr>
            <w:tcW w:w="5953" w:type="dxa"/>
          </w:tcPr>
          <w:p w14:paraId="479BB038" w14:textId="66E1516C" w:rsidR="00DD3EC0" w:rsidRDefault="00DD3EC0">
            <w:pPr>
              <w:rPr>
                <w:noProof/>
                <w:lang w:eastAsia="fr-FR"/>
              </w:rPr>
            </w:pPr>
            <w:r>
              <w:rPr>
                <w:noProof/>
                <w:lang w:eastAsia="fr-FR"/>
              </w:rPr>
              <w:drawing>
                <wp:inline distT="0" distB="0" distL="0" distR="0" wp14:anchorId="6CFD8787" wp14:editId="1D8553BA">
                  <wp:extent cx="2971800" cy="1276350"/>
                  <wp:effectExtent l="0" t="0" r="0" b="0"/>
                  <wp:docPr id="1186" name="Image 11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86" name="Image 1185"/>
                          <pic:cNvPicPr>
                            <a:picLocks noChangeAspect="1"/>
                          </pic:cNvPicPr>
                        </pic:nvPicPr>
                        <pic:blipFill>
                          <a:blip r:embed="rId17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71800" cy="12763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3AC42C4F" w14:textId="7AC59EA9" w:rsidR="00DD3EC0" w:rsidRDefault="00DD3EC0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13</w:t>
            </w:r>
          </w:p>
        </w:tc>
        <w:tc>
          <w:tcPr>
            <w:tcW w:w="992" w:type="dxa"/>
          </w:tcPr>
          <w:p w14:paraId="12E4B5FB" w14:textId="0A64B302" w:rsidR="00DD3EC0" w:rsidRDefault="00DD3EC0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#173</w:t>
            </w:r>
          </w:p>
        </w:tc>
      </w:tr>
      <w:tr w:rsidR="00ED2B3F" w:rsidRPr="00235C49" w14:paraId="513D4003" w14:textId="77777777" w:rsidTr="007F04FA">
        <w:tc>
          <w:tcPr>
            <w:tcW w:w="534" w:type="dxa"/>
          </w:tcPr>
          <w:p w14:paraId="4B9E986B" w14:textId="4D163C14" w:rsidR="00ED2B3F" w:rsidRPr="00235C49" w:rsidRDefault="001C108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7</w:t>
            </w:r>
            <w:r w:rsidR="005D689F">
              <w:rPr>
                <w:sz w:val="20"/>
                <w:szCs w:val="20"/>
              </w:rPr>
              <w:t>5</w:t>
            </w:r>
          </w:p>
        </w:tc>
        <w:tc>
          <w:tcPr>
            <w:tcW w:w="2693" w:type="dxa"/>
          </w:tcPr>
          <w:p w14:paraId="1E4A20B5" w14:textId="6FBBCC18" w:rsidR="00ED2B3F" w:rsidRPr="006A5D6E" w:rsidRDefault="00ED2B3F" w:rsidP="0024472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ED2B3F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cyclohexanedimethylene terephthalate)</w:t>
            </w:r>
          </w:p>
        </w:tc>
        <w:tc>
          <w:tcPr>
            <w:tcW w:w="4678" w:type="dxa"/>
          </w:tcPr>
          <w:p w14:paraId="1CD57F72" w14:textId="02201B71" w:rsidR="00ED2B3F" w:rsidRPr="00F3728C" w:rsidRDefault="00ED2B3F" w:rsidP="0024472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ED2B3F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O=C(c1ccc(C(O)=O)cc1)OCC2CCC(CO)CC2</w:t>
            </w:r>
          </w:p>
        </w:tc>
        <w:tc>
          <w:tcPr>
            <w:tcW w:w="5953" w:type="dxa"/>
          </w:tcPr>
          <w:p w14:paraId="4586FB06" w14:textId="18AFF1BF" w:rsidR="00ED2B3F" w:rsidRDefault="00ED2B3F">
            <w:pPr>
              <w:rPr>
                <w:noProof/>
                <w:sz w:val="20"/>
                <w:szCs w:val="20"/>
                <w:lang w:eastAsia="fr-FR"/>
              </w:rPr>
            </w:pPr>
            <w:r>
              <w:rPr>
                <w:noProof/>
                <w:lang w:eastAsia="fr-FR"/>
              </w:rPr>
              <w:drawing>
                <wp:inline distT="0" distB="0" distL="0" distR="0" wp14:anchorId="30D9F824" wp14:editId="45D8FE71">
                  <wp:extent cx="3038729" cy="1208278"/>
                  <wp:effectExtent l="0" t="0" r="9525" b="11430"/>
                  <wp:docPr id="1119" name="Image 11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19" name="Image 1118"/>
                          <pic:cNvPicPr>
                            <a:picLocks noChangeAspect="1"/>
                          </pic:cNvPicPr>
                        </pic:nvPicPr>
                        <pic:blipFill>
                          <a:blip r:embed="rId18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38729" cy="120827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66590160" w14:textId="5D7A0C36" w:rsidR="00ED2B3F" w:rsidRDefault="00ED2B3F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64</w:t>
            </w:r>
          </w:p>
        </w:tc>
        <w:tc>
          <w:tcPr>
            <w:tcW w:w="992" w:type="dxa"/>
          </w:tcPr>
          <w:p w14:paraId="7F96A4CD" w14:textId="2E334B82" w:rsidR="00ED2B3F" w:rsidRDefault="00ED2B3F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#169</w:t>
            </w:r>
          </w:p>
        </w:tc>
      </w:tr>
      <w:tr w:rsidR="00F0286F" w:rsidRPr="00235C49" w14:paraId="70BE156E" w14:textId="77777777" w:rsidTr="007F04FA">
        <w:tc>
          <w:tcPr>
            <w:tcW w:w="534" w:type="dxa"/>
          </w:tcPr>
          <w:p w14:paraId="70F1A709" w14:textId="018CEEAC" w:rsidR="00F0286F" w:rsidRPr="00235C49" w:rsidRDefault="001C108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7</w:t>
            </w:r>
            <w:r w:rsidR="005D689F">
              <w:rPr>
                <w:sz w:val="20"/>
                <w:szCs w:val="20"/>
              </w:rPr>
              <w:t>6</w:t>
            </w:r>
          </w:p>
        </w:tc>
        <w:tc>
          <w:tcPr>
            <w:tcW w:w="2693" w:type="dxa"/>
          </w:tcPr>
          <w:p w14:paraId="01A20B12" w14:textId="5B6CEDF0" w:rsidR="00F0286F" w:rsidRPr="006A5D6E" w:rsidRDefault="00F0286F" w:rsidP="0024472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F0286F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Bisphenol A terephthalate)</w:t>
            </w:r>
          </w:p>
        </w:tc>
        <w:tc>
          <w:tcPr>
            <w:tcW w:w="4678" w:type="dxa"/>
          </w:tcPr>
          <w:p w14:paraId="408F5C53" w14:textId="579C1178" w:rsidR="00F0286F" w:rsidRPr="00F3728C" w:rsidRDefault="00F0286F" w:rsidP="0024472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F0286F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O=C(c1ccc(C(O)=O)cc1)Oc2ccc(C(C)(C)c3ccc(O)cc3)cc2</w:t>
            </w:r>
          </w:p>
        </w:tc>
        <w:tc>
          <w:tcPr>
            <w:tcW w:w="5953" w:type="dxa"/>
          </w:tcPr>
          <w:p w14:paraId="56D5AB20" w14:textId="215A78D3" w:rsidR="00F0286F" w:rsidRDefault="00F0286F">
            <w:pPr>
              <w:rPr>
                <w:noProof/>
                <w:sz w:val="20"/>
                <w:szCs w:val="20"/>
                <w:lang w:eastAsia="fr-FR"/>
              </w:rPr>
            </w:pPr>
            <w:r>
              <w:rPr>
                <w:noProof/>
                <w:lang w:eastAsia="fr-FR"/>
              </w:rPr>
              <w:drawing>
                <wp:inline distT="0" distB="0" distL="0" distR="0" wp14:anchorId="26D9ECAD" wp14:editId="2C4B7243">
                  <wp:extent cx="3268980" cy="1433322"/>
                  <wp:effectExtent l="0" t="0" r="7620" b="0"/>
                  <wp:docPr id="1191" name="Image 11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91" name="Image 1190"/>
                          <pic:cNvPicPr>
                            <a:picLocks noChangeAspect="1"/>
                          </pic:cNvPicPr>
                        </pic:nvPicPr>
                        <pic:blipFill>
                          <a:blip r:embed="rId18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68980" cy="143332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5E12E129" w14:textId="31C0CE11" w:rsidR="00F0286F" w:rsidRDefault="00F0286F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72</w:t>
            </w:r>
          </w:p>
        </w:tc>
        <w:tc>
          <w:tcPr>
            <w:tcW w:w="992" w:type="dxa"/>
          </w:tcPr>
          <w:p w14:paraId="1554C960" w14:textId="4CAE3D23" w:rsidR="00F0286F" w:rsidRDefault="00F0286F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#178</w:t>
            </w:r>
          </w:p>
        </w:tc>
      </w:tr>
      <w:tr w:rsidR="0042792A" w:rsidRPr="00235C49" w14:paraId="230B6D64" w14:textId="77777777" w:rsidTr="007F04FA">
        <w:tc>
          <w:tcPr>
            <w:tcW w:w="534" w:type="dxa"/>
          </w:tcPr>
          <w:p w14:paraId="41FE6903" w14:textId="00FA9F03" w:rsidR="0042792A" w:rsidRPr="00235C49" w:rsidRDefault="001C108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7</w:t>
            </w:r>
            <w:r w:rsidR="005D689F">
              <w:rPr>
                <w:sz w:val="20"/>
                <w:szCs w:val="20"/>
              </w:rPr>
              <w:t>7</w:t>
            </w:r>
          </w:p>
        </w:tc>
        <w:tc>
          <w:tcPr>
            <w:tcW w:w="2693" w:type="dxa"/>
          </w:tcPr>
          <w:p w14:paraId="580F784C" w14:textId="6785777E" w:rsidR="0042792A" w:rsidRPr="00235C49" w:rsidRDefault="006A5D6E" w:rsidP="0024472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6A5D6E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ethylene 2,6-naphthalate)</w:t>
            </w:r>
          </w:p>
        </w:tc>
        <w:tc>
          <w:tcPr>
            <w:tcW w:w="4678" w:type="dxa"/>
          </w:tcPr>
          <w:p w14:paraId="6486DE23" w14:textId="4AC58240" w:rsidR="0042792A" w:rsidRPr="00235C49" w:rsidRDefault="00F3728C" w:rsidP="0024472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F3728C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O=C(OCCO)c(c1)ccc2c1ccc(C(O)=O)c2</w:t>
            </w:r>
          </w:p>
        </w:tc>
        <w:tc>
          <w:tcPr>
            <w:tcW w:w="5953" w:type="dxa"/>
          </w:tcPr>
          <w:p w14:paraId="2504DF73" w14:textId="34EB06E8" w:rsidR="0042792A" w:rsidRPr="00235C49" w:rsidRDefault="00F3728C">
            <w:pPr>
              <w:rPr>
                <w:noProof/>
                <w:sz w:val="20"/>
                <w:szCs w:val="20"/>
              </w:rPr>
            </w:pPr>
            <w:r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5141B634" wp14:editId="6754A280">
                  <wp:extent cx="2832100" cy="1206500"/>
                  <wp:effectExtent l="0" t="0" r="12700" b="12700"/>
                  <wp:docPr id="1148" name="Imag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32100" cy="1206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46FD067C" w14:textId="476E5B8C" w:rsidR="0042792A" w:rsidRPr="00235C49" w:rsidRDefault="006A5D6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92</w:t>
            </w:r>
          </w:p>
        </w:tc>
        <w:tc>
          <w:tcPr>
            <w:tcW w:w="992" w:type="dxa"/>
          </w:tcPr>
          <w:p w14:paraId="73EE965D" w14:textId="6FBAF42E" w:rsidR="0042792A" w:rsidRPr="00235C49" w:rsidRDefault="006A5D6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#166</w:t>
            </w:r>
          </w:p>
        </w:tc>
      </w:tr>
      <w:tr w:rsidR="00525602" w:rsidRPr="00235C49" w14:paraId="6357AF8B" w14:textId="77777777" w:rsidTr="00890DAF">
        <w:tc>
          <w:tcPr>
            <w:tcW w:w="3227" w:type="dxa"/>
            <w:gridSpan w:val="2"/>
          </w:tcPr>
          <w:p w14:paraId="22116AC2" w14:textId="77A02F28" w:rsidR="00525602" w:rsidRPr="00CA5656" w:rsidRDefault="006A420B" w:rsidP="00244727">
            <w:pPr>
              <w:rPr>
                <w:rFonts w:eastAsia="Times New Roman"/>
                <w:b/>
                <w:color w:val="000000"/>
                <w:lang w:eastAsia="fr-FR"/>
              </w:rPr>
            </w:pPr>
            <w:r>
              <w:rPr>
                <w:b/>
              </w:rPr>
              <w:t>Ter</w:t>
            </w:r>
            <w:r w:rsidR="00525602" w:rsidRPr="00CA5656">
              <w:rPr>
                <w:b/>
              </w:rPr>
              <w:t>ephthalamides</w:t>
            </w:r>
          </w:p>
        </w:tc>
        <w:tc>
          <w:tcPr>
            <w:tcW w:w="4678" w:type="dxa"/>
          </w:tcPr>
          <w:p w14:paraId="11395751" w14:textId="77777777" w:rsidR="00525602" w:rsidRPr="00F3728C" w:rsidRDefault="00525602" w:rsidP="0024472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5953" w:type="dxa"/>
          </w:tcPr>
          <w:p w14:paraId="5FD772CD" w14:textId="77777777" w:rsidR="00525602" w:rsidRDefault="00525602">
            <w:pPr>
              <w:rPr>
                <w:noProof/>
                <w:sz w:val="20"/>
                <w:szCs w:val="20"/>
                <w:lang w:eastAsia="fr-FR"/>
              </w:rPr>
            </w:pPr>
          </w:p>
        </w:tc>
        <w:tc>
          <w:tcPr>
            <w:tcW w:w="709" w:type="dxa"/>
          </w:tcPr>
          <w:p w14:paraId="675BFB09" w14:textId="77777777" w:rsidR="00525602" w:rsidRDefault="00525602">
            <w:pPr>
              <w:rPr>
                <w:sz w:val="20"/>
                <w:szCs w:val="20"/>
              </w:rPr>
            </w:pPr>
          </w:p>
        </w:tc>
        <w:tc>
          <w:tcPr>
            <w:tcW w:w="992" w:type="dxa"/>
          </w:tcPr>
          <w:p w14:paraId="4EBA7CEF" w14:textId="77777777" w:rsidR="00525602" w:rsidRDefault="00525602">
            <w:pPr>
              <w:rPr>
                <w:sz w:val="20"/>
                <w:szCs w:val="20"/>
              </w:rPr>
            </w:pPr>
          </w:p>
        </w:tc>
      </w:tr>
      <w:tr w:rsidR="009517F1" w:rsidRPr="00235C49" w14:paraId="73F51E31" w14:textId="77777777" w:rsidTr="007F04FA">
        <w:tc>
          <w:tcPr>
            <w:tcW w:w="534" w:type="dxa"/>
          </w:tcPr>
          <w:p w14:paraId="15B20835" w14:textId="51BB2A22" w:rsidR="009517F1" w:rsidRPr="00235C49" w:rsidRDefault="001C108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7</w:t>
            </w:r>
            <w:r w:rsidR="005D689F">
              <w:rPr>
                <w:sz w:val="20"/>
                <w:szCs w:val="20"/>
              </w:rPr>
              <w:t>8</w:t>
            </w:r>
          </w:p>
        </w:tc>
        <w:tc>
          <w:tcPr>
            <w:tcW w:w="2693" w:type="dxa"/>
          </w:tcPr>
          <w:p w14:paraId="728E25F6" w14:textId="77777777" w:rsidR="009517F1" w:rsidRPr="009517F1" w:rsidRDefault="009517F1" w:rsidP="009517F1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9517F1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hexamethylene teraphthalamide)</w:t>
            </w:r>
          </w:p>
          <w:p w14:paraId="69F1A168" w14:textId="77777777" w:rsidR="009517F1" w:rsidRPr="002252F3" w:rsidRDefault="009517F1" w:rsidP="0024472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4678" w:type="dxa"/>
          </w:tcPr>
          <w:p w14:paraId="75CA0FE9" w14:textId="2D683B8F" w:rsidR="009517F1" w:rsidRPr="002252F3" w:rsidRDefault="009517F1" w:rsidP="0024472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9517F1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O=C(c1ccc(C(Cl)=O)cc1)NCCCCCCN</w:t>
            </w:r>
          </w:p>
        </w:tc>
        <w:tc>
          <w:tcPr>
            <w:tcW w:w="5953" w:type="dxa"/>
          </w:tcPr>
          <w:p w14:paraId="63D14485" w14:textId="3560C15C" w:rsidR="009517F1" w:rsidRDefault="009517F1">
            <w:pPr>
              <w:rPr>
                <w:noProof/>
              </w:rPr>
            </w:pPr>
            <w:r>
              <w:rPr>
                <w:noProof/>
                <w:lang w:eastAsia="fr-FR"/>
              </w:rPr>
              <w:drawing>
                <wp:inline distT="0" distB="0" distL="0" distR="0" wp14:anchorId="5BE6A416" wp14:editId="38E9DD3E">
                  <wp:extent cx="3253740" cy="1191260"/>
                  <wp:effectExtent l="0" t="0" r="0" b="2540"/>
                  <wp:docPr id="1197" name="Image 11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97" name="Image 1196"/>
                          <pic:cNvPicPr>
                            <a:picLocks noChangeAspect="1"/>
                          </pic:cNvPicPr>
                        </pic:nvPicPr>
                        <pic:blipFill>
                          <a:blip r:embed="rId18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53740" cy="11912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6E3E8B4A" w14:textId="7ED97873" w:rsidR="009517F1" w:rsidRDefault="009517F1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12</w:t>
            </w:r>
          </w:p>
        </w:tc>
        <w:tc>
          <w:tcPr>
            <w:tcW w:w="992" w:type="dxa"/>
          </w:tcPr>
          <w:p w14:paraId="70728214" w14:textId="15A8243F" w:rsidR="009517F1" w:rsidRDefault="009517F1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#208</w:t>
            </w:r>
          </w:p>
        </w:tc>
      </w:tr>
      <w:tr w:rsidR="00525602" w:rsidRPr="00235C49" w14:paraId="60A4FAD0" w14:textId="77777777" w:rsidTr="007F04FA">
        <w:tc>
          <w:tcPr>
            <w:tcW w:w="534" w:type="dxa"/>
          </w:tcPr>
          <w:p w14:paraId="45AF73A8" w14:textId="4D638BFA" w:rsidR="00525602" w:rsidRPr="00235C49" w:rsidRDefault="001C108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7</w:t>
            </w:r>
            <w:r w:rsidR="005D689F">
              <w:rPr>
                <w:sz w:val="20"/>
                <w:szCs w:val="20"/>
              </w:rPr>
              <w:t>9</w:t>
            </w:r>
          </w:p>
        </w:tc>
        <w:tc>
          <w:tcPr>
            <w:tcW w:w="2693" w:type="dxa"/>
          </w:tcPr>
          <w:p w14:paraId="76F4CE8B" w14:textId="624DC247" w:rsidR="00525602" w:rsidRPr="006A5D6E" w:rsidRDefault="002252F3" w:rsidP="0024472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252F3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nonamethylene teraphthalamide)</w:t>
            </w:r>
          </w:p>
        </w:tc>
        <w:tc>
          <w:tcPr>
            <w:tcW w:w="4678" w:type="dxa"/>
          </w:tcPr>
          <w:p w14:paraId="28A49485" w14:textId="0311DBA5" w:rsidR="00525602" w:rsidRPr="00F3728C" w:rsidRDefault="002252F3" w:rsidP="0024472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252F3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O=C(c1ccc(C(Cl)=O)cc1)NCCCCCCCCCN</w:t>
            </w:r>
          </w:p>
        </w:tc>
        <w:tc>
          <w:tcPr>
            <w:tcW w:w="5953" w:type="dxa"/>
          </w:tcPr>
          <w:p w14:paraId="4CE28D0E" w14:textId="04DF77E9" w:rsidR="00525602" w:rsidRDefault="002252F3">
            <w:pPr>
              <w:rPr>
                <w:noProof/>
                <w:sz w:val="20"/>
                <w:szCs w:val="20"/>
                <w:lang w:eastAsia="fr-FR"/>
              </w:rPr>
            </w:pPr>
            <w:r>
              <w:rPr>
                <w:noProof/>
                <w:lang w:eastAsia="fr-FR"/>
              </w:rPr>
              <w:drawing>
                <wp:inline distT="0" distB="0" distL="0" distR="0" wp14:anchorId="0C07E3B0" wp14:editId="5D0EA909">
                  <wp:extent cx="3665220" cy="1106170"/>
                  <wp:effectExtent l="0" t="0" r="0" b="11430"/>
                  <wp:docPr id="1194" name="Image 11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94" name="Image 1193"/>
                          <pic:cNvPicPr>
                            <a:picLocks noChangeAspect="1"/>
                          </pic:cNvPicPr>
                        </pic:nvPicPr>
                        <pic:blipFill>
                          <a:blip r:embed="rId18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65220" cy="11061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2A4A2AA7" w14:textId="2BE9F7BD" w:rsidR="00525602" w:rsidRDefault="00BF10BF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94</w:t>
            </w:r>
          </w:p>
        </w:tc>
        <w:tc>
          <w:tcPr>
            <w:tcW w:w="992" w:type="dxa"/>
          </w:tcPr>
          <w:p w14:paraId="7A5316F7" w14:textId="49D1E387" w:rsidR="00525602" w:rsidRDefault="00BF10BF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#205</w:t>
            </w:r>
          </w:p>
        </w:tc>
      </w:tr>
      <w:tr w:rsidR="00525602" w:rsidRPr="00235C49" w14:paraId="56EB0073" w14:textId="77777777" w:rsidTr="007F04FA">
        <w:tc>
          <w:tcPr>
            <w:tcW w:w="534" w:type="dxa"/>
          </w:tcPr>
          <w:p w14:paraId="16C0EB52" w14:textId="41F39473" w:rsidR="00525602" w:rsidRPr="00235C49" w:rsidRDefault="005D689F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80</w:t>
            </w:r>
          </w:p>
        </w:tc>
        <w:tc>
          <w:tcPr>
            <w:tcW w:w="2693" w:type="dxa"/>
          </w:tcPr>
          <w:p w14:paraId="02105D05" w14:textId="7A9FF4EF" w:rsidR="00525602" w:rsidRPr="006A5D6E" w:rsidRDefault="00D52989" w:rsidP="0024472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D5298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m-phenylene terephthalamide)</w:t>
            </w:r>
          </w:p>
        </w:tc>
        <w:tc>
          <w:tcPr>
            <w:tcW w:w="4678" w:type="dxa"/>
          </w:tcPr>
          <w:p w14:paraId="48CD2D15" w14:textId="4BE0C683" w:rsidR="00525602" w:rsidRPr="00F3728C" w:rsidRDefault="00D52989" w:rsidP="0024472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D5298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lC(c1cccc(C(Nc2cc(N)ccc2)=O)c1)=O</w:t>
            </w:r>
          </w:p>
        </w:tc>
        <w:tc>
          <w:tcPr>
            <w:tcW w:w="5953" w:type="dxa"/>
          </w:tcPr>
          <w:p w14:paraId="0247552D" w14:textId="143321BF" w:rsidR="00525602" w:rsidRDefault="00D52989">
            <w:pPr>
              <w:rPr>
                <w:noProof/>
                <w:sz w:val="20"/>
                <w:szCs w:val="20"/>
                <w:lang w:eastAsia="fr-FR"/>
              </w:rPr>
            </w:pPr>
            <w:r>
              <w:rPr>
                <w:noProof/>
                <w:lang w:eastAsia="fr-FR"/>
              </w:rPr>
              <w:drawing>
                <wp:inline distT="0" distB="0" distL="0" distR="0" wp14:anchorId="08A2581C" wp14:editId="571AD4BB">
                  <wp:extent cx="2946400" cy="1135592"/>
                  <wp:effectExtent l="0" t="0" r="0" b="7620"/>
                  <wp:docPr id="1201" name="Image 12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01" name="Image 1200"/>
                          <pic:cNvPicPr>
                            <a:picLocks noChangeAspect="1"/>
                          </pic:cNvPicPr>
                        </pic:nvPicPr>
                        <pic:blipFill>
                          <a:blip r:embed="rId18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46400" cy="11355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059B61F6" w14:textId="3B5FEA5E" w:rsidR="00525602" w:rsidRDefault="00D52989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37</w:t>
            </w:r>
          </w:p>
        </w:tc>
        <w:tc>
          <w:tcPr>
            <w:tcW w:w="992" w:type="dxa"/>
          </w:tcPr>
          <w:p w14:paraId="3509E034" w14:textId="69AEE938" w:rsidR="00525602" w:rsidRDefault="00D52989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#206</w:t>
            </w:r>
          </w:p>
        </w:tc>
      </w:tr>
      <w:tr w:rsidR="00525602" w:rsidRPr="00235C49" w14:paraId="36CB5FC0" w14:textId="77777777" w:rsidTr="007F04FA">
        <w:tc>
          <w:tcPr>
            <w:tcW w:w="534" w:type="dxa"/>
          </w:tcPr>
          <w:p w14:paraId="4D7D463B" w14:textId="75F54595" w:rsidR="00525602" w:rsidRPr="00235C49" w:rsidRDefault="001C108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8</w:t>
            </w:r>
            <w:r w:rsidR="005D689F">
              <w:rPr>
                <w:sz w:val="20"/>
                <w:szCs w:val="20"/>
              </w:rPr>
              <w:t>1</w:t>
            </w:r>
          </w:p>
        </w:tc>
        <w:tc>
          <w:tcPr>
            <w:tcW w:w="2693" w:type="dxa"/>
          </w:tcPr>
          <w:p w14:paraId="59FC141B" w14:textId="574FAE91" w:rsidR="00525602" w:rsidRPr="006A5D6E" w:rsidRDefault="00214E40" w:rsidP="0024472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14E40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p-phenylene terephthalamide)</w:t>
            </w:r>
          </w:p>
        </w:tc>
        <w:tc>
          <w:tcPr>
            <w:tcW w:w="4678" w:type="dxa"/>
          </w:tcPr>
          <w:p w14:paraId="369C455F" w14:textId="213F7E50" w:rsidR="00525602" w:rsidRPr="00F3728C" w:rsidRDefault="00214E40" w:rsidP="0024472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14E40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O=C(c1ccc(C(Cl)=O)cc1)Nc2ccc(N)cc2</w:t>
            </w:r>
          </w:p>
        </w:tc>
        <w:tc>
          <w:tcPr>
            <w:tcW w:w="5953" w:type="dxa"/>
          </w:tcPr>
          <w:p w14:paraId="241E2721" w14:textId="748CD0B2" w:rsidR="00525602" w:rsidRDefault="00214E40">
            <w:pPr>
              <w:rPr>
                <w:noProof/>
                <w:sz w:val="20"/>
                <w:szCs w:val="20"/>
                <w:lang w:eastAsia="fr-FR"/>
              </w:rPr>
            </w:pPr>
            <w:r>
              <w:rPr>
                <w:noProof/>
                <w:lang w:eastAsia="fr-FR"/>
              </w:rPr>
              <w:drawing>
                <wp:inline distT="0" distB="0" distL="0" distR="0" wp14:anchorId="592F20C4" wp14:editId="52D96B36">
                  <wp:extent cx="3025267" cy="1602232"/>
                  <wp:effectExtent l="0" t="0" r="0" b="0"/>
                  <wp:docPr id="1196" name="Image 11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96" name="Image 1195"/>
                          <pic:cNvPicPr>
                            <a:picLocks noChangeAspect="1"/>
                          </pic:cNvPicPr>
                        </pic:nvPicPr>
                        <pic:blipFill>
                          <a:blip r:embed="rId18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25267" cy="160223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33CFD9C2" w14:textId="1DFED0EE" w:rsidR="00525602" w:rsidRDefault="00214E40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00</w:t>
            </w:r>
          </w:p>
        </w:tc>
        <w:tc>
          <w:tcPr>
            <w:tcW w:w="992" w:type="dxa"/>
          </w:tcPr>
          <w:p w14:paraId="47E1A6DE" w14:textId="53A20949" w:rsidR="00525602" w:rsidRDefault="00214E40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#207</w:t>
            </w:r>
          </w:p>
        </w:tc>
      </w:tr>
      <w:tr w:rsidR="002E694A" w:rsidRPr="00235C49" w14:paraId="43D9C404" w14:textId="77777777" w:rsidTr="007F04FA">
        <w:tc>
          <w:tcPr>
            <w:tcW w:w="3227" w:type="dxa"/>
            <w:gridSpan w:val="2"/>
          </w:tcPr>
          <w:p w14:paraId="71A2D54C" w14:textId="62AFB4EE" w:rsidR="002E694A" w:rsidRPr="00CA5656" w:rsidRDefault="002E694A" w:rsidP="00244727">
            <w:pPr>
              <w:rPr>
                <w:rFonts w:eastAsia="Times New Roman"/>
                <w:b/>
                <w:color w:val="000000"/>
                <w:lang w:eastAsia="fr-FR"/>
              </w:rPr>
            </w:pPr>
            <w:r w:rsidRPr="00CA5656">
              <w:rPr>
                <w:b/>
              </w:rPr>
              <w:t>Glycols</w:t>
            </w:r>
          </w:p>
        </w:tc>
        <w:tc>
          <w:tcPr>
            <w:tcW w:w="4678" w:type="dxa"/>
          </w:tcPr>
          <w:p w14:paraId="0EDDB887" w14:textId="77777777" w:rsidR="002E694A" w:rsidRPr="00235C49" w:rsidRDefault="002E694A" w:rsidP="0024472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5953" w:type="dxa"/>
          </w:tcPr>
          <w:p w14:paraId="6AFCC684" w14:textId="77777777" w:rsidR="002E694A" w:rsidRPr="00235C49" w:rsidRDefault="002E694A">
            <w:pPr>
              <w:rPr>
                <w:noProof/>
                <w:sz w:val="20"/>
                <w:szCs w:val="20"/>
              </w:rPr>
            </w:pPr>
          </w:p>
        </w:tc>
        <w:tc>
          <w:tcPr>
            <w:tcW w:w="709" w:type="dxa"/>
          </w:tcPr>
          <w:p w14:paraId="7E58ADFC" w14:textId="77777777" w:rsidR="002E694A" w:rsidRPr="00235C49" w:rsidRDefault="002E694A">
            <w:pPr>
              <w:rPr>
                <w:sz w:val="20"/>
                <w:szCs w:val="20"/>
              </w:rPr>
            </w:pPr>
          </w:p>
        </w:tc>
        <w:tc>
          <w:tcPr>
            <w:tcW w:w="992" w:type="dxa"/>
          </w:tcPr>
          <w:p w14:paraId="2B179C73" w14:textId="77777777" w:rsidR="002E694A" w:rsidRPr="00235C49" w:rsidRDefault="002E694A">
            <w:pPr>
              <w:rPr>
                <w:sz w:val="20"/>
                <w:szCs w:val="20"/>
              </w:rPr>
            </w:pPr>
          </w:p>
        </w:tc>
      </w:tr>
      <w:tr w:rsidR="00446A62" w:rsidRPr="00235C49" w14:paraId="6FE9FBEE" w14:textId="77777777" w:rsidTr="007F04FA">
        <w:tc>
          <w:tcPr>
            <w:tcW w:w="534" w:type="dxa"/>
          </w:tcPr>
          <w:p w14:paraId="1CBF08D3" w14:textId="61AC0278" w:rsidR="00446A62" w:rsidRPr="00235C49" w:rsidRDefault="001C108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8</w:t>
            </w:r>
            <w:r w:rsidR="005D689F">
              <w:rPr>
                <w:sz w:val="20"/>
                <w:szCs w:val="20"/>
              </w:rPr>
              <w:t>2</w:t>
            </w:r>
          </w:p>
        </w:tc>
        <w:tc>
          <w:tcPr>
            <w:tcW w:w="2693" w:type="dxa"/>
          </w:tcPr>
          <w:p w14:paraId="6167ED36" w14:textId="77777777" w:rsidR="00446A62" w:rsidRPr="00446A62" w:rsidRDefault="00446A62" w:rsidP="00446A62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446A62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methylene glycol</w:t>
            </w:r>
          </w:p>
          <w:p w14:paraId="67C236AE" w14:textId="77777777" w:rsidR="00446A62" w:rsidRPr="002E694A" w:rsidRDefault="00446A62" w:rsidP="0024472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4678" w:type="dxa"/>
          </w:tcPr>
          <w:p w14:paraId="20B89B9D" w14:textId="4DC8F2A8" w:rsidR="00446A62" w:rsidRPr="002E694A" w:rsidRDefault="00446A62" w:rsidP="0024472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446A62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OCO</w:t>
            </w:r>
          </w:p>
        </w:tc>
        <w:tc>
          <w:tcPr>
            <w:tcW w:w="5953" w:type="dxa"/>
          </w:tcPr>
          <w:p w14:paraId="653686D0" w14:textId="21A0FF8B" w:rsidR="00446A62" w:rsidRDefault="00446A62">
            <w:pPr>
              <w:rPr>
                <w:noProof/>
                <w:lang w:eastAsia="fr-FR"/>
              </w:rPr>
            </w:pPr>
            <w:r>
              <w:rPr>
                <w:noProof/>
                <w:lang w:eastAsia="fr-FR"/>
              </w:rPr>
              <w:drawing>
                <wp:inline distT="0" distB="0" distL="0" distR="0" wp14:anchorId="38784E90" wp14:editId="4EE1C2B3">
                  <wp:extent cx="694690" cy="332243"/>
                  <wp:effectExtent l="0" t="0" r="0" b="0"/>
                  <wp:docPr id="157" name="Image 1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7" name="Image 156"/>
                          <pic:cNvPicPr>
                            <a:picLocks noChangeAspect="1"/>
                          </pic:cNvPicPr>
                        </pic:nvPicPr>
                        <pic:blipFill>
                          <a:blip r:embed="rId18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94690" cy="33224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77DEBCEA" w14:textId="6D559971" w:rsidR="00446A62" w:rsidRDefault="00446A62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11</w:t>
            </w:r>
          </w:p>
        </w:tc>
        <w:tc>
          <w:tcPr>
            <w:tcW w:w="992" w:type="dxa"/>
          </w:tcPr>
          <w:p w14:paraId="370257AB" w14:textId="07EC6AC8" w:rsidR="00446A62" w:rsidRDefault="00446A62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#191</w:t>
            </w:r>
          </w:p>
        </w:tc>
      </w:tr>
      <w:tr w:rsidR="002E694A" w:rsidRPr="00235C49" w14:paraId="0DD35151" w14:textId="77777777" w:rsidTr="007F04FA">
        <w:tc>
          <w:tcPr>
            <w:tcW w:w="534" w:type="dxa"/>
          </w:tcPr>
          <w:p w14:paraId="0EF4C97D" w14:textId="378723B1" w:rsidR="002E694A" w:rsidRPr="00235C49" w:rsidRDefault="001C108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8</w:t>
            </w:r>
            <w:r w:rsidR="005D689F">
              <w:rPr>
                <w:sz w:val="20"/>
                <w:szCs w:val="20"/>
              </w:rPr>
              <w:t>3</w:t>
            </w:r>
          </w:p>
        </w:tc>
        <w:tc>
          <w:tcPr>
            <w:tcW w:w="2693" w:type="dxa"/>
          </w:tcPr>
          <w:p w14:paraId="5FE28BC9" w14:textId="5B5D1CBB" w:rsidR="002E694A" w:rsidRPr="00235C49" w:rsidRDefault="002E694A" w:rsidP="0024472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E694A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ethylene glycol)</w:t>
            </w:r>
          </w:p>
        </w:tc>
        <w:tc>
          <w:tcPr>
            <w:tcW w:w="4678" w:type="dxa"/>
          </w:tcPr>
          <w:p w14:paraId="111993E3" w14:textId="41EF10F0" w:rsidR="002E694A" w:rsidRPr="00235C49" w:rsidRDefault="002E694A" w:rsidP="0024472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2E694A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OCCO</w:t>
            </w:r>
          </w:p>
        </w:tc>
        <w:tc>
          <w:tcPr>
            <w:tcW w:w="5953" w:type="dxa"/>
          </w:tcPr>
          <w:p w14:paraId="1D4B143A" w14:textId="0ED00392" w:rsidR="002E694A" w:rsidRPr="00235C49" w:rsidRDefault="002E694A">
            <w:pPr>
              <w:rPr>
                <w:noProof/>
                <w:sz w:val="20"/>
                <w:szCs w:val="20"/>
              </w:rPr>
            </w:pPr>
            <w:r>
              <w:rPr>
                <w:noProof/>
                <w:lang w:eastAsia="fr-FR"/>
              </w:rPr>
              <w:drawing>
                <wp:inline distT="0" distB="0" distL="0" distR="0" wp14:anchorId="5D25A00D" wp14:editId="33C23F56">
                  <wp:extent cx="1037590" cy="349393"/>
                  <wp:effectExtent l="0" t="0" r="3810" b="6350"/>
                  <wp:docPr id="1211" name="Image 12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11" name="Image 1210"/>
                          <pic:cNvPicPr>
                            <a:picLocks noChangeAspect="1"/>
                          </pic:cNvPicPr>
                        </pic:nvPicPr>
                        <pic:blipFill>
                          <a:blip r:embed="rId18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37590" cy="34939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6453C7B7" w14:textId="0B69AF7E" w:rsidR="002E694A" w:rsidRPr="00235C49" w:rsidRDefault="002E694A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25</w:t>
            </w:r>
          </w:p>
        </w:tc>
        <w:tc>
          <w:tcPr>
            <w:tcW w:w="992" w:type="dxa"/>
          </w:tcPr>
          <w:p w14:paraId="7D219EBA" w14:textId="707E2241" w:rsidR="002E694A" w:rsidRPr="00235C49" w:rsidRDefault="002E694A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#188</w:t>
            </w:r>
          </w:p>
        </w:tc>
      </w:tr>
      <w:tr w:rsidR="002E694A" w:rsidRPr="00235C49" w14:paraId="1DF162BF" w14:textId="77777777" w:rsidTr="007F04FA">
        <w:tc>
          <w:tcPr>
            <w:tcW w:w="534" w:type="dxa"/>
          </w:tcPr>
          <w:p w14:paraId="6D9C1729" w14:textId="49A04820" w:rsidR="002E694A" w:rsidRPr="00235C49" w:rsidRDefault="001C108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8</w:t>
            </w:r>
            <w:r w:rsidR="005D689F">
              <w:rPr>
                <w:sz w:val="20"/>
                <w:szCs w:val="20"/>
              </w:rPr>
              <w:t>4</w:t>
            </w:r>
          </w:p>
        </w:tc>
        <w:tc>
          <w:tcPr>
            <w:tcW w:w="2693" w:type="dxa"/>
          </w:tcPr>
          <w:p w14:paraId="1831771C" w14:textId="1EF1C413" w:rsidR="002E694A" w:rsidRPr="00235C49" w:rsidRDefault="00022BCE" w:rsidP="0024472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022BCE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trimethylene glycol)</w:t>
            </w:r>
          </w:p>
        </w:tc>
        <w:tc>
          <w:tcPr>
            <w:tcW w:w="4678" w:type="dxa"/>
          </w:tcPr>
          <w:p w14:paraId="3CB32059" w14:textId="056E69C4" w:rsidR="002E694A" w:rsidRPr="00235C49" w:rsidRDefault="00022BCE" w:rsidP="0024472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022BCE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OCCCO</w:t>
            </w:r>
          </w:p>
        </w:tc>
        <w:tc>
          <w:tcPr>
            <w:tcW w:w="5953" w:type="dxa"/>
          </w:tcPr>
          <w:p w14:paraId="3EECD27F" w14:textId="1F8A40AE" w:rsidR="002E694A" w:rsidRPr="00235C49" w:rsidRDefault="00022BCE">
            <w:pPr>
              <w:rPr>
                <w:noProof/>
                <w:sz w:val="20"/>
                <w:szCs w:val="20"/>
              </w:rPr>
            </w:pPr>
            <w:r>
              <w:rPr>
                <w:noProof/>
                <w:lang w:eastAsia="fr-FR"/>
              </w:rPr>
              <w:drawing>
                <wp:inline distT="0" distB="0" distL="0" distR="0" wp14:anchorId="15E00EEF" wp14:editId="3EA969B9">
                  <wp:extent cx="1604644" cy="313690"/>
                  <wp:effectExtent l="0" t="0" r="0" b="0"/>
                  <wp:docPr id="1199" name="Image 11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99" name="Image 1198"/>
                          <pic:cNvPicPr>
                            <a:picLocks noChangeAspect="1"/>
                          </pic:cNvPicPr>
                        </pic:nvPicPr>
                        <pic:blipFill>
                          <a:blip r:embed="rId18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07964" cy="31433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1E5415A6" w14:textId="55794995" w:rsidR="002E694A" w:rsidRPr="00235C49" w:rsidRDefault="00022BC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91</w:t>
            </w:r>
          </w:p>
        </w:tc>
        <w:tc>
          <w:tcPr>
            <w:tcW w:w="992" w:type="dxa"/>
          </w:tcPr>
          <w:p w14:paraId="1ACF4E09" w14:textId="2908B4C5" w:rsidR="002E694A" w:rsidRPr="00235C49" w:rsidRDefault="00022BC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#181</w:t>
            </w:r>
          </w:p>
        </w:tc>
      </w:tr>
      <w:tr w:rsidR="002E694A" w:rsidRPr="00235C49" w14:paraId="7B506C3D" w14:textId="77777777" w:rsidTr="007F04FA">
        <w:tc>
          <w:tcPr>
            <w:tcW w:w="534" w:type="dxa"/>
          </w:tcPr>
          <w:p w14:paraId="42B63826" w14:textId="68909C39" w:rsidR="002E694A" w:rsidRPr="00235C49" w:rsidRDefault="001C108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8</w:t>
            </w:r>
            <w:r w:rsidR="005D689F">
              <w:rPr>
                <w:sz w:val="20"/>
                <w:szCs w:val="20"/>
              </w:rPr>
              <w:t>5</w:t>
            </w:r>
          </w:p>
        </w:tc>
        <w:tc>
          <w:tcPr>
            <w:tcW w:w="2693" w:type="dxa"/>
          </w:tcPr>
          <w:p w14:paraId="6394E66A" w14:textId="66B833DE" w:rsidR="002E694A" w:rsidRPr="00235C49" w:rsidRDefault="00DF2459" w:rsidP="0024472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DF245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propylene glycol)</w:t>
            </w:r>
          </w:p>
        </w:tc>
        <w:tc>
          <w:tcPr>
            <w:tcW w:w="4678" w:type="dxa"/>
          </w:tcPr>
          <w:p w14:paraId="62585DD4" w14:textId="633E6C64" w:rsidR="002E694A" w:rsidRPr="00235C49" w:rsidRDefault="00DF2459" w:rsidP="0024472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DF2459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OC(C)CO</w:t>
            </w:r>
          </w:p>
        </w:tc>
        <w:tc>
          <w:tcPr>
            <w:tcW w:w="5953" w:type="dxa"/>
          </w:tcPr>
          <w:p w14:paraId="73146860" w14:textId="12874EC0" w:rsidR="002E694A" w:rsidRPr="00235C49" w:rsidRDefault="00DF2459">
            <w:pPr>
              <w:rPr>
                <w:noProof/>
                <w:sz w:val="20"/>
                <w:szCs w:val="20"/>
              </w:rPr>
            </w:pPr>
            <w:r>
              <w:rPr>
                <w:noProof/>
                <w:lang w:eastAsia="fr-FR"/>
              </w:rPr>
              <w:drawing>
                <wp:inline distT="0" distB="0" distL="0" distR="0" wp14:anchorId="6BE4D405" wp14:editId="33207962">
                  <wp:extent cx="1151890" cy="581328"/>
                  <wp:effectExtent l="0" t="0" r="0" b="3175"/>
                  <wp:docPr id="1210" name="Image 12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10" name="Image 1209"/>
                          <pic:cNvPicPr>
                            <a:picLocks noChangeAspect="1"/>
                          </pic:cNvPicPr>
                        </pic:nvPicPr>
                        <pic:blipFill>
                          <a:blip r:embed="rId19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51890" cy="5813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70F52D53" w14:textId="2FAC6AFA" w:rsidR="002E694A" w:rsidRPr="00235C49" w:rsidRDefault="00DF2459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0</w:t>
            </w:r>
          </w:p>
        </w:tc>
        <w:tc>
          <w:tcPr>
            <w:tcW w:w="992" w:type="dxa"/>
          </w:tcPr>
          <w:p w14:paraId="08D8AC23" w14:textId="0490C939" w:rsidR="002E694A" w:rsidRPr="00235C49" w:rsidRDefault="00DF2459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#183</w:t>
            </w:r>
          </w:p>
        </w:tc>
      </w:tr>
      <w:tr w:rsidR="002E694A" w:rsidRPr="00235C49" w14:paraId="19918E36" w14:textId="77777777" w:rsidTr="00CA5656">
        <w:trPr>
          <w:trHeight w:val="560"/>
        </w:trPr>
        <w:tc>
          <w:tcPr>
            <w:tcW w:w="534" w:type="dxa"/>
          </w:tcPr>
          <w:p w14:paraId="59E6A2BA" w14:textId="62699A84" w:rsidR="002E694A" w:rsidRPr="00235C49" w:rsidRDefault="001C108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8</w:t>
            </w:r>
            <w:r w:rsidR="005D689F">
              <w:rPr>
                <w:sz w:val="20"/>
                <w:szCs w:val="20"/>
              </w:rPr>
              <w:t>6</w:t>
            </w:r>
          </w:p>
        </w:tc>
        <w:tc>
          <w:tcPr>
            <w:tcW w:w="2693" w:type="dxa"/>
          </w:tcPr>
          <w:p w14:paraId="7FFDAAA2" w14:textId="27D1F45A" w:rsidR="002E694A" w:rsidRPr="00235C49" w:rsidRDefault="00C767AB" w:rsidP="0024472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C767AB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tetramethylene glycol)</w:t>
            </w:r>
          </w:p>
        </w:tc>
        <w:tc>
          <w:tcPr>
            <w:tcW w:w="4678" w:type="dxa"/>
          </w:tcPr>
          <w:p w14:paraId="41880CBA" w14:textId="4FA4FE53" w:rsidR="002E694A" w:rsidRPr="00235C49" w:rsidRDefault="00C767AB" w:rsidP="0024472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C767AB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OCCCCO</w:t>
            </w:r>
          </w:p>
        </w:tc>
        <w:tc>
          <w:tcPr>
            <w:tcW w:w="5953" w:type="dxa"/>
          </w:tcPr>
          <w:p w14:paraId="1B5D096C" w14:textId="5E9FA7DC" w:rsidR="002E694A" w:rsidRPr="00235C49" w:rsidRDefault="00C767AB">
            <w:pPr>
              <w:rPr>
                <w:noProof/>
                <w:sz w:val="20"/>
                <w:szCs w:val="20"/>
              </w:rPr>
            </w:pPr>
            <w:r>
              <w:rPr>
                <w:noProof/>
                <w:lang w:eastAsia="fr-FR"/>
              </w:rPr>
              <w:drawing>
                <wp:inline distT="0" distB="0" distL="0" distR="0" wp14:anchorId="2DF7950A" wp14:editId="0A075EEF">
                  <wp:extent cx="1723390" cy="247737"/>
                  <wp:effectExtent l="0" t="0" r="3810" b="6350"/>
                  <wp:docPr id="1198" name="Image 11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98" name="Image 1197"/>
                          <pic:cNvPicPr>
                            <a:picLocks noChangeAspect="1"/>
                          </pic:cNvPicPr>
                        </pic:nvPicPr>
                        <pic:blipFill>
                          <a:blip r:embed="rId19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23390" cy="2477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5B3F4382" w14:textId="1168F0FF" w:rsidR="002E694A" w:rsidRPr="00235C49" w:rsidRDefault="00C767A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89</w:t>
            </w:r>
          </w:p>
        </w:tc>
        <w:tc>
          <w:tcPr>
            <w:tcW w:w="992" w:type="dxa"/>
          </w:tcPr>
          <w:p w14:paraId="250DB2D0" w14:textId="01F21EE9" w:rsidR="002E694A" w:rsidRPr="00235C49" w:rsidRDefault="00C767A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#182</w:t>
            </w:r>
          </w:p>
        </w:tc>
      </w:tr>
      <w:tr w:rsidR="00470B34" w:rsidRPr="00235C49" w14:paraId="722404F9" w14:textId="77777777" w:rsidTr="00CA5656">
        <w:trPr>
          <w:trHeight w:val="566"/>
        </w:trPr>
        <w:tc>
          <w:tcPr>
            <w:tcW w:w="534" w:type="dxa"/>
          </w:tcPr>
          <w:p w14:paraId="66AA51F0" w14:textId="73C353A9" w:rsidR="00470B34" w:rsidRPr="00235C49" w:rsidRDefault="001C108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8</w:t>
            </w:r>
            <w:r w:rsidR="005D689F">
              <w:rPr>
                <w:sz w:val="20"/>
                <w:szCs w:val="20"/>
              </w:rPr>
              <w:t>7</w:t>
            </w:r>
          </w:p>
        </w:tc>
        <w:tc>
          <w:tcPr>
            <w:tcW w:w="2693" w:type="dxa"/>
          </w:tcPr>
          <w:p w14:paraId="2F164E83" w14:textId="667920CF" w:rsidR="00470B34" w:rsidRPr="00C767AB" w:rsidRDefault="00470B34" w:rsidP="0024472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470B34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hexamethylene glycol)</w:t>
            </w:r>
          </w:p>
        </w:tc>
        <w:tc>
          <w:tcPr>
            <w:tcW w:w="4678" w:type="dxa"/>
          </w:tcPr>
          <w:p w14:paraId="14D86D57" w14:textId="77777777" w:rsidR="00470B34" w:rsidRPr="00470B34" w:rsidRDefault="00470B34" w:rsidP="00470B34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470B34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OCCCCCCO</w:t>
            </w:r>
          </w:p>
          <w:p w14:paraId="05CEC7C4" w14:textId="77777777" w:rsidR="00470B34" w:rsidRPr="00C767AB" w:rsidRDefault="00470B34" w:rsidP="0024472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5953" w:type="dxa"/>
          </w:tcPr>
          <w:p w14:paraId="68D26B50" w14:textId="1F73A10B" w:rsidR="00470B34" w:rsidRDefault="00470B34">
            <w:pPr>
              <w:rPr>
                <w:noProof/>
                <w:lang w:eastAsia="fr-FR"/>
              </w:rPr>
            </w:pPr>
            <w:r>
              <w:rPr>
                <w:noProof/>
                <w:lang w:eastAsia="fr-FR"/>
              </w:rPr>
              <w:drawing>
                <wp:inline distT="0" distB="0" distL="0" distR="0" wp14:anchorId="31F5EBD4" wp14:editId="28EB58E3">
                  <wp:extent cx="2409190" cy="291344"/>
                  <wp:effectExtent l="0" t="0" r="3810" b="0"/>
                  <wp:docPr id="1195" name="Image 11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95" name="Image 1194"/>
                          <pic:cNvPicPr>
                            <a:picLocks noChangeAspect="1"/>
                          </pic:cNvPicPr>
                        </pic:nvPicPr>
                        <pic:blipFill>
                          <a:blip r:embed="rId19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09190" cy="29134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6B6BD658" w14:textId="34DC29B8" w:rsidR="00470B34" w:rsidRDefault="00470B34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4</w:t>
            </w:r>
          </w:p>
        </w:tc>
        <w:tc>
          <w:tcPr>
            <w:tcW w:w="992" w:type="dxa"/>
          </w:tcPr>
          <w:p w14:paraId="230AD898" w14:textId="1D1992E8" w:rsidR="00470B34" w:rsidRDefault="00470B34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#</w:t>
            </w:r>
            <w:r w:rsidR="000D7E3C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87</w:t>
            </w:r>
          </w:p>
        </w:tc>
      </w:tr>
      <w:tr w:rsidR="004202F4" w:rsidRPr="00235C49" w14:paraId="321A0B08" w14:textId="77777777" w:rsidTr="008219D8">
        <w:tc>
          <w:tcPr>
            <w:tcW w:w="3227" w:type="dxa"/>
            <w:gridSpan w:val="2"/>
          </w:tcPr>
          <w:p w14:paraId="10E492B7" w14:textId="30B7A40A" w:rsidR="004202F4" w:rsidRPr="00CA5656" w:rsidRDefault="004202F4" w:rsidP="00244727">
            <w:pPr>
              <w:rPr>
                <w:rFonts w:eastAsia="Times New Roman"/>
                <w:b/>
                <w:color w:val="000000"/>
                <w:lang w:eastAsia="fr-FR"/>
              </w:rPr>
            </w:pPr>
            <w:r w:rsidRPr="00CA5656">
              <w:rPr>
                <w:b/>
              </w:rPr>
              <w:t>Lactams</w:t>
            </w:r>
          </w:p>
        </w:tc>
        <w:tc>
          <w:tcPr>
            <w:tcW w:w="4678" w:type="dxa"/>
          </w:tcPr>
          <w:p w14:paraId="2BDD3738" w14:textId="77777777" w:rsidR="004202F4" w:rsidRPr="00235C49" w:rsidRDefault="004202F4" w:rsidP="0024472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5953" w:type="dxa"/>
          </w:tcPr>
          <w:p w14:paraId="609C36C9" w14:textId="77777777" w:rsidR="004202F4" w:rsidRPr="00235C49" w:rsidRDefault="004202F4">
            <w:pPr>
              <w:rPr>
                <w:noProof/>
                <w:sz w:val="20"/>
                <w:szCs w:val="20"/>
              </w:rPr>
            </w:pPr>
          </w:p>
        </w:tc>
        <w:tc>
          <w:tcPr>
            <w:tcW w:w="709" w:type="dxa"/>
          </w:tcPr>
          <w:p w14:paraId="63EE95E2" w14:textId="77777777" w:rsidR="004202F4" w:rsidRPr="00235C49" w:rsidRDefault="004202F4">
            <w:pPr>
              <w:rPr>
                <w:sz w:val="20"/>
                <w:szCs w:val="20"/>
              </w:rPr>
            </w:pPr>
          </w:p>
        </w:tc>
        <w:tc>
          <w:tcPr>
            <w:tcW w:w="992" w:type="dxa"/>
          </w:tcPr>
          <w:p w14:paraId="52F8E946" w14:textId="77777777" w:rsidR="004202F4" w:rsidRPr="00235C49" w:rsidRDefault="004202F4">
            <w:pPr>
              <w:rPr>
                <w:sz w:val="20"/>
                <w:szCs w:val="20"/>
              </w:rPr>
            </w:pPr>
          </w:p>
        </w:tc>
      </w:tr>
      <w:tr w:rsidR="00E30D87" w:rsidRPr="00235C49" w14:paraId="6A67D256" w14:textId="77777777" w:rsidTr="007F04FA">
        <w:tc>
          <w:tcPr>
            <w:tcW w:w="534" w:type="dxa"/>
          </w:tcPr>
          <w:p w14:paraId="23A244A7" w14:textId="2B16D329" w:rsidR="00E30D87" w:rsidRPr="00235C49" w:rsidRDefault="001C108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8</w:t>
            </w:r>
            <w:r w:rsidR="005D689F">
              <w:rPr>
                <w:sz w:val="20"/>
                <w:szCs w:val="20"/>
              </w:rPr>
              <w:t>8</w:t>
            </w:r>
          </w:p>
        </w:tc>
        <w:tc>
          <w:tcPr>
            <w:tcW w:w="2693" w:type="dxa"/>
          </w:tcPr>
          <w:p w14:paraId="23308D51" w14:textId="30D8688E" w:rsidR="00E30D87" w:rsidRPr="00192FB6" w:rsidRDefault="00E30D87" w:rsidP="0024472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E30D87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propano-3-lactam)</w:t>
            </w:r>
          </w:p>
        </w:tc>
        <w:tc>
          <w:tcPr>
            <w:tcW w:w="4678" w:type="dxa"/>
          </w:tcPr>
          <w:p w14:paraId="18AA1D51" w14:textId="4186CD93" w:rsidR="00E30D87" w:rsidRPr="00192FB6" w:rsidRDefault="00E30D87" w:rsidP="0024472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E30D87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NCCC(O)=O</w:t>
            </w:r>
          </w:p>
        </w:tc>
        <w:tc>
          <w:tcPr>
            <w:tcW w:w="5953" w:type="dxa"/>
          </w:tcPr>
          <w:p w14:paraId="51336B71" w14:textId="0767D1D7" w:rsidR="00E30D87" w:rsidRDefault="00E30D87">
            <w:pPr>
              <w:rPr>
                <w:noProof/>
                <w:sz w:val="20"/>
                <w:szCs w:val="20"/>
                <w:lang w:eastAsia="fr-FR"/>
              </w:rPr>
            </w:pPr>
            <w:r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158B097D" wp14:editId="456E0BB9">
                  <wp:extent cx="1380490" cy="609040"/>
                  <wp:effectExtent l="0" t="0" r="0" b="635"/>
                  <wp:docPr id="41" name="Imag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80490" cy="609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3CAD9EAD" w14:textId="29C4980B" w:rsidR="00E30D87" w:rsidRDefault="00E30D8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84</w:t>
            </w:r>
          </w:p>
        </w:tc>
        <w:tc>
          <w:tcPr>
            <w:tcW w:w="992" w:type="dxa"/>
          </w:tcPr>
          <w:p w14:paraId="6BAD1768" w14:textId="76099DAF" w:rsidR="00E30D87" w:rsidRDefault="00E30D8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#218</w:t>
            </w:r>
          </w:p>
        </w:tc>
      </w:tr>
      <w:tr w:rsidR="008533EE" w:rsidRPr="00235C49" w14:paraId="3DEE6A23" w14:textId="77777777" w:rsidTr="007F04FA">
        <w:tc>
          <w:tcPr>
            <w:tcW w:w="534" w:type="dxa"/>
          </w:tcPr>
          <w:p w14:paraId="7550ACDB" w14:textId="5AF23772" w:rsidR="008533EE" w:rsidRPr="00235C49" w:rsidRDefault="001C108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8</w:t>
            </w:r>
            <w:r w:rsidR="005D689F">
              <w:rPr>
                <w:sz w:val="20"/>
                <w:szCs w:val="20"/>
              </w:rPr>
              <w:t>9</w:t>
            </w:r>
          </w:p>
        </w:tc>
        <w:tc>
          <w:tcPr>
            <w:tcW w:w="2693" w:type="dxa"/>
          </w:tcPr>
          <w:p w14:paraId="33043A0E" w14:textId="5CE9CCE8" w:rsidR="008533EE" w:rsidRPr="00235C49" w:rsidRDefault="00192FB6" w:rsidP="0024472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192FB6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6-aminohexanoic acid)</w:t>
            </w:r>
          </w:p>
        </w:tc>
        <w:tc>
          <w:tcPr>
            <w:tcW w:w="4678" w:type="dxa"/>
          </w:tcPr>
          <w:p w14:paraId="44340586" w14:textId="3E249A7F" w:rsidR="008533EE" w:rsidRPr="00235C49" w:rsidRDefault="00192FB6" w:rsidP="0024472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192FB6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O=C(O)CCCCCN</w:t>
            </w:r>
          </w:p>
        </w:tc>
        <w:tc>
          <w:tcPr>
            <w:tcW w:w="5953" w:type="dxa"/>
          </w:tcPr>
          <w:p w14:paraId="1AC4C8BD" w14:textId="3F9630A8" w:rsidR="008533EE" w:rsidRPr="00235C49" w:rsidRDefault="00192FB6">
            <w:pPr>
              <w:rPr>
                <w:noProof/>
                <w:sz w:val="20"/>
                <w:szCs w:val="20"/>
              </w:rPr>
            </w:pPr>
            <w:r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1A96647C" wp14:editId="52BEBBBD">
                  <wp:extent cx="2180590" cy="591001"/>
                  <wp:effectExtent l="0" t="0" r="3810" b="0"/>
                  <wp:docPr id="39" name="Imag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80590" cy="5910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0A55B316" w14:textId="7A352D1B" w:rsidR="008533EE" w:rsidRPr="00235C49" w:rsidRDefault="00192FB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24</w:t>
            </w:r>
          </w:p>
        </w:tc>
        <w:tc>
          <w:tcPr>
            <w:tcW w:w="992" w:type="dxa"/>
          </w:tcPr>
          <w:p w14:paraId="14C3FDDB" w14:textId="651050C7" w:rsidR="008533EE" w:rsidRPr="00235C49" w:rsidRDefault="00192FB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#217</w:t>
            </w:r>
          </w:p>
        </w:tc>
      </w:tr>
      <w:tr w:rsidR="004202F4" w:rsidRPr="00235C49" w14:paraId="1709EA99" w14:textId="77777777" w:rsidTr="007F04FA">
        <w:tc>
          <w:tcPr>
            <w:tcW w:w="534" w:type="dxa"/>
          </w:tcPr>
          <w:p w14:paraId="4123374D" w14:textId="2B41EEB0" w:rsidR="004202F4" w:rsidRPr="00235C49" w:rsidRDefault="001C108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  <w:r w:rsidR="005D689F">
              <w:rPr>
                <w:sz w:val="20"/>
                <w:szCs w:val="20"/>
              </w:rPr>
              <w:t>90</w:t>
            </w:r>
          </w:p>
        </w:tc>
        <w:tc>
          <w:tcPr>
            <w:tcW w:w="2693" w:type="dxa"/>
          </w:tcPr>
          <w:p w14:paraId="7F0D512C" w14:textId="6ED2CF95" w:rsidR="004202F4" w:rsidRPr="00235C49" w:rsidRDefault="007E6772" w:rsidP="0024472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7E6772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octano-8-lactam)</w:t>
            </w:r>
          </w:p>
        </w:tc>
        <w:tc>
          <w:tcPr>
            <w:tcW w:w="4678" w:type="dxa"/>
          </w:tcPr>
          <w:p w14:paraId="3CEFFAC6" w14:textId="622F12F3" w:rsidR="004202F4" w:rsidRPr="00235C49" w:rsidRDefault="007E6772" w:rsidP="0024472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7E6772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NCCCCCCCC(O)=O</w:t>
            </w:r>
          </w:p>
        </w:tc>
        <w:tc>
          <w:tcPr>
            <w:tcW w:w="5953" w:type="dxa"/>
          </w:tcPr>
          <w:p w14:paraId="5D744616" w14:textId="02B5EBD9" w:rsidR="004202F4" w:rsidRPr="00235C49" w:rsidRDefault="007E6772">
            <w:pPr>
              <w:rPr>
                <w:noProof/>
                <w:sz w:val="20"/>
                <w:szCs w:val="20"/>
              </w:rPr>
            </w:pPr>
            <w:r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12AA699B" wp14:editId="596D9720">
                  <wp:extent cx="2866390" cy="635778"/>
                  <wp:effectExtent l="0" t="0" r="3810" b="0"/>
                  <wp:docPr id="37" name="Imag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66590" cy="6358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50B190C2" w14:textId="12BB3626" w:rsidR="004202F4" w:rsidRPr="00235C49" w:rsidRDefault="007E6772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24</w:t>
            </w:r>
          </w:p>
        </w:tc>
        <w:tc>
          <w:tcPr>
            <w:tcW w:w="992" w:type="dxa"/>
          </w:tcPr>
          <w:p w14:paraId="470B495A" w14:textId="3319108B" w:rsidR="004202F4" w:rsidRPr="00235C49" w:rsidRDefault="007E6772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#216</w:t>
            </w:r>
          </w:p>
        </w:tc>
      </w:tr>
      <w:tr w:rsidR="004202F4" w:rsidRPr="00235C49" w14:paraId="4C72B1C2" w14:textId="77777777" w:rsidTr="007F04FA">
        <w:tc>
          <w:tcPr>
            <w:tcW w:w="534" w:type="dxa"/>
          </w:tcPr>
          <w:p w14:paraId="571BBEB5" w14:textId="7EF00742" w:rsidR="004202F4" w:rsidRPr="00235C49" w:rsidRDefault="001C108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9</w:t>
            </w:r>
            <w:r w:rsidR="005D689F">
              <w:rPr>
                <w:sz w:val="20"/>
                <w:szCs w:val="20"/>
              </w:rPr>
              <w:t>1</w:t>
            </w:r>
          </w:p>
        </w:tc>
        <w:tc>
          <w:tcPr>
            <w:tcW w:w="2693" w:type="dxa"/>
          </w:tcPr>
          <w:p w14:paraId="5E70012A" w14:textId="0B2019AF" w:rsidR="004202F4" w:rsidRPr="00235C49" w:rsidRDefault="001E4163" w:rsidP="0024472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1E4163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decano-10-lactam)</w:t>
            </w:r>
          </w:p>
        </w:tc>
        <w:tc>
          <w:tcPr>
            <w:tcW w:w="4678" w:type="dxa"/>
          </w:tcPr>
          <w:p w14:paraId="09E9992E" w14:textId="2AEADBD8" w:rsidR="004202F4" w:rsidRPr="00235C49" w:rsidRDefault="001E4163" w:rsidP="0024472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1E4163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NCCCCCCCCCC(=O)O</w:t>
            </w:r>
          </w:p>
        </w:tc>
        <w:tc>
          <w:tcPr>
            <w:tcW w:w="5953" w:type="dxa"/>
          </w:tcPr>
          <w:p w14:paraId="61A622EB" w14:textId="147F3E12" w:rsidR="004202F4" w:rsidRPr="00235C49" w:rsidRDefault="001E4163">
            <w:pPr>
              <w:rPr>
                <w:noProof/>
                <w:sz w:val="20"/>
                <w:szCs w:val="20"/>
              </w:rPr>
            </w:pPr>
            <w:r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5E52B650" wp14:editId="791ACEDF">
                  <wp:extent cx="3644900" cy="660400"/>
                  <wp:effectExtent l="0" t="0" r="12700" b="0"/>
                  <wp:docPr id="36" name="Imag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44900" cy="660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3D968DD4" w14:textId="5579995A" w:rsidR="004202F4" w:rsidRPr="00235C49" w:rsidRDefault="001E416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15</w:t>
            </w:r>
          </w:p>
        </w:tc>
        <w:tc>
          <w:tcPr>
            <w:tcW w:w="992" w:type="dxa"/>
          </w:tcPr>
          <w:p w14:paraId="53CBCC8A" w14:textId="34FCE3D1" w:rsidR="004202F4" w:rsidRPr="00235C49" w:rsidRDefault="001E416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#215</w:t>
            </w:r>
          </w:p>
        </w:tc>
      </w:tr>
      <w:tr w:rsidR="004202F4" w:rsidRPr="00235C49" w14:paraId="6F452B1C" w14:textId="77777777" w:rsidTr="007F04FA">
        <w:tc>
          <w:tcPr>
            <w:tcW w:w="534" w:type="dxa"/>
          </w:tcPr>
          <w:p w14:paraId="50B5C1AF" w14:textId="6E1FA903" w:rsidR="004202F4" w:rsidRPr="00235C49" w:rsidRDefault="001C108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9</w:t>
            </w:r>
            <w:r w:rsidR="005D689F">
              <w:rPr>
                <w:sz w:val="20"/>
                <w:szCs w:val="20"/>
              </w:rPr>
              <w:t>2</w:t>
            </w:r>
          </w:p>
        </w:tc>
        <w:tc>
          <w:tcPr>
            <w:tcW w:w="2693" w:type="dxa"/>
          </w:tcPr>
          <w:p w14:paraId="30536C14" w14:textId="77777777" w:rsidR="00F66496" w:rsidRPr="00F66496" w:rsidRDefault="00F66496" w:rsidP="00F66496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F66496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dodecano-12-lactam)</w:t>
            </w:r>
          </w:p>
          <w:p w14:paraId="67D426D2" w14:textId="77777777" w:rsidR="004202F4" w:rsidRPr="00235C49" w:rsidRDefault="004202F4" w:rsidP="0024472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4678" w:type="dxa"/>
          </w:tcPr>
          <w:p w14:paraId="50E234BC" w14:textId="44A24C0C" w:rsidR="004202F4" w:rsidRPr="00235C49" w:rsidRDefault="00F66496" w:rsidP="0024472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F66496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NCCCCCCCCCCCC(=O)O</w:t>
            </w:r>
          </w:p>
        </w:tc>
        <w:tc>
          <w:tcPr>
            <w:tcW w:w="5953" w:type="dxa"/>
          </w:tcPr>
          <w:p w14:paraId="110DE019" w14:textId="72DF97AC" w:rsidR="004202F4" w:rsidRPr="00235C49" w:rsidRDefault="00F66496">
            <w:pPr>
              <w:rPr>
                <w:noProof/>
                <w:sz w:val="20"/>
                <w:szCs w:val="20"/>
              </w:rPr>
            </w:pPr>
            <w:r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6102CFDF" wp14:editId="5491A7CF">
                  <wp:extent cx="3644900" cy="584200"/>
                  <wp:effectExtent l="0" t="0" r="12700" b="0"/>
                  <wp:docPr id="1139" name="Imag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44900" cy="584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5C5AE3B7" w14:textId="10B0E8A5" w:rsidR="004202F4" w:rsidRPr="00235C49" w:rsidRDefault="006F1DB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13</w:t>
            </w:r>
          </w:p>
        </w:tc>
        <w:tc>
          <w:tcPr>
            <w:tcW w:w="992" w:type="dxa"/>
          </w:tcPr>
          <w:p w14:paraId="25DECC02" w14:textId="6DD9AB4D" w:rsidR="004202F4" w:rsidRPr="00235C49" w:rsidRDefault="006F1DB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#214</w:t>
            </w:r>
          </w:p>
        </w:tc>
      </w:tr>
      <w:tr w:rsidR="004202F4" w:rsidRPr="00235C49" w14:paraId="18587A88" w14:textId="77777777" w:rsidTr="00753A3B">
        <w:tc>
          <w:tcPr>
            <w:tcW w:w="3227" w:type="dxa"/>
            <w:gridSpan w:val="2"/>
          </w:tcPr>
          <w:p w14:paraId="3B7E2581" w14:textId="3A3417A9" w:rsidR="004202F4" w:rsidRPr="003379A7" w:rsidRDefault="004202F4" w:rsidP="00244727">
            <w:pPr>
              <w:rPr>
                <w:rFonts w:eastAsia="Times New Roman"/>
                <w:b/>
                <w:color w:val="000000"/>
                <w:lang w:eastAsia="fr-FR"/>
              </w:rPr>
            </w:pPr>
            <w:r w:rsidRPr="003379A7">
              <w:rPr>
                <w:b/>
              </w:rPr>
              <w:t>Polyamides</w:t>
            </w:r>
          </w:p>
        </w:tc>
        <w:tc>
          <w:tcPr>
            <w:tcW w:w="4678" w:type="dxa"/>
          </w:tcPr>
          <w:p w14:paraId="71719E80" w14:textId="77777777" w:rsidR="004202F4" w:rsidRPr="00235C49" w:rsidRDefault="004202F4" w:rsidP="0024472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5953" w:type="dxa"/>
          </w:tcPr>
          <w:p w14:paraId="2EDA9022" w14:textId="77777777" w:rsidR="004202F4" w:rsidRPr="00235C49" w:rsidRDefault="004202F4">
            <w:pPr>
              <w:rPr>
                <w:noProof/>
                <w:sz w:val="20"/>
                <w:szCs w:val="20"/>
              </w:rPr>
            </w:pPr>
          </w:p>
        </w:tc>
        <w:tc>
          <w:tcPr>
            <w:tcW w:w="709" w:type="dxa"/>
          </w:tcPr>
          <w:p w14:paraId="11D8371B" w14:textId="77777777" w:rsidR="004202F4" w:rsidRPr="00235C49" w:rsidRDefault="004202F4">
            <w:pPr>
              <w:rPr>
                <w:sz w:val="20"/>
                <w:szCs w:val="20"/>
              </w:rPr>
            </w:pPr>
          </w:p>
        </w:tc>
        <w:tc>
          <w:tcPr>
            <w:tcW w:w="992" w:type="dxa"/>
          </w:tcPr>
          <w:p w14:paraId="2EC6B69D" w14:textId="77777777" w:rsidR="004202F4" w:rsidRPr="00235C49" w:rsidRDefault="004202F4">
            <w:pPr>
              <w:rPr>
                <w:sz w:val="20"/>
                <w:szCs w:val="20"/>
              </w:rPr>
            </w:pPr>
          </w:p>
        </w:tc>
      </w:tr>
      <w:tr w:rsidR="008533EE" w:rsidRPr="00235C49" w14:paraId="151EDEDF" w14:textId="77777777" w:rsidTr="003379A7">
        <w:trPr>
          <w:trHeight w:val="1332"/>
        </w:trPr>
        <w:tc>
          <w:tcPr>
            <w:tcW w:w="534" w:type="dxa"/>
          </w:tcPr>
          <w:p w14:paraId="76CC883D" w14:textId="581E5010" w:rsidR="008533EE" w:rsidRPr="00235C49" w:rsidRDefault="001C108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9</w:t>
            </w:r>
            <w:r w:rsidR="005D689F">
              <w:rPr>
                <w:sz w:val="20"/>
                <w:szCs w:val="20"/>
              </w:rPr>
              <w:t>3</w:t>
            </w:r>
          </w:p>
        </w:tc>
        <w:tc>
          <w:tcPr>
            <w:tcW w:w="2693" w:type="dxa"/>
          </w:tcPr>
          <w:p w14:paraId="1A9E3375" w14:textId="77777777" w:rsidR="00A019F8" w:rsidRPr="00A019F8" w:rsidRDefault="00A019F8" w:rsidP="00A019F8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A019F8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iminohexamethyleneiminododecanedioyl)</w:t>
            </w:r>
          </w:p>
          <w:p w14:paraId="1F937F2D" w14:textId="77777777" w:rsidR="008533EE" w:rsidRPr="00235C49" w:rsidRDefault="008533EE" w:rsidP="0024472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4678" w:type="dxa"/>
          </w:tcPr>
          <w:p w14:paraId="7882B44A" w14:textId="75005A70" w:rsidR="008533EE" w:rsidRPr="00235C49" w:rsidRDefault="00A019F8" w:rsidP="0024472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A019F8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OC(CCCCCCCCC(NCCCCCCN)=O)=O</w:t>
            </w:r>
          </w:p>
        </w:tc>
        <w:tc>
          <w:tcPr>
            <w:tcW w:w="5953" w:type="dxa"/>
          </w:tcPr>
          <w:p w14:paraId="494B7E02" w14:textId="0C287960" w:rsidR="008533EE" w:rsidRPr="00235C49" w:rsidRDefault="00A019F8">
            <w:pPr>
              <w:rPr>
                <w:noProof/>
                <w:sz w:val="20"/>
                <w:szCs w:val="20"/>
              </w:rPr>
            </w:pPr>
            <w:r>
              <w:rPr>
                <w:noProof/>
                <w:lang w:eastAsia="fr-FR"/>
              </w:rPr>
              <w:drawing>
                <wp:inline distT="0" distB="0" distL="0" distR="0" wp14:anchorId="07C50715" wp14:editId="4E33D524">
                  <wp:extent cx="3666490" cy="653943"/>
                  <wp:effectExtent l="0" t="0" r="0" b="6985"/>
                  <wp:docPr id="1202" name="Image 12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02" name="Image 1201"/>
                          <pic:cNvPicPr>
                            <a:picLocks noChangeAspect="1"/>
                          </pic:cNvPicPr>
                        </pic:nvPicPr>
                        <pic:blipFill>
                          <a:blip r:embed="rId19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69783" cy="6545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702DE7C4" w14:textId="236F90EC" w:rsidR="008533EE" w:rsidRPr="00235C49" w:rsidRDefault="00A019F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19</w:t>
            </w:r>
          </w:p>
        </w:tc>
        <w:tc>
          <w:tcPr>
            <w:tcW w:w="992" w:type="dxa"/>
          </w:tcPr>
          <w:p w14:paraId="2C2150A0" w14:textId="0A17809C" w:rsidR="008533EE" w:rsidRPr="00235C49" w:rsidRDefault="00A019F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#210</w:t>
            </w:r>
          </w:p>
        </w:tc>
      </w:tr>
      <w:tr w:rsidR="008533EE" w:rsidRPr="00235C49" w14:paraId="06A1EF17" w14:textId="77777777" w:rsidTr="003379A7">
        <w:trPr>
          <w:trHeight w:val="1121"/>
        </w:trPr>
        <w:tc>
          <w:tcPr>
            <w:tcW w:w="534" w:type="dxa"/>
          </w:tcPr>
          <w:p w14:paraId="266E94CA" w14:textId="76399091" w:rsidR="008533EE" w:rsidRPr="00235C49" w:rsidRDefault="001C108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9</w:t>
            </w:r>
            <w:r w:rsidR="005D689F">
              <w:rPr>
                <w:sz w:val="20"/>
                <w:szCs w:val="20"/>
              </w:rPr>
              <w:t>4</w:t>
            </w:r>
          </w:p>
        </w:tc>
        <w:tc>
          <w:tcPr>
            <w:tcW w:w="2693" w:type="dxa"/>
          </w:tcPr>
          <w:p w14:paraId="7B4ED0B6" w14:textId="53ADD509" w:rsidR="008533EE" w:rsidRPr="00235C49" w:rsidRDefault="008533EE" w:rsidP="0024472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8533EE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decamethylene sebacamide)</w:t>
            </w:r>
          </w:p>
        </w:tc>
        <w:tc>
          <w:tcPr>
            <w:tcW w:w="4678" w:type="dxa"/>
          </w:tcPr>
          <w:p w14:paraId="19A9D353" w14:textId="06BBC895" w:rsidR="008533EE" w:rsidRPr="00235C49" w:rsidRDefault="00872877" w:rsidP="0024472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872877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OC(CCCCCCCCCCC(NCCCCCCN)=O)=O</w:t>
            </w:r>
          </w:p>
        </w:tc>
        <w:tc>
          <w:tcPr>
            <w:tcW w:w="5953" w:type="dxa"/>
          </w:tcPr>
          <w:p w14:paraId="231CDEB6" w14:textId="554BB604" w:rsidR="008533EE" w:rsidRPr="00235C49" w:rsidRDefault="00872877">
            <w:pPr>
              <w:rPr>
                <w:noProof/>
                <w:sz w:val="20"/>
                <w:szCs w:val="20"/>
              </w:rPr>
            </w:pPr>
            <w:r>
              <w:rPr>
                <w:noProof/>
                <w:lang w:eastAsia="fr-FR"/>
              </w:rPr>
              <w:drawing>
                <wp:inline distT="0" distB="0" distL="0" distR="0" wp14:anchorId="54929E67" wp14:editId="17D3C54A">
                  <wp:extent cx="3737408" cy="596900"/>
                  <wp:effectExtent l="0" t="0" r="0" b="0"/>
                  <wp:docPr id="1050" name="Image 10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50" name="Image 1049"/>
                          <pic:cNvPicPr>
                            <a:picLocks noChangeAspect="1"/>
                          </pic:cNvPicPr>
                        </pic:nvPicPr>
                        <pic:blipFill>
                          <a:blip r:embed="rId19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37408" cy="596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2598B181" w14:textId="1B66F7FE" w:rsidR="008533EE" w:rsidRPr="00235C49" w:rsidRDefault="008533E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23</w:t>
            </w:r>
          </w:p>
        </w:tc>
        <w:tc>
          <w:tcPr>
            <w:tcW w:w="992" w:type="dxa"/>
          </w:tcPr>
          <w:p w14:paraId="6DDE5CFB" w14:textId="58447C0D" w:rsidR="008533EE" w:rsidRPr="00235C49" w:rsidRDefault="008533E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#209</w:t>
            </w:r>
          </w:p>
        </w:tc>
      </w:tr>
      <w:tr w:rsidR="008533EE" w:rsidRPr="00235C49" w14:paraId="5EF0CFF1" w14:textId="77777777" w:rsidTr="007F04FA">
        <w:tc>
          <w:tcPr>
            <w:tcW w:w="534" w:type="dxa"/>
          </w:tcPr>
          <w:p w14:paraId="08226785" w14:textId="5F7D1BD5" w:rsidR="008533EE" w:rsidRPr="00235C49" w:rsidRDefault="001C108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9</w:t>
            </w:r>
            <w:r w:rsidR="005D689F">
              <w:rPr>
                <w:sz w:val="20"/>
                <w:szCs w:val="20"/>
              </w:rPr>
              <w:t>5</w:t>
            </w:r>
          </w:p>
        </w:tc>
        <w:tc>
          <w:tcPr>
            <w:tcW w:w="2693" w:type="dxa"/>
          </w:tcPr>
          <w:p w14:paraId="2AEA20BA" w14:textId="000F1FE4" w:rsidR="008533EE" w:rsidRPr="00235C49" w:rsidRDefault="00A552F4" w:rsidP="0024472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A552F4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hexamethylene adipamide)</w:t>
            </w:r>
          </w:p>
        </w:tc>
        <w:tc>
          <w:tcPr>
            <w:tcW w:w="4678" w:type="dxa"/>
          </w:tcPr>
          <w:p w14:paraId="72F63704" w14:textId="58028767" w:rsidR="008533EE" w:rsidRPr="00235C49" w:rsidRDefault="00A552F4" w:rsidP="0024472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A552F4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OC(CCCCC(NCCCCCCN)=O)=O</w:t>
            </w:r>
          </w:p>
        </w:tc>
        <w:tc>
          <w:tcPr>
            <w:tcW w:w="5953" w:type="dxa"/>
          </w:tcPr>
          <w:p w14:paraId="6AA97E2D" w14:textId="4F949484" w:rsidR="008533EE" w:rsidRPr="00235C49" w:rsidRDefault="00A552F4">
            <w:pPr>
              <w:rPr>
                <w:noProof/>
                <w:sz w:val="20"/>
                <w:szCs w:val="20"/>
              </w:rPr>
            </w:pPr>
            <w:r>
              <w:rPr>
                <w:noProof/>
                <w:lang w:eastAsia="fr-FR"/>
              </w:rPr>
              <w:drawing>
                <wp:inline distT="0" distB="0" distL="0" distR="0" wp14:anchorId="12125EAD" wp14:editId="797E2A5F">
                  <wp:extent cx="3666490" cy="821959"/>
                  <wp:effectExtent l="0" t="0" r="0" b="0"/>
                  <wp:docPr id="1205" name="Image 12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05" name="Image 1204"/>
                          <pic:cNvPicPr>
                            <a:picLocks noChangeAspect="1"/>
                          </pic:cNvPicPr>
                        </pic:nvPicPr>
                        <pic:blipFill>
                          <a:blip r:embed="rId20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69034" cy="82252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035A6994" w14:textId="5A585CF0" w:rsidR="008533EE" w:rsidRPr="00235C49" w:rsidRDefault="00A552F4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24</w:t>
            </w:r>
          </w:p>
        </w:tc>
        <w:tc>
          <w:tcPr>
            <w:tcW w:w="992" w:type="dxa"/>
          </w:tcPr>
          <w:p w14:paraId="3E911574" w14:textId="0AF2426D" w:rsidR="008533EE" w:rsidRPr="00235C49" w:rsidRDefault="00A552F4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#213</w:t>
            </w:r>
          </w:p>
        </w:tc>
      </w:tr>
      <w:tr w:rsidR="008533EE" w:rsidRPr="00235C49" w14:paraId="34067DBF" w14:textId="77777777" w:rsidTr="003379A7">
        <w:trPr>
          <w:trHeight w:val="943"/>
        </w:trPr>
        <w:tc>
          <w:tcPr>
            <w:tcW w:w="534" w:type="dxa"/>
          </w:tcPr>
          <w:p w14:paraId="23BC3A61" w14:textId="1E60703F" w:rsidR="008533EE" w:rsidRPr="00235C49" w:rsidRDefault="001C108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9</w:t>
            </w:r>
            <w:r w:rsidR="005D689F">
              <w:rPr>
                <w:sz w:val="20"/>
                <w:szCs w:val="20"/>
              </w:rPr>
              <w:t>6</w:t>
            </w:r>
          </w:p>
        </w:tc>
        <w:tc>
          <w:tcPr>
            <w:tcW w:w="2693" w:type="dxa"/>
          </w:tcPr>
          <w:p w14:paraId="07185576" w14:textId="30F02D17" w:rsidR="008533EE" w:rsidRPr="00235C49" w:rsidRDefault="00E2509E" w:rsidP="0024472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E2509E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hexamethylene azelamide)</w:t>
            </w:r>
          </w:p>
        </w:tc>
        <w:tc>
          <w:tcPr>
            <w:tcW w:w="4678" w:type="dxa"/>
          </w:tcPr>
          <w:p w14:paraId="4B934883" w14:textId="071AF4CE" w:rsidR="008533EE" w:rsidRPr="00235C49" w:rsidRDefault="00E2509E" w:rsidP="0024472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E2509E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OC(CCCCCCCC(NCCCCCCN)=O)=O</w:t>
            </w:r>
          </w:p>
        </w:tc>
        <w:tc>
          <w:tcPr>
            <w:tcW w:w="5953" w:type="dxa"/>
          </w:tcPr>
          <w:p w14:paraId="6C51AFB7" w14:textId="7E05C90A" w:rsidR="008533EE" w:rsidRPr="00235C49" w:rsidRDefault="00E2509E">
            <w:pPr>
              <w:rPr>
                <w:noProof/>
                <w:sz w:val="20"/>
                <w:szCs w:val="20"/>
              </w:rPr>
            </w:pPr>
            <w:r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5D32E87E" wp14:editId="038E1D46">
                  <wp:extent cx="3644900" cy="520700"/>
                  <wp:effectExtent l="0" t="0" r="12700" b="12700"/>
                  <wp:docPr id="24" name="Imag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44900" cy="520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14CEEF6D" w14:textId="7A700F81" w:rsidR="008533EE" w:rsidRPr="00235C49" w:rsidRDefault="00E2509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32</w:t>
            </w:r>
          </w:p>
        </w:tc>
        <w:tc>
          <w:tcPr>
            <w:tcW w:w="992" w:type="dxa"/>
          </w:tcPr>
          <w:p w14:paraId="61C3EA75" w14:textId="380FBCFA" w:rsidR="008533EE" w:rsidRPr="00235C49" w:rsidRDefault="00E2509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#212</w:t>
            </w:r>
          </w:p>
        </w:tc>
      </w:tr>
      <w:tr w:rsidR="00186B1F" w:rsidRPr="00235C49" w14:paraId="2F0F516F" w14:textId="77777777" w:rsidTr="003C44B3">
        <w:tc>
          <w:tcPr>
            <w:tcW w:w="3227" w:type="dxa"/>
            <w:gridSpan w:val="2"/>
          </w:tcPr>
          <w:p w14:paraId="58566D3B" w14:textId="545EE56B" w:rsidR="00186B1F" w:rsidRPr="003379A7" w:rsidRDefault="00186B1F" w:rsidP="00244727">
            <w:pPr>
              <w:rPr>
                <w:rFonts w:eastAsia="Times New Roman"/>
                <w:b/>
                <w:color w:val="000000"/>
                <w:lang w:eastAsia="fr-FR"/>
              </w:rPr>
            </w:pPr>
            <w:r w:rsidRPr="003379A7">
              <w:rPr>
                <w:b/>
              </w:rPr>
              <w:t>Polyketones</w:t>
            </w:r>
          </w:p>
        </w:tc>
        <w:tc>
          <w:tcPr>
            <w:tcW w:w="4678" w:type="dxa"/>
          </w:tcPr>
          <w:p w14:paraId="06A958D0" w14:textId="77777777" w:rsidR="00186B1F" w:rsidRPr="00235C49" w:rsidRDefault="00186B1F" w:rsidP="0024472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5953" w:type="dxa"/>
          </w:tcPr>
          <w:p w14:paraId="29C0D804" w14:textId="77777777" w:rsidR="00186B1F" w:rsidRPr="00235C49" w:rsidRDefault="00186B1F">
            <w:pPr>
              <w:rPr>
                <w:noProof/>
                <w:sz w:val="20"/>
                <w:szCs w:val="20"/>
              </w:rPr>
            </w:pPr>
          </w:p>
        </w:tc>
        <w:tc>
          <w:tcPr>
            <w:tcW w:w="709" w:type="dxa"/>
          </w:tcPr>
          <w:p w14:paraId="662BCA9F" w14:textId="77777777" w:rsidR="00186B1F" w:rsidRPr="00235C49" w:rsidRDefault="00186B1F">
            <w:pPr>
              <w:rPr>
                <w:sz w:val="20"/>
                <w:szCs w:val="20"/>
              </w:rPr>
            </w:pPr>
          </w:p>
        </w:tc>
        <w:tc>
          <w:tcPr>
            <w:tcW w:w="992" w:type="dxa"/>
          </w:tcPr>
          <w:p w14:paraId="3909264E" w14:textId="77777777" w:rsidR="00186B1F" w:rsidRPr="00235C49" w:rsidRDefault="00186B1F">
            <w:pPr>
              <w:rPr>
                <w:sz w:val="20"/>
                <w:szCs w:val="20"/>
              </w:rPr>
            </w:pPr>
          </w:p>
        </w:tc>
      </w:tr>
      <w:tr w:rsidR="00CC28D6" w:rsidRPr="00235C49" w14:paraId="707C8EFC" w14:textId="77777777" w:rsidTr="007F04FA">
        <w:tc>
          <w:tcPr>
            <w:tcW w:w="534" w:type="dxa"/>
          </w:tcPr>
          <w:p w14:paraId="0206698E" w14:textId="59921230" w:rsidR="00CC28D6" w:rsidRPr="00235C49" w:rsidRDefault="001C108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9</w:t>
            </w:r>
            <w:r w:rsidR="005D689F">
              <w:rPr>
                <w:sz w:val="20"/>
                <w:szCs w:val="20"/>
              </w:rPr>
              <w:t>7</w:t>
            </w:r>
          </w:p>
        </w:tc>
        <w:tc>
          <w:tcPr>
            <w:tcW w:w="2693" w:type="dxa"/>
          </w:tcPr>
          <w:p w14:paraId="4B0C24EF" w14:textId="733EB141" w:rsidR="00CC28D6" w:rsidRPr="00186B1F" w:rsidRDefault="00CC28D6" w:rsidP="0024472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CC28D6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ethyleneketone)</w:t>
            </w:r>
          </w:p>
        </w:tc>
        <w:tc>
          <w:tcPr>
            <w:tcW w:w="4678" w:type="dxa"/>
          </w:tcPr>
          <w:p w14:paraId="2BF1AF15" w14:textId="6E418B81" w:rsidR="00CC28D6" w:rsidRPr="00186B1F" w:rsidRDefault="00CC28D6" w:rsidP="0024472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CC28D6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=CC=O</w:t>
            </w:r>
          </w:p>
        </w:tc>
        <w:tc>
          <w:tcPr>
            <w:tcW w:w="5953" w:type="dxa"/>
          </w:tcPr>
          <w:p w14:paraId="71D68354" w14:textId="5A702517" w:rsidR="00CC28D6" w:rsidRDefault="00CC28D6">
            <w:pPr>
              <w:rPr>
                <w:noProof/>
                <w:lang w:eastAsia="fr-FR"/>
              </w:rPr>
            </w:pPr>
            <w:r>
              <w:rPr>
                <w:noProof/>
                <w:lang w:eastAsia="fr-FR"/>
              </w:rPr>
              <w:drawing>
                <wp:inline distT="0" distB="0" distL="0" distR="0" wp14:anchorId="1B4BBFAB" wp14:editId="2C44A5B2">
                  <wp:extent cx="923290" cy="318376"/>
                  <wp:effectExtent l="0" t="0" r="0" b="12065"/>
                  <wp:docPr id="1087" name="Image 10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87" name="Image 1086"/>
                          <pic:cNvPicPr>
                            <a:picLocks noChangeAspect="1"/>
                          </pic:cNvPicPr>
                        </pic:nvPicPr>
                        <pic:blipFill>
                          <a:blip r:embed="rId20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23290" cy="3183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4D793164" w14:textId="6391CCA5" w:rsidR="00CC28D6" w:rsidRDefault="00CC28D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91</w:t>
            </w:r>
          </w:p>
        </w:tc>
        <w:tc>
          <w:tcPr>
            <w:tcW w:w="992" w:type="dxa"/>
          </w:tcPr>
          <w:p w14:paraId="3D68972E" w14:textId="6B64CEA6" w:rsidR="00CC28D6" w:rsidRDefault="00CC28D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#197</w:t>
            </w:r>
          </w:p>
        </w:tc>
      </w:tr>
      <w:tr w:rsidR="008533EE" w:rsidRPr="00235C49" w14:paraId="4A6C391F" w14:textId="77777777" w:rsidTr="007F04FA">
        <w:tc>
          <w:tcPr>
            <w:tcW w:w="534" w:type="dxa"/>
          </w:tcPr>
          <w:p w14:paraId="1F7754D3" w14:textId="03E49781" w:rsidR="008533EE" w:rsidRPr="00235C49" w:rsidRDefault="001C108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9</w:t>
            </w:r>
            <w:r w:rsidR="005D689F">
              <w:rPr>
                <w:sz w:val="20"/>
                <w:szCs w:val="20"/>
              </w:rPr>
              <w:t>8</w:t>
            </w:r>
          </w:p>
        </w:tc>
        <w:tc>
          <w:tcPr>
            <w:tcW w:w="2693" w:type="dxa"/>
          </w:tcPr>
          <w:p w14:paraId="3FFDD814" w14:textId="2CC9249B" w:rsidR="008533EE" w:rsidRPr="00235C49" w:rsidRDefault="00186B1F" w:rsidP="0024472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186B1F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propyleneketone)</w:t>
            </w:r>
          </w:p>
        </w:tc>
        <w:tc>
          <w:tcPr>
            <w:tcW w:w="4678" w:type="dxa"/>
          </w:tcPr>
          <w:p w14:paraId="08573E4D" w14:textId="0CC0B987" w:rsidR="008533EE" w:rsidRPr="00235C49" w:rsidRDefault="00186B1F" w:rsidP="0024472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186B1F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=C(C=O)C</w:t>
            </w:r>
          </w:p>
        </w:tc>
        <w:tc>
          <w:tcPr>
            <w:tcW w:w="5953" w:type="dxa"/>
          </w:tcPr>
          <w:p w14:paraId="15FDCAF2" w14:textId="44265770" w:rsidR="008533EE" w:rsidRPr="00235C49" w:rsidRDefault="00186B1F">
            <w:pPr>
              <w:rPr>
                <w:noProof/>
                <w:sz w:val="20"/>
                <w:szCs w:val="20"/>
              </w:rPr>
            </w:pPr>
            <w:r>
              <w:rPr>
                <w:noProof/>
                <w:lang w:eastAsia="fr-FR"/>
              </w:rPr>
              <w:drawing>
                <wp:inline distT="0" distB="0" distL="0" distR="0" wp14:anchorId="0DF53DD4" wp14:editId="68303863">
                  <wp:extent cx="923290" cy="535089"/>
                  <wp:effectExtent l="0" t="0" r="0" b="0"/>
                  <wp:docPr id="1078" name="Image 10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78" name="Image 1077"/>
                          <pic:cNvPicPr>
                            <a:picLocks noChangeAspect="1"/>
                          </pic:cNvPicPr>
                        </pic:nvPicPr>
                        <pic:blipFill>
                          <a:blip r:embed="rId20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23290" cy="53508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445F5784" w14:textId="2E1D624C" w:rsidR="008533EE" w:rsidRPr="00235C49" w:rsidRDefault="00186B1F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12</w:t>
            </w:r>
          </w:p>
        </w:tc>
        <w:tc>
          <w:tcPr>
            <w:tcW w:w="992" w:type="dxa"/>
          </w:tcPr>
          <w:p w14:paraId="18AD463C" w14:textId="3850CFCE" w:rsidR="008533EE" w:rsidRPr="00235C49" w:rsidRDefault="00186B1F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#196</w:t>
            </w:r>
          </w:p>
        </w:tc>
      </w:tr>
      <w:tr w:rsidR="008533EE" w:rsidRPr="00235C49" w14:paraId="7B9BEE1A" w14:textId="77777777" w:rsidTr="007F04FA">
        <w:tc>
          <w:tcPr>
            <w:tcW w:w="534" w:type="dxa"/>
          </w:tcPr>
          <w:p w14:paraId="5398427D" w14:textId="31021C5E" w:rsidR="008533EE" w:rsidRPr="00235C49" w:rsidRDefault="001C108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9</w:t>
            </w:r>
            <w:r w:rsidR="005D689F">
              <w:rPr>
                <w:sz w:val="20"/>
                <w:szCs w:val="20"/>
              </w:rPr>
              <w:t>9</w:t>
            </w:r>
          </w:p>
        </w:tc>
        <w:tc>
          <w:tcPr>
            <w:tcW w:w="2693" w:type="dxa"/>
          </w:tcPr>
          <w:p w14:paraId="133B9998" w14:textId="42A506BF" w:rsidR="008533EE" w:rsidRPr="00235C49" w:rsidRDefault="00A707C5" w:rsidP="0024472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A707C5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ether ether ketone)</w:t>
            </w:r>
          </w:p>
        </w:tc>
        <w:tc>
          <w:tcPr>
            <w:tcW w:w="4678" w:type="dxa"/>
          </w:tcPr>
          <w:p w14:paraId="70800A12" w14:textId="41272ED2" w:rsidR="008533EE" w:rsidRPr="00235C49" w:rsidRDefault="00006687" w:rsidP="0024472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006687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O=C(c1ccc(O)cc1)c2ccc(Oc3ccccc3)cc2</w:t>
            </w:r>
          </w:p>
        </w:tc>
        <w:tc>
          <w:tcPr>
            <w:tcW w:w="5953" w:type="dxa"/>
          </w:tcPr>
          <w:p w14:paraId="7B0F5B08" w14:textId="4DB8F40F" w:rsidR="008533EE" w:rsidRPr="00235C49" w:rsidRDefault="00A707C5">
            <w:pPr>
              <w:rPr>
                <w:noProof/>
                <w:sz w:val="20"/>
                <w:szCs w:val="20"/>
              </w:rPr>
            </w:pPr>
            <w:r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1E1B570D" wp14:editId="3AF0B7A0">
                  <wp:extent cx="3209290" cy="1107037"/>
                  <wp:effectExtent l="0" t="0" r="0" b="10795"/>
                  <wp:docPr id="43" name="Imag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09290" cy="11070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172443E9" w14:textId="45330133" w:rsidR="008533EE" w:rsidRPr="00235C49" w:rsidRDefault="00A707C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37</w:t>
            </w:r>
          </w:p>
        </w:tc>
        <w:tc>
          <w:tcPr>
            <w:tcW w:w="992" w:type="dxa"/>
          </w:tcPr>
          <w:p w14:paraId="654DFAD0" w14:textId="50C1CACE" w:rsidR="008533EE" w:rsidRPr="00235C49" w:rsidRDefault="00A707C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#198</w:t>
            </w:r>
          </w:p>
        </w:tc>
      </w:tr>
      <w:tr w:rsidR="00786173" w:rsidRPr="00235C49" w14:paraId="43935F0B" w14:textId="77777777" w:rsidTr="003A66E2">
        <w:tc>
          <w:tcPr>
            <w:tcW w:w="3227" w:type="dxa"/>
            <w:gridSpan w:val="2"/>
          </w:tcPr>
          <w:p w14:paraId="757BA412" w14:textId="3219DAE7" w:rsidR="00786173" w:rsidRPr="003379A7" w:rsidRDefault="00786173" w:rsidP="00244727">
            <w:pPr>
              <w:rPr>
                <w:rFonts w:eastAsia="Times New Roman"/>
                <w:b/>
                <w:color w:val="000000"/>
                <w:lang w:eastAsia="fr-FR"/>
              </w:rPr>
            </w:pPr>
            <w:r w:rsidRPr="003379A7">
              <w:rPr>
                <w:b/>
              </w:rPr>
              <w:t>Polycarbonates</w:t>
            </w:r>
          </w:p>
        </w:tc>
        <w:tc>
          <w:tcPr>
            <w:tcW w:w="4678" w:type="dxa"/>
          </w:tcPr>
          <w:p w14:paraId="23524445" w14:textId="77777777" w:rsidR="00786173" w:rsidRPr="00006687" w:rsidRDefault="00786173" w:rsidP="0024472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5953" w:type="dxa"/>
          </w:tcPr>
          <w:p w14:paraId="2611DD1D" w14:textId="77777777" w:rsidR="00786173" w:rsidRDefault="00786173">
            <w:pPr>
              <w:rPr>
                <w:noProof/>
                <w:sz w:val="20"/>
                <w:szCs w:val="20"/>
                <w:lang w:eastAsia="fr-FR"/>
              </w:rPr>
            </w:pPr>
          </w:p>
        </w:tc>
        <w:tc>
          <w:tcPr>
            <w:tcW w:w="709" w:type="dxa"/>
          </w:tcPr>
          <w:p w14:paraId="165C7768" w14:textId="77777777" w:rsidR="00786173" w:rsidRDefault="00786173">
            <w:pPr>
              <w:rPr>
                <w:sz w:val="20"/>
                <w:szCs w:val="20"/>
              </w:rPr>
            </w:pPr>
          </w:p>
        </w:tc>
        <w:tc>
          <w:tcPr>
            <w:tcW w:w="992" w:type="dxa"/>
          </w:tcPr>
          <w:p w14:paraId="745D8A66" w14:textId="77777777" w:rsidR="00786173" w:rsidRDefault="00786173">
            <w:pPr>
              <w:rPr>
                <w:sz w:val="20"/>
                <w:szCs w:val="20"/>
              </w:rPr>
            </w:pPr>
          </w:p>
        </w:tc>
      </w:tr>
      <w:tr w:rsidR="00564779" w:rsidRPr="00235C49" w14:paraId="31EDD656" w14:textId="77777777" w:rsidTr="007F04FA">
        <w:tc>
          <w:tcPr>
            <w:tcW w:w="534" w:type="dxa"/>
          </w:tcPr>
          <w:p w14:paraId="4B263D5B" w14:textId="390703B6" w:rsidR="00564779" w:rsidRDefault="005D689F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0</w:t>
            </w:r>
          </w:p>
        </w:tc>
        <w:tc>
          <w:tcPr>
            <w:tcW w:w="2693" w:type="dxa"/>
          </w:tcPr>
          <w:p w14:paraId="150C97F7" w14:textId="4841F71A" w:rsidR="00564779" w:rsidRPr="00A707C5" w:rsidRDefault="001F16EF" w:rsidP="0024472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1F16EF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2-hydroxyethyl hydrogen carbonate</w:t>
            </w:r>
          </w:p>
        </w:tc>
        <w:tc>
          <w:tcPr>
            <w:tcW w:w="4678" w:type="dxa"/>
          </w:tcPr>
          <w:p w14:paraId="1F2E9249" w14:textId="165F0808" w:rsidR="00564779" w:rsidRPr="00786173" w:rsidRDefault="00786173" w:rsidP="0024472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786173">
              <w:rPr>
                <w:rFonts w:eastAsia="Times New Roman" w:cstheme="minorHAnsi"/>
                <w:color w:val="000000"/>
                <w:sz w:val="20"/>
                <w:szCs w:val="20"/>
                <w:lang w:eastAsia="en-GB"/>
              </w:rPr>
              <w:t>OCCOC(O)=O</w:t>
            </w:r>
          </w:p>
        </w:tc>
        <w:tc>
          <w:tcPr>
            <w:tcW w:w="5953" w:type="dxa"/>
          </w:tcPr>
          <w:p w14:paraId="58AEACCC" w14:textId="623FCE36" w:rsidR="00564779" w:rsidRDefault="00564779">
            <w:pPr>
              <w:rPr>
                <w:noProof/>
                <w:sz w:val="20"/>
                <w:szCs w:val="20"/>
                <w:lang w:eastAsia="fr-FR"/>
              </w:rPr>
            </w:pPr>
            <w:r w:rsidRPr="00BC2627">
              <w:rPr>
                <w:rFonts w:cstheme="minorHAnsi"/>
                <w:sz w:val="16"/>
                <w:szCs w:val="16"/>
              </w:rPr>
              <w:object w:dxaOrig="1550" w:dyaOrig="871" w14:anchorId="13042A3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2pt;height:46pt" o:ole="">
                  <v:imagedata r:id="rId205" o:title=""/>
                </v:shape>
                <o:OLEObject Type="Embed" ProgID="ChemDraw.Document.6.0" ShapeID="_x0000_i1025" DrawAspect="Content" ObjectID="_1590737966" r:id="rId206"/>
              </w:object>
            </w:r>
          </w:p>
        </w:tc>
        <w:tc>
          <w:tcPr>
            <w:tcW w:w="709" w:type="dxa"/>
          </w:tcPr>
          <w:p w14:paraId="4027E361" w14:textId="105D7634" w:rsidR="00564779" w:rsidRDefault="001F16EF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83</w:t>
            </w:r>
          </w:p>
        </w:tc>
        <w:tc>
          <w:tcPr>
            <w:tcW w:w="992" w:type="dxa"/>
          </w:tcPr>
          <w:p w14:paraId="554ACED6" w14:textId="6C8C558C" w:rsidR="00564779" w:rsidRDefault="001F16EF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Antoine</w:t>
            </w:r>
          </w:p>
        </w:tc>
      </w:tr>
      <w:tr w:rsidR="00564779" w:rsidRPr="00235C49" w14:paraId="0F5421D8" w14:textId="77777777" w:rsidTr="007F04FA">
        <w:tc>
          <w:tcPr>
            <w:tcW w:w="534" w:type="dxa"/>
          </w:tcPr>
          <w:p w14:paraId="30A4257B" w14:textId="5D26347B" w:rsidR="00564779" w:rsidRDefault="005D689F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1</w:t>
            </w:r>
          </w:p>
        </w:tc>
        <w:tc>
          <w:tcPr>
            <w:tcW w:w="2693" w:type="dxa"/>
          </w:tcPr>
          <w:p w14:paraId="243EA0E0" w14:textId="7DD43CF6" w:rsidR="00564779" w:rsidRPr="00A707C5" w:rsidRDefault="001F16EF" w:rsidP="0024472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1F16EF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2-hydroxypropyl hydrogen carbonate</w:t>
            </w:r>
          </w:p>
        </w:tc>
        <w:tc>
          <w:tcPr>
            <w:tcW w:w="4678" w:type="dxa"/>
          </w:tcPr>
          <w:p w14:paraId="11AE65E7" w14:textId="68270DC1" w:rsidR="00564779" w:rsidRPr="00786173" w:rsidRDefault="00786173" w:rsidP="0024472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786173">
              <w:rPr>
                <w:rFonts w:eastAsia="Times New Roman" w:cstheme="minorHAnsi"/>
                <w:sz w:val="20"/>
                <w:szCs w:val="20"/>
                <w:lang w:eastAsia="en-GB"/>
              </w:rPr>
              <w:t>CC(O)COC(O)=O</w:t>
            </w:r>
          </w:p>
        </w:tc>
        <w:tc>
          <w:tcPr>
            <w:tcW w:w="5953" w:type="dxa"/>
          </w:tcPr>
          <w:p w14:paraId="6A880F0E" w14:textId="67C7062F" w:rsidR="00564779" w:rsidRDefault="00564779">
            <w:pPr>
              <w:rPr>
                <w:noProof/>
                <w:sz w:val="20"/>
                <w:szCs w:val="20"/>
                <w:lang w:eastAsia="fr-FR"/>
              </w:rPr>
            </w:pPr>
            <w:r w:rsidRPr="00BC2627">
              <w:rPr>
                <w:rFonts w:cstheme="minorHAnsi"/>
                <w:sz w:val="16"/>
                <w:szCs w:val="16"/>
              </w:rPr>
              <w:object w:dxaOrig="1550" w:dyaOrig="1144" w14:anchorId="0A8E561D">
                <v:shape id="_x0000_i1026" type="#_x0000_t75" style="width:82pt;height:59pt" o:ole="">
                  <v:imagedata r:id="rId207" o:title=""/>
                </v:shape>
                <o:OLEObject Type="Embed" ProgID="ChemDraw.Document.6.0" ShapeID="_x0000_i1026" DrawAspect="Content" ObjectID="_1590737967" r:id="rId208"/>
              </w:object>
            </w:r>
          </w:p>
        </w:tc>
        <w:tc>
          <w:tcPr>
            <w:tcW w:w="709" w:type="dxa"/>
          </w:tcPr>
          <w:p w14:paraId="00B67883" w14:textId="5B219A8D" w:rsidR="00564779" w:rsidRDefault="00183D8F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15</w:t>
            </w:r>
          </w:p>
        </w:tc>
        <w:tc>
          <w:tcPr>
            <w:tcW w:w="992" w:type="dxa"/>
          </w:tcPr>
          <w:p w14:paraId="7339E6B2" w14:textId="7A70D6DA" w:rsidR="00564779" w:rsidRDefault="001F16EF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Antoine</w:t>
            </w:r>
          </w:p>
        </w:tc>
      </w:tr>
      <w:tr w:rsidR="00564779" w:rsidRPr="00235C49" w14:paraId="29D87F09" w14:textId="77777777" w:rsidTr="007F04FA">
        <w:tc>
          <w:tcPr>
            <w:tcW w:w="534" w:type="dxa"/>
          </w:tcPr>
          <w:p w14:paraId="316C8F72" w14:textId="1DB84AF2" w:rsidR="00564779" w:rsidRDefault="005D689F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2</w:t>
            </w:r>
          </w:p>
        </w:tc>
        <w:tc>
          <w:tcPr>
            <w:tcW w:w="2693" w:type="dxa"/>
          </w:tcPr>
          <w:p w14:paraId="2CC7D405" w14:textId="069A6B03" w:rsidR="00564779" w:rsidRPr="00A707C5" w:rsidRDefault="0077150E" w:rsidP="0024472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77150E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2-hydroxybutyl hydrogen carbonate</w:t>
            </w:r>
          </w:p>
        </w:tc>
        <w:tc>
          <w:tcPr>
            <w:tcW w:w="4678" w:type="dxa"/>
          </w:tcPr>
          <w:p w14:paraId="091D81DC" w14:textId="766C9519" w:rsidR="00564779" w:rsidRPr="00786173" w:rsidRDefault="00786173" w:rsidP="0024472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786173">
              <w:rPr>
                <w:rFonts w:eastAsia="Times New Roman" w:cstheme="minorHAnsi"/>
                <w:sz w:val="20"/>
                <w:szCs w:val="20"/>
                <w:lang w:eastAsia="en-GB"/>
              </w:rPr>
              <w:t>OC(CC)COC(O)=O</w:t>
            </w:r>
          </w:p>
        </w:tc>
        <w:tc>
          <w:tcPr>
            <w:tcW w:w="5953" w:type="dxa"/>
          </w:tcPr>
          <w:p w14:paraId="4C0B97AF" w14:textId="5B5E6EAC" w:rsidR="00564779" w:rsidRDefault="00564779">
            <w:pPr>
              <w:rPr>
                <w:noProof/>
                <w:sz w:val="20"/>
                <w:szCs w:val="20"/>
                <w:lang w:eastAsia="fr-FR"/>
              </w:rPr>
            </w:pPr>
            <w:r w:rsidRPr="00BC2627">
              <w:rPr>
                <w:rFonts w:cstheme="minorHAnsi"/>
                <w:sz w:val="16"/>
                <w:szCs w:val="16"/>
              </w:rPr>
              <w:object w:dxaOrig="1550" w:dyaOrig="1221" w14:anchorId="5A5B2C48">
                <v:shape id="_x0000_i1027" type="#_x0000_t75" style="width:82pt;height:63pt" o:ole="">
                  <v:imagedata r:id="rId209" o:title=""/>
                </v:shape>
                <o:OLEObject Type="Embed" ProgID="ChemDraw.Document.6.0" ShapeID="_x0000_i1027" DrawAspect="Content" ObjectID="_1590737968" r:id="rId210"/>
              </w:object>
            </w:r>
          </w:p>
        </w:tc>
        <w:tc>
          <w:tcPr>
            <w:tcW w:w="709" w:type="dxa"/>
          </w:tcPr>
          <w:p w14:paraId="73C6E857" w14:textId="3332F0F6" w:rsidR="00564779" w:rsidRDefault="00183D8F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82</w:t>
            </w:r>
          </w:p>
        </w:tc>
        <w:tc>
          <w:tcPr>
            <w:tcW w:w="992" w:type="dxa"/>
          </w:tcPr>
          <w:p w14:paraId="30CC54A8" w14:textId="55EF64C0" w:rsidR="00564779" w:rsidRDefault="001F16EF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Antoine</w:t>
            </w:r>
          </w:p>
        </w:tc>
      </w:tr>
      <w:tr w:rsidR="00564779" w:rsidRPr="00235C49" w14:paraId="11FFC521" w14:textId="77777777" w:rsidTr="007F04FA">
        <w:tc>
          <w:tcPr>
            <w:tcW w:w="534" w:type="dxa"/>
          </w:tcPr>
          <w:p w14:paraId="76A9BFC1" w14:textId="421FEDD8" w:rsidR="00564779" w:rsidRDefault="005D689F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3</w:t>
            </w:r>
          </w:p>
        </w:tc>
        <w:tc>
          <w:tcPr>
            <w:tcW w:w="2693" w:type="dxa"/>
          </w:tcPr>
          <w:p w14:paraId="692E4666" w14:textId="1B7C41BC" w:rsidR="00564779" w:rsidRPr="00A707C5" w:rsidRDefault="004C6441" w:rsidP="0024472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4C6441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2-hydroxy-2-phenylethyl hydrogen carbonate</w:t>
            </w:r>
          </w:p>
        </w:tc>
        <w:tc>
          <w:tcPr>
            <w:tcW w:w="4678" w:type="dxa"/>
          </w:tcPr>
          <w:p w14:paraId="2F4F977D" w14:textId="1315C3BE" w:rsidR="00564779" w:rsidRPr="00786173" w:rsidRDefault="00DB78B7" w:rsidP="0024472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DB78B7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OC(c1ccccc1)COC(O)=O</w:t>
            </w:r>
            <w:bookmarkStart w:id="0" w:name="_GoBack"/>
            <w:bookmarkEnd w:id="0"/>
          </w:p>
        </w:tc>
        <w:tc>
          <w:tcPr>
            <w:tcW w:w="5953" w:type="dxa"/>
          </w:tcPr>
          <w:p w14:paraId="1B73677C" w14:textId="2F037FBB" w:rsidR="00564779" w:rsidRDefault="00DB78B7">
            <w:pPr>
              <w:rPr>
                <w:noProof/>
                <w:sz w:val="20"/>
                <w:szCs w:val="20"/>
                <w:lang w:eastAsia="fr-FR"/>
              </w:rPr>
            </w:pPr>
            <w:r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5526BBAD" wp14:editId="547E57E8">
                  <wp:extent cx="1932491" cy="961390"/>
                  <wp:effectExtent l="0" t="0" r="0" b="3810"/>
                  <wp:docPr id="26" name="Imag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33462" cy="9618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3555C80E" w14:textId="4452C9C2" w:rsidR="00564779" w:rsidRDefault="00183D8F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53</w:t>
            </w:r>
          </w:p>
        </w:tc>
        <w:tc>
          <w:tcPr>
            <w:tcW w:w="992" w:type="dxa"/>
          </w:tcPr>
          <w:p w14:paraId="36E889EB" w14:textId="5BF907D1" w:rsidR="00564779" w:rsidRDefault="001F16EF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Antoine</w:t>
            </w:r>
          </w:p>
        </w:tc>
      </w:tr>
      <w:tr w:rsidR="00564779" w:rsidRPr="00235C49" w14:paraId="37BFD175" w14:textId="77777777" w:rsidTr="007F04FA">
        <w:tc>
          <w:tcPr>
            <w:tcW w:w="534" w:type="dxa"/>
          </w:tcPr>
          <w:p w14:paraId="6C8263CD" w14:textId="5DF45FB1" w:rsidR="00564779" w:rsidRDefault="005D689F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4</w:t>
            </w:r>
          </w:p>
        </w:tc>
        <w:tc>
          <w:tcPr>
            <w:tcW w:w="2693" w:type="dxa"/>
          </w:tcPr>
          <w:p w14:paraId="613B90BB" w14:textId="6109C9CC" w:rsidR="00564779" w:rsidRPr="00A707C5" w:rsidRDefault="004C6441" w:rsidP="0024472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4C6441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3-chloro-2-hydroxypropyl hydrogen carbonate</w:t>
            </w:r>
          </w:p>
        </w:tc>
        <w:tc>
          <w:tcPr>
            <w:tcW w:w="4678" w:type="dxa"/>
          </w:tcPr>
          <w:p w14:paraId="452C3E02" w14:textId="093E5D0D" w:rsidR="00564779" w:rsidRPr="00786173" w:rsidRDefault="00786173" w:rsidP="0024472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786173">
              <w:rPr>
                <w:rFonts w:eastAsia="Times New Roman" w:cstheme="minorHAnsi"/>
                <w:sz w:val="20"/>
                <w:szCs w:val="20"/>
                <w:lang w:eastAsia="en-GB"/>
              </w:rPr>
              <w:t>OC(CCl)COC(O)=O</w:t>
            </w:r>
          </w:p>
        </w:tc>
        <w:tc>
          <w:tcPr>
            <w:tcW w:w="5953" w:type="dxa"/>
          </w:tcPr>
          <w:p w14:paraId="4D53B807" w14:textId="7F482823" w:rsidR="00564779" w:rsidRDefault="00786173">
            <w:pPr>
              <w:rPr>
                <w:noProof/>
                <w:sz w:val="20"/>
                <w:szCs w:val="20"/>
                <w:lang w:eastAsia="fr-FR"/>
              </w:rPr>
            </w:pPr>
            <w:r w:rsidRPr="00BC2627">
              <w:rPr>
                <w:rFonts w:cstheme="minorHAnsi"/>
                <w:sz w:val="16"/>
                <w:szCs w:val="16"/>
              </w:rPr>
              <w:object w:dxaOrig="1643" w:dyaOrig="1295" w14:anchorId="2B2C8064">
                <v:shape id="_x0000_i1029" type="#_x0000_t75" style="width:91pt;height:71pt" o:ole="">
                  <v:imagedata r:id="rId212" o:title=""/>
                </v:shape>
                <o:OLEObject Type="Embed" ProgID="ChemDraw.Document.6.0" ShapeID="_x0000_i1029" DrawAspect="Content" ObjectID="_1590737969" r:id="rId213"/>
              </w:object>
            </w:r>
          </w:p>
        </w:tc>
        <w:tc>
          <w:tcPr>
            <w:tcW w:w="709" w:type="dxa"/>
          </w:tcPr>
          <w:p w14:paraId="1FC7D490" w14:textId="371300C0" w:rsidR="00564779" w:rsidRDefault="00183D8F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04</w:t>
            </w:r>
          </w:p>
        </w:tc>
        <w:tc>
          <w:tcPr>
            <w:tcW w:w="992" w:type="dxa"/>
          </w:tcPr>
          <w:p w14:paraId="503260FE" w14:textId="7BADD69B" w:rsidR="00564779" w:rsidRDefault="001F16EF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Antoine</w:t>
            </w:r>
          </w:p>
        </w:tc>
      </w:tr>
      <w:tr w:rsidR="00DC6F02" w:rsidRPr="00235C49" w14:paraId="3896025F" w14:textId="77777777" w:rsidTr="008E3781">
        <w:tc>
          <w:tcPr>
            <w:tcW w:w="3227" w:type="dxa"/>
            <w:gridSpan w:val="2"/>
          </w:tcPr>
          <w:p w14:paraId="55A3F81A" w14:textId="03618A60" w:rsidR="00DC6F02" w:rsidRPr="00024252" w:rsidRDefault="00DC6F02" w:rsidP="00244727">
            <w:pPr>
              <w:rPr>
                <w:rFonts w:eastAsia="Times New Roman"/>
                <w:b/>
                <w:color w:val="000000"/>
                <w:lang w:eastAsia="fr-FR"/>
              </w:rPr>
            </w:pPr>
            <w:r w:rsidRPr="00024252">
              <w:rPr>
                <w:b/>
              </w:rPr>
              <w:t>Various</w:t>
            </w:r>
          </w:p>
        </w:tc>
        <w:tc>
          <w:tcPr>
            <w:tcW w:w="4678" w:type="dxa"/>
          </w:tcPr>
          <w:p w14:paraId="0E71D33E" w14:textId="77777777" w:rsidR="00DC6F02" w:rsidRPr="00235C49" w:rsidRDefault="00DC6F02" w:rsidP="0024472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5953" w:type="dxa"/>
          </w:tcPr>
          <w:p w14:paraId="3FC1A42D" w14:textId="77777777" w:rsidR="00DC6F02" w:rsidRPr="00235C49" w:rsidRDefault="00DC6F02">
            <w:pPr>
              <w:rPr>
                <w:noProof/>
                <w:sz w:val="20"/>
                <w:szCs w:val="20"/>
              </w:rPr>
            </w:pPr>
          </w:p>
        </w:tc>
        <w:tc>
          <w:tcPr>
            <w:tcW w:w="709" w:type="dxa"/>
          </w:tcPr>
          <w:p w14:paraId="02C42419" w14:textId="77777777" w:rsidR="00DC6F02" w:rsidRPr="00235C49" w:rsidRDefault="00DC6F02">
            <w:pPr>
              <w:rPr>
                <w:sz w:val="20"/>
                <w:szCs w:val="20"/>
              </w:rPr>
            </w:pPr>
          </w:p>
        </w:tc>
        <w:tc>
          <w:tcPr>
            <w:tcW w:w="992" w:type="dxa"/>
          </w:tcPr>
          <w:p w14:paraId="39A98D14" w14:textId="77777777" w:rsidR="00DC6F02" w:rsidRPr="00235C49" w:rsidRDefault="00DC6F02">
            <w:pPr>
              <w:rPr>
                <w:sz w:val="20"/>
                <w:szCs w:val="20"/>
              </w:rPr>
            </w:pPr>
          </w:p>
        </w:tc>
      </w:tr>
      <w:tr w:rsidR="00754500" w:rsidRPr="00235C49" w14:paraId="1AC619A0" w14:textId="77777777" w:rsidTr="007F04FA">
        <w:tc>
          <w:tcPr>
            <w:tcW w:w="534" w:type="dxa"/>
          </w:tcPr>
          <w:p w14:paraId="78F1BDDE" w14:textId="5383170B" w:rsidR="00754500" w:rsidRPr="00235C49" w:rsidRDefault="005D689F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5</w:t>
            </w:r>
          </w:p>
        </w:tc>
        <w:tc>
          <w:tcPr>
            <w:tcW w:w="2693" w:type="dxa"/>
          </w:tcPr>
          <w:p w14:paraId="6D0DD559" w14:textId="3CD1C766" w:rsidR="00754500" w:rsidRDefault="00754500" w:rsidP="0024472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Formaldehyde</w:t>
            </w:r>
          </w:p>
        </w:tc>
        <w:tc>
          <w:tcPr>
            <w:tcW w:w="4678" w:type="dxa"/>
          </w:tcPr>
          <w:p w14:paraId="46BEA028" w14:textId="6DBCC822" w:rsidR="00754500" w:rsidRPr="00DC6F02" w:rsidRDefault="00754500" w:rsidP="0024472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=O</w:t>
            </w:r>
          </w:p>
        </w:tc>
        <w:tc>
          <w:tcPr>
            <w:tcW w:w="5953" w:type="dxa"/>
          </w:tcPr>
          <w:p w14:paraId="1A12FCDE" w14:textId="1983BB7F" w:rsidR="00754500" w:rsidRDefault="00754500">
            <w:pPr>
              <w:rPr>
                <w:noProof/>
                <w:sz w:val="20"/>
                <w:szCs w:val="20"/>
                <w:lang w:eastAsia="fr-FR"/>
              </w:rPr>
            </w:pPr>
            <w:r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2D51FA62" wp14:editId="38C28561">
                  <wp:extent cx="508000" cy="165100"/>
                  <wp:effectExtent l="0" t="0" r="0" b="12700"/>
                  <wp:docPr id="1156" name="Image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8000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657B9E6C" w14:textId="7E56A7C0" w:rsidR="00754500" w:rsidRDefault="00754500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91</w:t>
            </w:r>
          </w:p>
        </w:tc>
        <w:tc>
          <w:tcPr>
            <w:tcW w:w="992" w:type="dxa"/>
          </w:tcPr>
          <w:p w14:paraId="527983E7" w14:textId="5D6E6410" w:rsidR="00754500" w:rsidRDefault="00754500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igma</w:t>
            </w:r>
          </w:p>
        </w:tc>
      </w:tr>
      <w:tr w:rsidR="00DC6F02" w:rsidRPr="00235C49" w14:paraId="259BD275" w14:textId="77777777" w:rsidTr="007F04FA">
        <w:tc>
          <w:tcPr>
            <w:tcW w:w="534" w:type="dxa"/>
          </w:tcPr>
          <w:p w14:paraId="1A6F6DF5" w14:textId="1ACB430D" w:rsidR="00DC6F02" w:rsidRPr="00235C49" w:rsidRDefault="001C108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</w:t>
            </w:r>
            <w:r w:rsidR="005D689F">
              <w:rPr>
                <w:sz w:val="20"/>
                <w:szCs w:val="20"/>
              </w:rPr>
              <w:t>6</w:t>
            </w:r>
          </w:p>
        </w:tc>
        <w:tc>
          <w:tcPr>
            <w:tcW w:w="2693" w:type="dxa"/>
          </w:tcPr>
          <w:p w14:paraId="3FDA1889" w14:textId="65E5A48C" w:rsidR="00DC6F02" w:rsidRPr="00471CD3" w:rsidRDefault="00DC6F02" w:rsidP="0024472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Acetaldehyde</w:t>
            </w:r>
          </w:p>
        </w:tc>
        <w:tc>
          <w:tcPr>
            <w:tcW w:w="4678" w:type="dxa"/>
          </w:tcPr>
          <w:p w14:paraId="2CEC1304" w14:textId="5B4B5E10" w:rsidR="00DC6F02" w:rsidRPr="00471CD3" w:rsidRDefault="00DC6F02" w:rsidP="0024472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DC6F02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CC=O</w:t>
            </w:r>
          </w:p>
        </w:tc>
        <w:tc>
          <w:tcPr>
            <w:tcW w:w="5953" w:type="dxa"/>
          </w:tcPr>
          <w:p w14:paraId="77A252B9" w14:textId="72F3B47F" w:rsidR="00DC6F02" w:rsidRDefault="00DC6F02">
            <w:pPr>
              <w:rPr>
                <w:noProof/>
                <w:sz w:val="20"/>
                <w:szCs w:val="20"/>
                <w:lang w:eastAsia="fr-FR"/>
              </w:rPr>
            </w:pPr>
            <w:r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17D5C43C" wp14:editId="5650C072">
                  <wp:extent cx="762000" cy="330200"/>
                  <wp:effectExtent l="0" t="0" r="0" b="0"/>
                  <wp:docPr id="45" name="Imag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0" cy="330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294C6DFB" w14:textId="4B2AAA27" w:rsidR="00DC6F02" w:rsidRDefault="00DC6F02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41</w:t>
            </w:r>
          </w:p>
        </w:tc>
        <w:tc>
          <w:tcPr>
            <w:tcW w:w="992" w:type="dxa"/>
          </w:tcPr>
          <w:p w14:paraId="742409E0" w14:textId="3ECE68B1" w:rsidR="00DC6F02" w:rsidRDefault="00DC6F02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igma</w:t>
            </w:r>
          </w:p>
        </w:tc>
      </w:tr>
      <w:tr w:rsidR="002E694A" w:rsidRPr="00235C49" w14:paraId="0C0BB80B" w14:textId="77777777" w:rsidTr="007F04FA">
        <w:tc>
          <w:tcPr>
            <w:tcW w:w="534" w:type="dxa"/>
          </w:tcPr>
          <w:p w14:paraId="6D7B3BEA" w14:textId="37522E93" w:rsidR="002E694A" w:rsidRPr="00235C49" w:rsidRDefault="001C108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</w:t>
            </w:r>
            <w:r w:rsidR="005D689F">
              <w:rPr>
                <w:sz w:val="20"/>
                <w:szCs w:val="20"/>
              </w:rPr>
              <w:t>7</w:t>
            </w:r>
          </w:p>
        </w:tc>
        <w:tc>
          <w:tcPr>
            <w:tcW w:w="2693" w:type="dxa"/>
          </w:tcPr>
          <w:p w14:paraId="2BB67A11" w14:textId="5ACBFEED" w:rsidR="002E694A" w:rsidRPr="00235C49" w:rsidRDefault="00471CD3" w:rsidP="0024472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471CD3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Poly(epichlorohydrin)</w:t>
            </w:r>
          </w:p>
        </w:tc>
        <w:tc>
          <w:tcPr>
            <w:tcW w:w="4678" w:type="dxa"/>
          </w:tcPr>
          <w:p w14:paraId="1275B3F9" w14:textId="77CB1C5E" w:rsidR="002E694A" w:rsidRPr="00235C49" w:rsidRDefault="00471CD3" w:rsidP="00244727">
            <w:pPr>
              <w:rPr>
                <w:rFonts w:eastAsia="Times New Roman"/>
                <w:color w:val="000000"/>
                <w:sz w:val="20"/>
                <w:szCs w:val="20"/>
                <w:lang w:eastAsia="fr-FR"/>
              </w:rPr>
            </w:pPr>
            <w:r w:rsidRPr="00471CD3">
              <w:rPr>
                <w:rFonts w:eastAsia="Times New Roman"/>
                <w:color w:val="000000"/>
                <w:sz w:val="20"/>
                <w:szCs w:val="20"/>
                <w:lang w:eastAsia="fr-FR"/>
              </w:rPr>
              <w:t>OCCCCl</w:t>
            </w:r>
          </w:p>
        </w:tc>
        <w:tc>
          <w:tcPr>
            <w:tcW w:w="5953" w:type="dxa"/>
          </w:tcPr>
          <w:p w14:paraId="48860A1C" w14:textId="09D615DA" w:rsidR="002E694A" w:rsidRPr="00235C49" w:rsidRDefault="00471CD3">
            <w:pPr>
              <w:rPr>
                <w:noProof/>
                <w:sz w:val="20"/>
                <w:szCs w:val="20"/>
              </w:rPr>
            </w:pPr>
            <w:r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60D6BDF7" wp14:editId="06F1EB21">
                  <wp:extent cx="1587500" cy="304800"/>
                  <wp:effectExtent l="0" t="0" r="12700" b="0"/>
                  <wp:docPr id="5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750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14:paraId="593EA5EB" w14:textId="7510FCE5" w:rsidR="002E694A" w:rsidRPr="00235C49" w:rsidRDefault="00471CD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52</w:t>
            </w:r>
          </w:p>
        </w:tc>
        <w:tc>
          <w:tcPr>
            <w:tcW w:w="992" w:type="dxa"/>
          </w:tcPr>
          <w:p w14:paraId="537008BA" w14:textId="27C2DFF1" w:rsidR="002E694A" w:rsidRPr="00235C49" w:rsidRDefault="00471CD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#189</w:t>
            </w:r>
          </w:p>
        </w:tc>
      </w:tr>
    </w:tbl>
    <w:p w14:paraId="3978C3FB" w14:textId="77777777" w:rsidR="00855583" w:rsidRPr="00235C49" w:rsidRDefault="00855583">
      <w:pPr>
        <w:rPr>
          <w:sz w:val="20"/>
          <w:szCs w:val="20"/>
        </w:rPr>
      </w:pPr>
    </w:p>
    <w:sectPr w:rsidR="00855583" w:rsidRPr="00235C49" w:rsidSect="00E6374B">
      <w:footerReference w:type="even" r:id="rId217"/>
      <w:footerReference w:type="default" r:id="rId218"/>
      <w:pgSz w:w="16817" w:h="11901" w:orient="landscape"/>
      <w:pgMar w:top="794" w:right="794" w:bottom="567" w:left="794" w:header="709" w:footer="45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139F1F7" w14:textId="77777777" w:rsidR="00E55B6D" w:rsidRDefault="00E55B6D" w:rsidP="00E55B6D">
      <w:r>
        <w:separator/>
      </w:r>
    </w:p>
  </w:endnote>
  <w:endnote w:type="continuationSeparator" w:id="0">
    <w:p w14:paraId="20A8904A" w14:textId="77777777" w:rsidR="00E55B6D" w:rsidRDefault="00E55B6D" w:rsidP="00E55B6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Lucida Grande">
    <w:altName w:val="Arial"/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DCFE62E" w14:textId="77777777" w:rsidR="00E55B6D" w:rsidRDefault="00E55B6D" w:rsidP="001B19B1">
    <w:pPr>
      <w:pStyle w:val="Pieddepage"/>
      <w:framePr w:wrap="around" w:vAnchor="text" w:hAnchor="margin" w:xAlign="center" w:y="1"/>
      <w:rPr>
        <w:rStyle w:val="Numrodepage"/>
      </w:rPr>
    </w:pPr>
    <w:r>
      <w:rPr>
        <w:rStyle w:val="Numrodepage"/>
      </w:rPr>
      <w:fldChar w:fldCharType="begin"/>
    </w:r>
    <w:r>
      <w:rPr>
        <w:rStyle w:val="Numrodepage"/>
      </w:rPr>
      <w:instrText xml:space="preserve">PAGE  </w:instrText>
    </w:r>
    <w:r>
      <w:rPr>
        <w:rStyle w:val="Numrodepage"/>
      </w:rPr>
      <w:fldChar w:fldCharType="end"/>
    </w:r>
  </w:p>
  <w:p w14:paraId="236BE8D5" w14:textId="77777777" w:rsidR="00E55B6D" w:rsidRDefault="00E55B6D">
    <w:pPr>
      <w:pStyle w:val="Pieddepage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2DB007C" w14:textId="77777777" w:rsidR="00E55B6D" w:rsidRDefault="00E55B6D" w:rsidP="001B19B1">
    <w:pPr>
      <w:pStyle w:val="Pieddepage"/>
      <w:framePr w:wrap="around" w:vAnchor="text" w:hAnchor="margin" w:xAlign="center" w:y="1"/>
      <w:rPr>
        <w:rStyle w:val="Numrodepage"/>
      </w:rPr>
    </w:pPr>
    <w:r>
      <w:rPr>
        <w:rStyle w:val="Numrodepage"/>
      </w:rPr>
      <w:fldChar w:fldCharType="begin"/>
    </w:r>
    <w:r>
      <w:rPr>
        <w:rStyle w:val="Numrodepage"/>
      </w:rPr>
      <w:instrText xml:space="preserve">PAGE  </w:instrText>
    </w:r>
    <w:r>
      <w:rPr>
        <w:rStyle w:val="Numrodepage"/>
      </w:rPr>
      <w:fldChar w:fldCharType="separate"/>
    </w:r>
    <w:r w:rsidR="00DB78B7">
      <w:rPr>
        <w:rStyle w:val="Numrodepage"/>
        <w:noProof/>
      </w:rPr>
      <w:t>1</w:t>
    </w:r>
    <w:r>
      <w:rPr>
        <w:rStyle w:val="Numrodepage"/>
      </w:rPr>
      <w:fldChar w:fldCharType="end"/>
    </w:r>
  </w:p>
  <w:p w14:paraId="42DE3D1B" w14:textId="77777777" w:rsidR="00E55B6D" w:rsidRDefault="00E55B6D">
    <w:pPr>
      <w:pStyle w:val="Pieddepage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D323D28" w14:textId="77777777" w:rsidR="00E55B6D" w:rsidRDefault="00E55B6D" w:rsidP="00E55B6D">
      <w:r>
        <w:separator/>
      </w:r>
    </w:p>
  </w:footnote>
  <w:footnote w:type="continuationSeparator" w:id="0">
    <w:p w14:paraId="3615FB40" w14:textId="77777777" w:rsidR="00E55B6D" w:rsidRDefault="00E55B6D" w:rsidP="00E55B6D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060B4"/>
    <w:rsid w:val="00001365"/>
    <w:rsid w:val="00003541"/>
    <w:rsid w:val="00006687"/>
    <w:rsid w:val="00014A73"/>
    <w:rsid w:val="00022769"/>
    <w:rsid w:val="00022BCE"/>
    <w:rsid w:val="00024252"/>
    <w:rsid w:val="00041228"/>
    <w:rsid w:val="0008233A"/>
    <w:rsid w:val="00083F07"/>
    <w:rsid w:val="00097609"/>
    <w:rsid w:val="000A2172"/>
    <w:rsid w:val="000B223E"/>
    <w:rsid w:val="000B3D73"/>
    <w:rsid w:val="000B4C2E"/>
    <w:rsid w:val="000D5C77"/>
    <w:rsid w:val="000D65B9"/>
    <w:rsid w:val="000D7E3C"/>
    <w:rsid w:val="001135E5"/>
    <w:rsid w:val="00126F28"/>
    <w:rsid w:val="00140CE8"/>
    <w:rsid w:val="00143174"/>
    <w:rsid w:val="00144EE2"/>
    <w:rsid w:val="001630DF"/>
    <w:rsid w:val="00181A9C"/>
    <w:rsid w:val="00183D8F"/>
    <w:rsid w:val="001844B1"/>
    <w:rsid w:val="00186B1F"/>
    <w:rsid w:val="00192FB6"/>
    <w:rsid w:val="001A1F67"/>
    <w:rsid w:val="001A5EC5"/>
    <w:rsid w:val="001B198D"/>
    <w:rsid w:val="001B3418"/>
    <w:rsid w:val="001C1086"/>
    <w:rsid w:val="001E4163"/>
    <w:rsid w:val="001E4905"/>
    <w:rsid w:val="001E5EDA"/>
    <w:rsid w:val="001F16EF"/>
    <w:rsid w:val="00201AF9"/>
    <w:rsid w:val="00214359"/>
    <w:rsid w:val="00214E40"/>
    <w:rsid w:val="002227F9"/>
    <w:rsid w:val="002252F3"/>
    <w:rsid w:val="002259DC"/>
    <w:rsid w:val="002356DF"/>
    <w:rsid w:val="00235C49"/>
    <w:rsid w:val="00244727"/>
    <w:rsid w:val="00245A95"/>
    <w:rsid w:val="0024675A"/>
    <w:rsid w:val="00253848"/>
    <w:rsid w:val="00254D61"/>
    <w:rsid w:val="00266096"/>
    <w:rsid w:val="002735CA"/>
    <w:rsid w:val="00274ED9"/>
    <w:rsid w:val="002A0269"/>
    <w:rsid w:val="002A5196"/>
    <w:rsid w:val="002C3C24"/>
    <w:rsid w:val="002D7001"/>
    <w:rsid w:val="002E12FA"/>
    <w:rsid w:val="002E694A"/>
    <w:rsid w:val="00303585"/>
    <w:rsid w:val="0031282C"/>
    <w:rsid w:val="00312C29"/>
    <w:rsid w:val="00314E7A"/>
    <w:rsid w:val="00322AF8"/>
    <w:rsid w:val="003354C6"/>
    <w:rsid w:val="003379A7"/>
    <w:rsid w:val="00360D7A"/>
    <w:rsid w:val="0036415A"/>
    <w:rsid w:val="0037690B"/>
    <w:rsid w:val="00391D90"/>
    <w:rsid w:val="003F073B"/>
    <w:rsid w:val="00400EFE"/>
    <w:rsid w:val="00413723"/>
    <w:rsid w:val="004202F4"/>
    <w:rsid w:val="0042403D"/>
    <w:rsid w:val="0042792A"/>
    <w:rsid w:val="00431349"/>
    <w:rsid w:val="004377B3"/>
    <w:rsid w:val="00446A62"/>
    <w:rsid w:val="004702C7"/>
    <w:rsid w:val="00470B34"/>
    <w:rsid w:val="00471CD3"/>
    <w:rsid w:val="004A2CA8"/>
    <w:rsid w:val="004A5F88"/>
    <w:rsid w:val="004A642E"/>
    <w:rsid w:val="004A6E63"/>
    <w:rsid w:val="004B5D37"/>
    <w:rsid w:val="004B7487"/>
    <w:rsid w:val="004C2A03"/>
    <w:rsid w:val="004C4906"/>
    <w:rsid w:val="004C6441"/>
    <w:rsid w:val="004E4535"/>
    <w:rsid w:val="004F0375"/>
    <w:rsid w:val="004F3667"/>
    <w:rsid w:val="004F6C99"/>
    <w:rsid w:val="00506902"/>
    <w:rsid w:val="0050787D"/>
    <w:rsid w:val="005156C2"/>
    <w:rsid w:val="005201B2"/>
    <w:rsid w:val="00525602"/>
    <w:rsid w:val="00525791"/>
    <w:rsid w:val="005363F8"/>
    <w:rsid w:val="00550BFD"/>
    <w:rsid w:val="00556FE1"/>
    <w:rsid w:val="00564779"/>
    <w:rsid w:val="00567371"/>
    <w:rsid w:val="0058025A"/>
    <w:rsid w:val="005941B6"/>
    <w:rsid w:val="005D13EE"/>
    <w:rsid w:val="005D3886"/>
    <w:rsid w:val="005D4C6A"/>
    <w:rsid w:val="005D689F"/>
    <w:rsid w:val="005F1016"/>
    <w:rsid w:val="005F7702"/>
    <w:rsid w:val="005F7A84"/>
    <w:rsid w:val="0061223C"/>
    <w:rsid w:val="00627978"/>
    <w:rsid w:val="00631F9F"/>
    <w:rsid w:val="00633B13"/>
    <w:rsid w:val="006454C0"/>
    <w:rsid w:val="00656A82"/>
    <w:rsid w:val="00681A37"/>
    <w:rsid w:val="00687F13"/>
    <w:rsid w:val="006930B8"/>
    <w:rsid w:val="006A0B92"/>
    <w:rsid w:val="006A420B"/>
    <w:rsid w:val="006A5D6E"/>
    <w:rsid w:val="006C0EEE"/>
    <w:rsid w:val="006C0F66"/>
    <w:rsid w:val="006C4A87"/>
    <w:rsid w:val="006D0D5C"/>
    <w:rsid w:val="006E0A37"/>
    <w:rsid w:val="006F1DB3"/>
    <w:rsid w:val="006F361E"/>
    <w:rsid w:val="006F3E2C"/>
    <w:rsid w:val="006F5383"/>
    <w:rsid w:val="006F740C"/>
    <w:rsid w:val="0072080F"/>
    <w:rsid w:val="00727D68"/>
    <w:rsid w:val="00730B97"/>
    <w:rsid w:val="00732E03"/>
    <w:rsid w:val="00744196"/>
    <w:rsid w:val="007535BF"/>
    <w:rsid w:val="00753712"/>
    <w:rsid w:val="00754500"/>
    <w:rsid w:val="007636D8"/>
    <w:rsid w:val="0077150E"/>
    <w:rsid w:val="00773129"/>
    <w:rsid w:val="00783758"/>
    <w:rsid w:val="00786173"/>
    <w:rsid w:val="00787517"/>
    <w:rsid w:val="00793FEE"/>
    <w:rsid w:val="007A6BFF"/>
    <w:rsid w:val="007E02EE"/>
    <w:rsid w:val="007E6772"/>
    <w:rsid w:val="007F04FA"/>
    <w:rsid w:val="007F7CE1"/>
    <w:rsid w:val="00810947"/>
    <w:rsid w:val="008153BC"/>
    <w:rsid w:val="00832263"/>
    <w:rsid w:val="008323FD"/>
    <w:rsid w:val="00837483"/>
    <w:rsid w:val="00842578"/>
    <w:rsid w:val="00844DAF"/>
    <w:rsid w:val="008533EE"/>
    <w:rsid w:val="00855583"/>
    <w:rsid w:val="00857061"/>
    <w:rsid w:val="00857410"/>
    <w:rsid w:val="008647AC"/>
    <w:rsid w:val="00872877"/>
    <w:rsid w:val="00873772"/>
    <w:rsid w:val="008826FE"/>
    <w:rsid w:val="00882CA8"/>
    <w:rsid w:val="008859F9"/>
    <w:rsid w:val="00892BCD"/>
    <w:rsid w:val="0089519C"/>
    <w:rsid w:val="008B1719"/>
    <w:rsid w:val="008D1A5C"/>
    <w:rsid w:val="009013EB"/>
    <w:rsid w:val="009041E9"/>
    <w:rsid w:val="0091092F"/>
    <w:rsid w:val="009163A5"/>
    <w:rsid w:val="00934185"/>
    <w:rsid w:val="00937DD5"/>
    <w:rsid w:val="009517F1"/>
    <w:rsid w:val="00960965"/>
    <w:rsid w:val="009679D2"/>
    <w:rsid w:val="009814B5"/>
    <w:rsid w:val="009835DA"/>
    <w:rsid w:val="009838B3"/>
    <w:rsid w:val="009D1220"/>
    <w:rsid w:val="00A019F8"/>
    <w:rsid w:val="00A05C43"/>
    <w:rsid w:val="00A1452F"/>
    <w:rsid w:val="00A552F4"/>
    <w:rsid w:val="00A707C5"/>
    <w:rsid w:val="00A758A1"/>
    <w:rsid w:val="00A77316"/>
    <w:rsid w:val="00A867D4"/>
    <w:rsid w:val="00A9248F"/>
    <w:rsid w:val="00AB4506"/>
    <w:rsid w:val="00B05EB1"/>
    <w:rsid w:val="00B159F4"/>
    <w:rsid w:val="00B23269"/>
    <w:rsid w:val="00B33C00"/>
    <w:rsid w:val="00B80A96"/>
    <w:rsid w:val="00B85927"/>
    <w:rsid w:val="00B93A9E"/>
    <w:rsid w:val="00B97AB2"/>
    <w:rsid w:val="00BA74A5"/>
    <w:rsid w:val="00BB5EE0"/>
    <w:rsid w:val="00BD0382"/>
    <w:rsid w:val="00BD1188"/>
    <w:rsid w:val="00BD11DC"/>
    <w:rsid w:val="00BD7C8A"/>
    <w:rsid w:val="00BF10BF"/>
    <w:rsid w:val="00BF76FF"/>
    <w:rsid w:val="00C01480"/>
    <w:rsid w:val="00C10E9E"/>
    <w:rsid w:val="00C20E73"/>
    <w:rsid w:val="00C51F56"/>
    <w:rsid w:val="00C600C3"/>
    <w:rsid w:val="00C74383"/>
    <w:rsid w:val="00C767AB"/>
    <w:rsid w:val="00C8104A"/>
    <w:rsid w:val="00C900A6"/>
    <w:rsid w:val="00CA5656"/>
    <w:rsid w:val="00CA6C1B"/>
    <w:rsid w:val="00CB2027"/>
    <w:rsid w:val="00CC28D6"/>
    <w:rsid w:val="00CC574E"/>
    <w:rsid w:val="00CC7C75"/>
    <w:rsid w:val="00CD66F5"/>
    <w:rsid w:val="00CE5FEB"/>
    <w:rsid w:val="00CE60C3"/>
    <w:rsid w:val="00CF3619"/>
    <w:rsid w:val="00CF6396"/>
    <w:rsid w:val="00CF65B1"/>
    <w:rsid w:val="00D137F5"/>
    <w:rsid w:val="00D13F4C"/>
    <w:rsid w:val="00D14AE9"/>
    <w:rsid w:val="00D22329"/>
    <w:rsid w:val="00D4576C"/>
    <w:rsid w:val="00D52989"/>
    <w:rsid w:val="00D64F42"/>
    <w:rsid w:val="00D91570"/>
    <w:rsid w:val="00D92707"/>
    <w:rsid w:val="00DA0EA8"/>
    <w:rsid w:val="00DB78B7"/>
    <w:rsid w:val="00DC6447"/>
    <w:rsid w:val="00DC6F02"/>
    <w:rsid w:val="00DD054A"/>
    <w:rsid w:val="00DD0BE4"/>
    <w:rsid w:val="00DD3972"/>
    <w:rsid w:val="00DD3EC0"/>
    <w:rsid w:val="00DD4333"/>
    <w:rsid w:val="00DD7CCC"/>
    <w:rsid w:val="00DE175F"/>
    <w:rsid w:val="00DF2459"/>
    <w:rsid w:val="00E133BA"/>
    <w:rsid w:val="00E15489"/>
    <w:rsid w:val="00E16C5B"/>
    <w:rsid w:val="00E201BA"/>
    <w:rsid w:val="00E234A5"/>
    <w:rsid w:val="00E2509E"/>
    <w:rsid w:val="00E30D87"/>
    <w:rsid w:val="00E312E5"/>
    <w:rsid w:val="00E329C2"/>
    <w:rsid w:val="00E42A0F"/>
    <w:rsid w:val="00E55B6D"/>
    <w:rsid w:val="00E6374B"/>
    <w:rsid w:val="00E75F4E"/>
    <w:rsid w:val="00E77DED"/>
    <w:rsid w:val="00E8366E"/>
    <w:rsid w:val="00E84D64"/>
    <w:rsid w:val="00EA2C86"/>
    <w:rsid w:val="00EC4D0F"/>
    <w:rsid w:val="00ED1BCB"/>
    <w:rsid w:val="00ED2B3F"/>
    <w:rsid w:val="00EE7444"/>
    <w:rsid w:val="00EE7F85"/>
    <w:rsid w:val="00EF4160"/>
    <w:rsid w:val="00F0286F"/>
    <w:rsid w:val="00F060B4"/>
    <w:rsid w:val="00F07A02"/>
    <w:rsid w:val="00F1326D"/>
    <w:rsid w:val="00F302F8"/>
    <w:rsid w:val="00F353B6"/>
    <w:rsid w:val="00F3661D"/>
    <w:rsid w:val="00F36698"/>
    <w:rsid w:val="00F3728C"/>
    <w:rsid w:val="00F417C3"/>
    <w:rsid w:val="00F63A81"/>
    <w:rsid w:val="00F66496"/>
    <w:rsid w:val="00F77B96"/>
    <w:rsid w:val="00F83605"/>
    <w:rsid w:val="00FA329A"/>
    <w:rsid w:val="00FA60B2"/>
    <w:rsid w:val="00FA66A1"/>
    <w:rsid w:val="00FB6207"/>
    <w:rsid w:val="00FC25F1"/>
    <w:rsid w:val="00FD3785"/>
    <w:rsid w:val="00FE0E3D"/>
    <w:rsid w:val="00FE11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,"/>
  <w:listSeparator w:val=";"/>
  <w14:docId w14:val="2B452934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EastAsia" w:hAnsi="Times New Roman" w:cs="Times New Roman"/>
        <w:sz w:val="24"/>
        <w:szCs w:val="24"/>
        <w:lang w:val="fr-FR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097609"/>
    <w:rPr>
      <w:rFonts w:ascii="Lucida Grande" w:hAnsi="Lucida Grande" w:cs="Lucida Grande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097609"/>
    <w:rPr>
      <w:rFonts w:ascii="Lucida Grande" w:eastAsiaTheme="minorHAnsi" w:hAnsi="Lucida Grande" w:cs="Lucida Grande"/>
      <w:sz w:val="18"/>
      <w:szCs w:val="18"/>
      <w:lang w:eastAsia="en-US"/>
    </w:rPr>
  </w:style>
  <w:style w:type="table" w:styleId="Grille">
    <w:name w:val="Table Grid"/>
    <w:basedOn w:val="TableauNormal"/>
    <w:uiPriority w:val="59"/>
    <w:rsid w:val="00F060B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ieddepage">
    <w:name w:val="footer"/>
    <w:basedOn w:val="Normal"/>
    <w:link w:val="PieddepageCar"/>
    <w:uiPriority w:val="99"/>
    <w:unhideWhenUsed/>
    <w:rsid w:val="00E55B6D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E55B6D"/>
  </w:style>
  <w:style w:type="character" w:styleId="Numrodepage">
    <w:name w:val="page number"/>
    <w:basedOn w:val="Policepardfaut"/>
    <w:uiPriority w:val="99"/>
    <w:semiHidden/>
    <w:unhideWhenUsed/>
    <w:rsid w:val="00E55B6D"/>
  </w:style>
  <w:style w:type="paragraph" w:customStyle="1" w:styleId="muitypography-root">
    <w:name w:val="muitypography-root"/>
    <w:basedOn w:val="Normal"/>
    <w:rsid w:val="00CF3619"/>
    <w:pPr>
      <w:spacing w:before="100" w:beforeAutospacing="1" w:after="100" w:afterAutospacing="1"/>
    </w:pPr>
    <w:rPr>
      <w:sz w:val="20"/>
      <w:szCs w:val="20"/>
      <w:lang w:eastAsia="fr-FR"/>
    </w:rPr>
  </w:style>
  <w:style w:type="character" w:customStyle="1" w:styleId="jss278">
    <w:name w:val="jss278"/>
    <w:basedOn w:val="Policepardfaut"/>
    <w:rsid w:val="00CF3619"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EastAsia" w:hAnsi="Times New Roman" w:cs="Times New Roman"/>
        <w:sz w:val="24"/>
        <w:szCs w:val="24"/>
        <w:lang w:val="fr-FR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097609"/>
    <w:rPr>
      <w:rFonts w:ascii="Lucida Grande" w:hAnsi="Lucida Grande" w:cs="Lucida Grande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097609"/>
    <w:rPr>
      <w:rFonts w:ascii="Lucida Grande" w:eastAsiaTheme="minorHAnsi" w:hAnsi="Lucida Grande" w:cs="Lucida Grande"/>
      <w:sz w:val="18"/>
      <w:szCs w:val="18"/>
      <w:lang w:eastAsia="en-US"/>
    </w:rPr>
  </w:style>
  <w:style w:type="table" w:styleId="Grille">
    <w:name w:val="Table Grid"/>
    <w:basedOn w:val="TableauNormal"/>
    <w:uiPriority w:val="59"/>
    <w:rsid w:val="00F060B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ieddepage">
    <w:name w:val="footer"/>
    <w:basedOn w:val="Normal"/>
    <w:link w:val="PieddepageCar"/>
    <w:uiPriority w:val="99"/>
    <w:unhideWhenUsed/>
    <w:rsid w:val="00E55B6D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E55B6D"/>
  </w:style>
  <w:style w:type="character" w:styleId="Numrodepage">
    <w:name w:val="page number"/>
    <w:basedOn w:val="Policepardfaut"/>
    <w:uiPriority w:val="99"/>
    <w:semiHidden/>
    <w:unhideWhenUsed/>
    <w:rsid w:val="00E55B6D"/>
  </w:style>
  <w:style w:type="paragraph" w:customStyle="1" w:styleId="muitypography-root">
    <w:name w:val="muitypography-root"/>
    <w:basedOn w:val="Normal"/>
    <w:rsid w:val="00CF3619"/>
    <w:pPr>
      <w:spacing w:before="100" w:beforeAutospacing="1" w:after="100" w:afterAutospacing="1"/>
    </w:pPr>
    <w:rPr>
      <w:sz w:val="20"/>
      <w:szCs w:val="20"/>
      <w:lang w:eastAsia="fr-FR"/>
    </w:rPr>
  </w:style>
  <w:style w:type="character" w:customStyle="1" w:styleId="jss278">
    <w:name w:val="jss278"/>
    <w:basedOn w:val="Policepardfaut"/>
    <w:rsid w:val="00CF361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835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7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6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55129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894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2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0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25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17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952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17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41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74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49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52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12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455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59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67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50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27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34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928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67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48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85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08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16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88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93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24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671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317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9220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484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013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952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399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369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736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050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907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8097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180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538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6828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220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923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9475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8747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790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1293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173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465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233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86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45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48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403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619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774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320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397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676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63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482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921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322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3738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124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4222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803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007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853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018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279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097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989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594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447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886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251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0378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2762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780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322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9632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365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6493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076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842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564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840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461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827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407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662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821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928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495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876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461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4549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0520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9738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156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048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172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648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317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061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789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351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8250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601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764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110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237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524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474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648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991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616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533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5802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7109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077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5891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405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767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7252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7593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086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325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802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044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476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632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944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473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245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046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564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529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427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697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353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098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537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851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2725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502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8065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8447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4736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210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340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556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103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4145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349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156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991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077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03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637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100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522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673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224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341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958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166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008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139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220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374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162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320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4800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771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085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741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417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473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2317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436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341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7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466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983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9936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86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61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376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5199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5587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000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067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379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457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588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971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647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508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529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768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733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737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200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206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121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014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5335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345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545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132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609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162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101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2373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273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039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21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258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335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760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3214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839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069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607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084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280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1909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6805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042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820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461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261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350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361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295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914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107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256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233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319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433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891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946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0802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922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747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486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525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809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359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282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351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815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819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0819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956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541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048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558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9635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2645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681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3352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48197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385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041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813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313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630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987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037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071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642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187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3317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4573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492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399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268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435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511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451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690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281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649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692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324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511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897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720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685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298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1245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957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999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920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142" Type="http://schemas.openxmlformats.org/officeDocument/2006/relationships/image" Target="media/image136.emf"/><Relationship Id="rId143" Type="http://schemas.openxmlformats.org/officeDocument/2006/relationships/image" Target="media/image137.emf"/><Relationship Id="rId144" Type="http://schemas.openxmlformats.org/officeDocument/2006/relationships/image" Target="media/image138.emf"/><Relationship Id="rId145" Type="http://schemas.openxmlformats.org/officeDocument/2006/relationships/image" Target="media/image139.emf"/><Relationship Id="rId146" Type="http://schemas.openxmlformats.org/officeDocument/2006/relationships/image" Target="media/image140.emf"/><Relationship Id="rId147" Type="http://schemas.openxmlformats.org/officeDocument/2006/relationships/image" Target="media/image141.emf"/><Relationship Id="rId148" Type="http://schemas.openxmlformats.org/officeDocument/2006/relationships/image" Target="media/image142.emf"/><Relationship Id="rId149" Type="http://schemas.openxmlformats.org/officeDocument/2006/relationships/image" Target="media/image143.emf"/><Relationship Id="rId180" Type="http://schemas.openxmlformats.org/officeDocument/2006/relationships/image" Target="media/image174.emf"/><Relationship Id="rId181" Type="http://schemas.openxmlformats.org/officeDocument/2006/relationships/image" Target="media/image175.emf"/><Relationship Id="rId182" Type="http://schemas.openxmlformats.org/officeDocument/2006/relationships/image" Target="media/image176.emf"/><Relationship Id="rId40" Type="http://schemas.openxmlformats.org/officeDocument/2006/relationships/image" Target="media/image34.emf"/><Relationship Id="rId41" Type="http://schemas.openxmlformats.org/officeDocument/2006/relationships/image" Target="media/image35.emf"/><Relationship Id="rId42" Type="http://schemas.openxmlformats.org/officeDocument/2006/relationships/image" Target="media/image36.emf"/><Relationship Id="rId43" Type="http://schemas.openxmlformats.org/officeDocument/2006/relationships/image" Target="media/image37.emf"/><Relationship Id="rId44" Type="http://schemas.openxmlformats.org/officeDocument/2006/relationships/image" Target="media/image38.emf"/><Relationship Id="rId45" Type="http://schemas.openxmlformats.org/officeDocument/2006/relationships/image" Target="media/image39.emf"/><Relationship Id="rId46" Type="http://schemas.openxmlformats.org/officeDocument/2006/relationships/image" Target="media/image40.emf"/><Relationship Id="rId47" Type="http://schemas.openxmlformats.org/officeDocument/2006/relationships/image" Target="media/image41.emf"/><Relationship Id="rId48" Type="http://schemas.openxmlformats.org/officeDocument/2006/relationships/image" Target="media/image42.emf"/><Relationship Id="rId49" Type="http://schemas.openxmlformats.org/officeDocument/2006/relationships/image" Target="media/image43.emf"/><Relationship Id="rId183" Type="http://schemas.openxmlformats.org/officeDocument/2006/relationships/image" Target="media/image177.emf"/><Relationship Id="rId184" Type="http://schemas.openxmlformats.org/officeDocument/2006/relationships/image" Target="media/image178.emf"/><Relationship Id="rId185" Type="http://schemas.openxmlformats.org/officeDocument/2006/relationships/image" Target="media/image179.emf"/><Relationship Id="rId186" Type="http://schemas.openxmlformats.org/officeDocument/2006/relationships/image" Target="media/image180.emf"/><Relationship Id="rId187" Type="http://schemas.openxmlformats.org/officeDocument/2006/relationships/image" Target="media/image181.emf"/><Relationship Id="rId188" Type="http://schemas.openxmlformats.org/officeDocument/2006/relationships/image" Target="media/image182.emf"/><Relationship Id="rId189" Type="http://schemas.openxmlformats.org/officeDocument/2006/relationships/image" Target="media/image183.emf"/><Relationship Id="rId220" Type="http://schemas.openxmlformats.org/officeDocument/2006/relationships/theme" Target="theme/theme1.xml"/><Relationship Id="rId80" Type="http://schemas.openxmlformats.org/officeDocument/2006/relationships/image" Target="media/image74.emf"/><Relationship Id="rId81" Type="http://schemas.openxmlformats.org/officeDocument/2006/relationships/image" Target="media/image75.emf"/><Relationship Id="rId82" Type="http://schemas.openxmlformats.org/officeDocument/2006/relationships/image" Target="media/image76.emf"/><Relationship Id="rId83" Type="http://schemas.openxmlformats.org/officeDocument/2006/relationships/image" Target="media/image77.emf"/><Relationship Id="rId84" Type="http://schemas.openxmlformats.org/officeDocument/2006/relationships/image" Target="media/image78.emf"/><Relationship Id="rId85" Type="http://schemas.openxmlformats.org/officeDocument/2006/relationships/image" Target="media/image79.emf"/><Relationship Id="rId86" Type="http://schemas.openxmlformats.org/officeDocument/2006/relationships/image" Target="media/image80.emf"/><Relationship Id="rId87" Type="http://schemas.openxmlformats.org/officeDocument/2006/relationships/image" Target="media/image81.emf"/><Relationship Id="rId88" Type="http://schemas.openxmlformats.org/officeDocument/2006/relationships/image" Target="media/image82.emf"/><Relationship Id="rId89" Type="http://schemas.openxmlformats.org/officeDocument/2006/relationships/image" Target="media/image83.emf"/><Relationship Id="rId110" Type="http://schemas.openxmlformats.org/officeDocument/2006/relationships/image" Target="media/image104.emf"/><Relationship Id="rId111" Type="http://schemas.openxmlformats.org/officeDocument/2006/relationships/image" Target="media/image105.emf"/><Relationship Id="rId112" Type="http://schemas.openxmlformats.org/officeDocument/2006/relationships/image" Target="media/image106.emf"/><Relationship Id="rId113" Type="http://schemas.openxmlformats.org/officeDocument/2006/relationships/image" Target="media/image107.emf"/><Relationship Id="rId114" Type="http://schemas.openxmlformats.org/officeDocument/2006/relationships/image" Target="media/image108.emf"/><Relationship Id="rId115" Type="http://schemas.openxmlformats.org/officeDocument/2006/relationships/image" Target="media/image109.emf"/><Relationship Id="rId116" Type="http://schemas.openxmlformats.org/officeDocument/2006/relationships/image" Target="media/image110.emf"/><Relationship Id="rId117" Type="http://schemas.openxmlformats.org/officeDocument/2006/relationships/image" Target="media/image111.emf"/><Relationship Id="rId118" Type="http://schemas.openxmlformats.org/officeDocument/2006/relationships/image" Target="media/image112.emf"/><Relationship Id="rId119" Type="http://schemas.openxmlformats.org/officeDocument/2006/relationships/image" Target="media/image113.emf"/><Relationship Id="rId150" Type="http://schemas.openxmlformats.org/officeDocument/2006/relationships/image" Target="media/image144.emf"/><Relationship Id="rId151" Type="http://schemas.openxmlformats.org/officeDocument/2006/relationships/image" Target="media/image145.emf"/><Relationship Id="rId152" Type="http://schemas.openxmlformats.org/officeDocument/2006/relationships/image" Target="media/image146.emf"/><Relationship Id="rId10" Type="http://schemas.openxmlformats.org/officeDocument/2006/relationships/image" Target="media/image4.emf"/><Relationship Id="rId11" Type="http://schemas.openxmlformats.org/officeDocument/2006/relationships/image" Target="media/image5.emf"/><Relationship Id="rId12" Type="http://schemas.openxmlformats.org/officeDocument/2006/relationships/image" Target="media/image6.emf"/><Relationship Id="rId13" Type="http://schemas.openxmlformats.org/officeDocument/2006/relationships/image" Target="media/image7.emf"/><Relationship Id="rId14" Type="http://schemas.openxmlformats.org/officeDocument/2006/relationships/image" Target="media/image8.emf"/><Relationship Id="rId15" Type="http://schemas.openxmlformats.org/officeDocument/2006/relationships/image" Target="media/image9.emf"/><Relationship Id="rId16" Type="http://schemas.openxmlformats.org/officeDocument/2006/relationships/image" Target="media/image10.emf"/><Relationship Id="rId17" Type="http://schemas.openxmlformats.org/officeDocument/2006/relationships/image" Target="media/image11.emf"/><Relationship Id="rId18" Type="http://schemas.openxmlformats.org/officeDocument/2006/relationships/image" Target="media/image12.emf"/><Relationship Id="rId19" Type="http://schemas.openxmlformats.org/officeDocument/2006/relationships/image" Target="media/image13.emf"/><Relationship Id="rId153" Type="http://schemas.openxmlformats.org/officeDocument/2006/relationships/image" Target="media/image147.emf"/><Relationship Id="rId154" Type="http://schemas.openxmlformats.org/officeDocument/2006/relationships/image" Target="media/image148.emf"/><Relationship Id="rId155" Type="http://schemas.openxmlformats.org/officeDocument/2006/relationships/image" Target="media/image149.emf"/><Relationship Id="rId156" Type="http://schemas.openxmlformats.org/officeDocument/2006/relationships/image" Target="media/image150.emf"/><Relationship Id="rId157" Type="http://schemas.openxmlformats.org/officeDocument/2006/relationships/image" Target="media/image151.emf"/><Relationship Id="rId158" Type="http://schemas.openxmlformats.org/officeDocument/2006/relationships/image" Target="media/image152.emf"/><Relationship Id="rId159" Type="http://schemas.openxmlformats.org/officeDocument/2006/relationships/image" Target="media/image153.emf"/><Relationship Id="rId190" Type="http://schemas.openxmlformats.org/officeDocument/2006/relationships/image" Target="media/image184.emf"/><Relationship Id="rId191" Type="http://schemas.openxmlformats.org/officeDocument/2006/relationships/image" Target="media/image185.emf"/><Relationship Id="rId192" Type="http://schemas.openxmlformats.org/officeDocument/2006/relationships/image" Target="media/image186.emf"/><Relationship Id="rId50" Type="http://schemas.openxmlformats.org/officeDocument/2006/relationships/image" Target="media/image44.emf"/><Relationship Id="rId51" Type="http://schemas.openxmlformats.org/officeDocument/2006/relationships/image" Target="media/image45.emf"/><Relationship Id="rId52" Type="http://schemas.openxmlformats.org/officeDocument/2006/relationships/image" Target="media/image46.emf"/><Relationship Id="rId53" Type="http://schemas.openxmlformats.org/officeDocument/2006/relationships/image" Target="media/image47.emf"/><Relationship Id="rId54" Type="http://schemas.openxmlformats.org/officeDocument/2006/relationships/image" Target="media/image48.emf"/><Relationship Id="rId55" Type="http://schemas.openxmlformats.org/officeDocument/2006/relationships/image" Target="media/image49.emf"/><Relationship Id="rId56" Type="http://schemas.openxmlformats.org/officeDocument/2006/relationships/image" Target="media/image50.emf"/><Relationship Id="rId57" Type="http://schemas.openxmlformats.org/officeDocument/2006/relationships/image" Target="media/image51.emf"/><Relationship Id="rId58" Type="http://schemas.openxmlformats.org/officeDocument/2006/relationships/image" Target="media/image52.emf"/><Relationship Id="rId59" Type="http://schemas.openxmlformats.org/officeDocument/2006/relationships/image" Target="media/image53.emf"/><Relationship Id="rId193" Type="http://schemas.openxmlformats.org/officeDocument/2006/relationships/image" Target="media/image187.emf"/><Relationship Id="rId194" Type="http://schemas.openxmlformats.org/officeDocument/2006/relationships/image" Target="media/image188.emf"/><Relationship Id="rId195" Type="http://schemas.openxmlformats.org/officeDocument/2006/relationships/image" Target="media/image189.emf"/><Relationship Id="rId196" Type="http://schemas.openxmlformats.org/officeDocument/2006/relationships/image" Target="media/image190.emf"/><Relationship Id="rId197" Type="http://schemas.openxmlformats.org/officeDocument/2006/relationships/image" Target="media/image191.emf"/><Relationship Id="rId198" Type="http://schemas.openxmlformats.org/officeDocument/2006/relationships/image" Target="media/image192.emf"/><Relationship Id="rId199" Type="http://schemas.openxmlformats.org/officeDocument/2006/relationships/image" Target="media/image193.emf"/><Relationship Id="rId90" Type="http://schemas.openxmlformats.org/officeDocument/2006/relationships/image" Target="media/image84.emf"/><Relationship Id="rId91" Type="http://schemas.openxmlformats.org/officeDocument/2006/relationships/image" Target="media/image85.emf"/><Relationship Id="rId92" Type="http://schemas.openxmlformats.org/officeDocument/2006/relationships/image" Target="media/image86.emf"/><Relationship Id="rId93" Type="http://schemas.openxmlformats.org/officeDocument/2006/relationships/image" Target="media/image87.emf"/><Relationship Id="rId94" Type="http://schemas.openxmlformats.org/officeDocument/2006/relationships/image" Target="media/image88.emf"/><Relationship Id="rId95" Type="http://schemas.openxmlformats.org/officeDocument/2006/relationships/image" Target="media/image89.emf"/><Relationship Id="rId96" Type="http://schemas.openxmlformats.org/officeDocument/2006/relationships/image" Target="media/image90.emf"/><Relationship Id="rId97" Type="http://schemas.openxmlformats.org/officeDocument/2006/relationships/image" Target="media/image91.emf"/><Relationship Id="rId98" Type="http://schemas.openxmlformats.org/officeDocument/2006/relationships/image" Target="media/image92.emf"/><Relationship Id="rId99" Type="http://schemas.openxmlformats.org/officeDocument/2006/relationships/image" Target="media/image93.emf"/><Relationship Id="rId120" Type="http://schemas.openxmlformats.org/officeDocument/2006/relationships/image" Target="media/image114.emf"/><Relationship Id="rId121" Type="http://schemas.openxmlformats.org/officeDocument/2006/relationships/image" Target="media/image115.emf"/><Relationship Id="rId122" Type="http://schemas.openxmlformats.org/officeDocument/2006/relationships/image" Target="media/image116.emf"/><Relationship Id="rId123" Type="http://schemas.openxmlformats.org/officeDocument/2006/relationships/image" Target="media/image117.emf"/><Relationship Id="rId124" Type="http://schemas.openxmlformats.org/officeDocument/2006/relationships/image" Target="media/image118.emf"/><Relationship Id="rId125" Type="http://schemas.openxmlformats.org/officeDocument/2006/relationships/image" Target="media/image119.emf"/><Relationship Id="rId126" Type="http://schemas.openxmlformats.org/officeDocument/2006/relationships/image" Target="media/image120.emf"/><Relationship Id="rId127" Type="http://schemas.openxmlformats.org/officeDocument/2006/relationships/image" Target="media/image121.emf"/><Relationship Id="rId128" Type="http://schemas.openxmlformats.org/officeDocument/2006/relationships/image" Target="media/image122.emf"/><Relationship Id="rId129" Type="http://schemas.openxmlformats.org/officeDocument/2006/relationships/image" Target="media/image123.emf"/><Relationship Id="rId160" Type="http://schemas.openxmlformats.org/officeDocument/2006/relationships/image" Target="media/image154.emf"/><Relationship Id="rId161" Type="http://schemas.openxmlformats.org/officeDocument/2006/relationships/image" Target="media/image155.emf"/><Relationship Id="rId162" Type="http://schemas.openxmlformats.org/officeDocument/2006/relationships/image" Target="media/image156.emf"/><Relationship Id="rId20" Type="http://schemas.openxmlformats.org/officeDocument/2006/relationships/image" Target="media/image14.emf"/><Relationship Id="rId21" Type="http://schemas.openxmlformats.org/officeDocument/2006/relationships/image" Target="media/image15.emf"/><Relationship Id="rId22" Type="http://schemas.openxmlformats.org/officeDocument/2006/relationships/image" Target="media/image16.emf"/><Relationship Id="rId23" Type="http://schemas.openxmlformats.org/officeDocument/2006/relationships/image" Target="media/image17.emf"/><Relationship Id="rId24" Type="http://schemas.openxmlformats.org/officeDocument/2006/relationships/image" Target="media/image18.emf"/><Relationship Id="rId25" Type="http://schemas.openxmlformats.org/officeDocument/2006/relationships/image" Target="media/image19.emf"/><Relationship Id="rId26" Type="http://schemas.openxmlformats.org/officeDocument/2006/relationships/image" Target="media/image20.emf"/><Relationship Id="rId27" Type="http://schemas.openxmlformats.org/officeDocument/2006/relationships/image" Target="media/image21.emf"/><Relationship Id="rId28" Type="http://schemas.openxmlformats.org/officeDocument/2006/relationships/image" Target="media/image22.emf"/><Relationship Id="rId29" Type="http://schemas.openxmlformats.org/officeDocument/2006/relationships/image" Target="media/image23.emf"/><Relationship Id="rId163" Type="http://schemas.openxmlformats.org/officeDocument/2006/relationships/image" Target="media/image157.emf"/><Relationship Id="rId164" Type="http://schemas.openxmlformats.org/officeDocument/2006/relationships/image" Target="media/image158.emf"/><Relationship Id="rId165" Type="http://schemas.openxmlformats.org/officeDocument/2006/relationships/image" Target="media/image159.emf"/><Relationship Id="rId166" Type="http://schemas.openxmlformats.org/officeDocument/2006/relationships/image" Target="media/image160.emf"/><Relationship Id="rId167" Type="http://schemas.openxmlformats.org/officeDocument/2006/relationships/image" Target="media/image161.emf"/><Relationship Id="rId168" Type="http://schemas.openxmlformats.org/officeDocument/2006/relationships/image" Target="media/image162.emf"/><Relationship Id="rId169" Type="http://schemas.openxmlformats.org/officeDocument/2006/relationships/image" Target="media/image163.emf"/><Relationship Id="rId200" Type="http://schemas.openxmlformats.org/officeDocument/2006/relationships/image" Target="media/image194.emf"/><Relationship Id="rId201" Type="http://schemas.openxmlformats.org/officeDocument/2006/relationships/image" Target="media/image195.emf"/><Relationship Id="rId202" Type="http://schemas.openxmlformats.org/officeDocument/2006/relationships/image" Target="media/image196.emf"/><Relationship Id="rId203" Type="http://schemas.openxmlformats.org/officeDocument/2006/relationships/image" Target="media/image197.emf"/><Relationship Id="rId60" Type="http://schemas.openxmlformats.org/officeDocument/2006/relationships/image" Target="media/image54.emf"/><Relationship Id="rId61" Type="http://schemas.openxmlformats.org/officeDocument/2006/relationships/image" Target="media/image55.emf"/><Relationship Id="rId62" Type="http://schemas.openxmlformats.org/officeDocument/2006/relationships/image" Target="media/image56.emf"/><Relationship Id="rId63" Type="http://schemas.openxmlformats.org/officeDocument/2006/relationships/image" Target="media/image57.emf"/><Relationship Id="rId64" Type="http://schemas.openxmlformats.org/officeDocument/2006/relationships/image" Target="media/image58.emf"/><Relationship Id="rId65" Type="http://schemas.openxmlformats.org/officeDocument/2006/relationships/image" Target="media/image59.emf"/><Relationship Id="rId66" Type="http://schemas.openxmlformats.org/officeDocument/2006/relationships/image" Target="media/image60.emf"/><Relationship Id="rId67" Type="http://schemas.openxmlformats.org/officeDocument/2006/relationships/image" Target="media/image61.emf"/><Relationship Id="rId68" Type="http://schemas.openxmlformats.org/officeDocument/2006/relationships/image" Target="media/image62.emf"/><Relationship Id="rId69" Type="http://schemas.openxmlformats.org/officeDocument/2006/relationships/image" Target="media/image63.emf"/><Relationship Id="rId204" Type="http://schemas.openxmlformats.org/officeDocument/2006/relationships/image" Target="media/image198.emf"/><Relationship Id="rId205" Type="http://schemas.openxmlformats.org/officeDocument/2006/relationships/image" Target="media/image199.emf"/><Relationship Id="rId206" Type="http://schemas.openxmlformats.org/officeDocument/2006/relationships/oleObject" Target="embeddings/oleObject1.bin"/><Relationship Id="rId207" Type="http://schemas.openxmlformats.org/officeDocument/2006/relationships/image" Target="media/image200.emf"/><Relationship Id="rId208" Type="http://schemas.openxmlformats.org/officeDocument/2006/relationships/oleObject" Target="embeddings/oleObject2.bin"/><Relationship Id="rId209" Type="http://schemas.openxmlformats.org/officeDocument/2006/relationships/image" Target="media/image201.emf"/><Relationship Id="rId130" Type="http://schemas.openxmlformats.org/officeDocument/2006/relationships/image" Target="media/image124.emf"/><Relationship Id="rId131" Type="http://schemas.openxmlformats.org/officeDocument/2006/relationships/image" Target="media/image125.emf"/><Relationship Id="rId132" Type="http://schemas.openxmlformats.org/officeDocument/2006/relationships/image" Target="media/image126.emf"/><Relationship Id="rId133" Type="http://schemas.openxmlformats.org/officeDocument/2006/relationships/image" Target="media/image127.emf"/><Relationship Id="rId134" Type="http://schemas.openxmlformats.org/officeDocument/2006/relationships/image" Target="media/image128.emf"/><Relationship Id="rId135" Type="http://schemas.openxmlformats.org/officeDocument/2006/relationships/image" Target="media/image129.emf"/><Relationship Id="rId136" Type="http://schemas.openxmlformats.org/officeDocument/2006/relationships/image" Target="media/image130.emf"/><Relationship Id="rId137" Type="http://schemas.openxmlformats.org/officeDocument/2006/relationships/image" Target="media/image131.emf"/><Relationship Id="rId138" Type="http://schemas.openxmlformats.org/officeDocument/2006/relationships/image" Target="media/image132.emf"/><Relationship Id="rId139" Type="http://schemas.openxmlformats.org/officeDocument/2006/relationships/image" Target="media/image133.emf"/><Relationship Id="rId170" Type="http://schemas.openxmlformats.org/officeDocument/2006/relationships/image" Target="media/image164.emf"/><Relationship Id="rId171" Type="http://schemas.openxmlformats.org/officeDocument/2006/relationships/image" Target="media/image165.emf"/><Relationship Id="rId172" Type="http://schemas.openxmlformats.org/officeDocument/2006/relationships/image" Target="media/image166.emf"/><Relationship Id="rId30" Type="http://schemas.openxmlformats.org/officeDocument/2006/relationships/image" Target="media/image24.emf"/><Relationship Id="rId31" Type="http://schemas.openxmlformats.org/officeDocument/2006/relationships/image" Target="media/image25.emf"/><Relationship Id="rId32" Type="http://schemas.openxmlformats.org/officeDocument/2006/relationships/image" Target="media/image26.emf"/><Relationship Id="rId33" Type="http://schemas.openxmlformats.org/officeDocument/2006/relationships/image" Target="media/image27.emf"/><Relationship Id="rId34" Type="http://schemas.openxmlformats.org/officeDocument/2006/relationships/image" Target="media/image28.emf"/><Relationship Id="rId35" Type="http://schemas.openxmlformats.org/officeDocument/2006/relationships/image" Target="media/image29.emf"/><Relationship Id="rId36" Type="http://schemas.openxmlformats.org/officeDocument/2006/relationships/image" Target="media/image30.emf"/><Relationship Id="rId37" Type="http://schemas.openxmlformats.org/officeDocument/2006/relationships/image" Target="media/image31.emf"/><Relationship Id="rId38" Type="http://schemas.openxmlformats.org/officeDocument/2006/relationships/image" Target="media/image32.emf"/><Relationship Id="rId39" Type="http://schemas.openxmlformats.org/officeDocument/2006/relationships/image" Target="media/image33.emf"/><Relationship Id="rId173" Type="http://schemas.openxmlformats.org/officeDocument/2006/relationships/image" Target="media/image167.emf"/><Relationship Id="rId174" Type="http://schemas.openxmlformats.org/officeDocument/2006/relationships/image" Target="media/image168.emf"/><Relationship Id="rId175" Type="http://schemas.openxmlformats.org/officeDocument/2006/relationships/image" Target="media/image169.emf"/><Relationship Id="rId176" Type="http://schemas.openxmlformats.org/officeDocument/2006/relationships/image" Target="media/image170.emf"/><Relationship Id="rId177" Type="http://schemas.openxmlformats.org/officeDocument/2006/relationships/image" Target="media/image171.emf"/><Relationship Id="rId178" Type="http://schemas.openxmlformats.org/officeDocument/2006/relationships/image" Target="media/image172.emf"/><Relationship Id="rId179" Type="http://schemas.openxmlformats.org/officeDocument/2006/relationships/image" Target="media/image173.emf"/><Relationship Id="rId210" Type="http://schemas.openxmlformats.org/officeDocument/2006/relationships/oleObject" Target="embeddings/oleObject3.bin"/><Relationship Id="rId211" Type="http://schemas.openxmlformats.org/officeDocument/2006/relationships/image" Target="media/image202.emf"/><Relationship Id="rId212" Type="http://schemas.openxmlformats.org/officeDocument/2006/relationships/image" Target="media/image203.emf"/><Relationship Id="rId213" Type="http://schemas.openxmlformats.org/officeDocument/2006/relationships/oleObject" Target="embeddings/oleObject4.bin"/><Relationship Id="rId70" Type="http://schemas.openxmlformats.org/officeDocument/2006/relationships/image" Target="media/image64.emf"/><Relationship Id="rId71" Type="http://schemas.openxmlformats.org/officeDocument/2006/relationships/image" Target="media/image65.emf"/><Relationship Id="rId72" Type="http://schemas.openxmlformats.org/officeDocument/2006/relationships/image" Target="media/image66.emf"/><Relationship Id="rId73" Type="http://schemas.openxmlformats.org/officeDocument/2006/relationships/image" Target="media/image67.emf"/><Relationship Id="rId74" Type="http://schemas.openxmlformats.org/officeDocument/2006/relationships/image" Target="media/image68.emf"/><Relationship Id="rId75" Type="http://schemas.openxmlformats.org/officeDocument/2006/relationships/image" Target="media/image69.emf"/><Relationship Id="rId76" Type="http://schemas.openxmlformats.org/officeDocument/2006/relationships/image" Target="media/image70.emf"/><Relationship Id="rId77" Type="http://schemas.openxmlformats.org/officeDocument/2006/relationships/image" Target="media/image71.emf"/><Relationship Id="rId78" Type="http://schemas.openxmlformats.org/officeDocument/2006/relationships/image" Target="media/image72.emf"/><Relationship Id="rId79" Type="http://schemas.openxmlformats.org/officeDocument/2006/relationships/image" Target="media/image73.emf"/><Relationship Id="rId214" Type="http://schemas.openxmlformats.org/officeDocument/2006/relationships/image" Target="media/image204.emf"/><Relationship Id="rId215" Type="http://schemas.openxmlformats.org/officeDocument/2006/relationships/image" Target="media/image205.emf"/><Relationship Id="rId216" Type="http://schemas.openxmlformats.org/officeDocument/2006/relationships/image" Target="media/image206.emf"/><Relationship Id="rId217" Type="http://schemas.openxmlformats.org/officeDocument/2006/relationships/footer" Target="footer1.xml"/><Relationship Id="rId218" Type="http://schemas.openxmlformats.org/officeDocument/2006/relationships/footer" Target="footer2.xml"/><Relationship Id="rId219" Type="http://schemas.openxmlformats.org/officeDocument/2006/relationships/fontTable" Target="fontTable.xml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100" Type="http://schemas.openxmlformats.org/officeDocument/2006/relationships/image" Target="media/image94.emf"/><Relationship Id="rId101" Type="http://schemas.openxmlformats.org/officeDocument/2006/relationships/image" Target="media/image95.emf"/><Relationship Id="rId102" Type="http://schemas.openxmlformats.org/officeDocument/2006/relationships/image" Target="media/image96.emf"/><Relationship Id="rId103" Type="http://schemas.openxmlformats.org/officeDocument/2006/relationships/image" Target="media/image97.emf"/><Relationship Id="rId104" Type="http://schemas.openxmlformats.org/officeDocument/2006/relationships/image" Target="media/image98.emf"/><Relationship Id="rId105" Type="http://schemas.openxmlformats.org/officeDocument/2006/relationships/image" Target="media/image99.emf"/><Relationship Id="rId106" Type="http://schemas.openxmlformats.org/officeDocument/2006/relationships/image" Target="media/image100.emf"/><Relationship Id="rId107" Type="http://schemas.openxmlformats.org/officeDocument/2006/relationships/image" Target="media/image101.emf"/><Relationship Id="rId108" Type="http://schemas.openxmlformats.org/officeDocument/2006/relationships/image" Target="media/image102.emf"/><Relationship Id="rId109" Type="http://schemas.openxmlformats.org/officeDocument/2006/relationships/image" Target="media/image103.emf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image" Target="media/image1.emf"/><Relationship Id="rId8" Type="http://schemas.openxmlformats.org/officeDocument/2006/relationships/image" Target="media/image2.emf"/><Relationship Id="rId9" Type="http://schemas.openxmlformats.org/officeDocument/2006/relationships/image" Target="media/image3.emf"/><Relationship Id="rId140" Type="http://schemas.openxmlformats.org/officeDocument/2006/relationships/image" Target="media/image134.emf"/><Relationship Id="rId141" Type="http://schemas.openxmlformats.org/officeDocument/2006/relationships/image" Target="media/image135.emf"/></Relationships>
</file>

<file path=word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27</Pages>
  <Words>2150</Words>
  <Characters>11828</Characters>
  <Application>Microsoft Macintosh Word</Application>
  <DocSecurity>0</DocSecurity>
  <Lines>98</Lines>
  <Paragraphs>27</Paragraphs>
  <ScaleCrop>false</ScaleCrop>
  <Company>Université de Rouen</Company>
  <LinksUpToDate>false</LinksUpToDate>
  <CharactersWithSpaces>139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ncent Tognetti</dc:creator>
  <cp:keywords/>
  <dc:description/>
  <cp:lastModifiedBy>Vincent Tognetti</cp:lastModifiedBy>
  <cp:revision>3</cp:revision>
  <dcterms:created xsi:type="dcterms:W3CDTF">2022-06-16T07:19:00Z</dcterms:created>
  <dcterms:modified xsi:type="dcterms:W3CDTF">2022-06-16T08:53:00Z</dcterms:modified>
</cp:coreProperties>
</file>